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mp3" ContentType="audio/mpeg"/>
  <Default Extension="png" ContentType="image/png"/>
  <Default Extension="rels" ContentType="application/vnd.openxmlformats-package.relationships+xml"/>
  <Default Extension="wav" ContentType="audio/x-wav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6442feaa6a5c4284" Type="http://schemas.microsoft.com/office/2007/relationships/ui/extensibility" Target="customUI/customUI14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 autoCompressPictures="0">
  <p:sldMasterIdLst>
    <p:sldMasterId id="2147483709" r:id="rId4"/>
    <p:sldMasterId id="2147483728" r:id="rId5"/>
  </p:sldMasterIdLst>
  <p:notesMasterIdLst>
    <p:notesMasterId r:id="rId42"/>
  </p:notesMasterIdLst>
  <p:handoutMasterIdLst>
    <p:handoutMasterId r:id="rId43"/>
  </p:handoutMasterIdLst>
  <p:sldIdLst>
    <p:sldId id="333" r:id="rId6"/>
    <p:sldId id="334" r:id="rId7"/>
    <p:sldId id="335" r:id="rId8"/>
    <p:sldId id="336" r:id="rId9"/>
    <p:sldId id="370" r:id="rId10"/>
    <p:sldId id="368" r:id="rId11"/>
    <p:sldId id="369" r:id="rId12"/>
    <p:sldId id="371" r:id="rId13"/>
    <p:sldId id="372" r:id="rId14"/>
    <p:sldId id="373" r:id="rId15"/>
    <p:sldId id="375" r:id="rId16"/>
    <p:sldId id="376" r:id="rId17"/>
    <p:sldId id="377" r:id="rId18"/>
    <p:sldId id="379" r:id="rId19"/>
    <p:sldId id="322" r:id="rId20"/>
    <p:sldId id="258" r:id="rId21"/>
    <p:sldId id="332" r:id="rId22"/>
    <p:sldId id="327" r:id="rId23"/>
    <p:sldId id="380" r:id="rId24"/>
    <p:sldId id="291" r:id="rId25"/>
    <p:sldId id="293" r:id="rId26"/>
    <p:sldId id="294" r:id="rId27"/>
    <p:sldId id="295" r:id="rId28"/>
    <p:sldId id="296" r:id="rId29"/>
    <p:sldId id="292" r:id="rId30"/>
    <p:sldId id="257" r:id="rId31"/>
    <p:sldId id="381" r:id="rId32"/>
    <p:sldId id="299" r:id="rId33"/>
    <p:sldId id="304" r:id="rId34"/>
    <p:sldId id="305" r:id="rId35"/>
    <p:sldId id="326" r:id="rId36"/>
    <p:sldId id="323" r:id="rId37"/>
    <p:sldId id="307" r:id="rId38"/>
    <p:sldId id="342" r:id="rId39"/>
    <p:sldId id="337" r:id="rId40"/>
    <p:sldId id="338" r:id="rId41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2" name="Author" initials="A" lastIdx="7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B0000"/>
    <a:srgbClr val="111111"/>
    <a:srgbClr val="8A118D"/>
    <a:srgbClr val="4426A4"/>
    <a:srgbClr val="9D0F00"/>
    <a:srgbClr val="C7E6B6"/>
    <a:srgbClr val="FF6A6D"/>
    <a:srgbClr val="CBAA85"/>
    <a:srgbClr val="FFFFFF"/>
    <a:srgbClr val="008CD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793D81CF-94F2-401A-BA57-92F5A7B2D0C5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93D81CF-94F2-401A-BA57-92F5A7B2D0C5}" styleName="Medium Style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921" autoAdjust="0"/>
    <p:restoredTop sz="90512" autoAdjust="0"/>
  </p:normalViewPr>
  <p:slideViewPr>
    <p:cSldViewPr snapToGrid="0">
      <p:cViewPr varScale="1">
        <p:scale>
          <a:sx n="57" d="100"/>
          <a:sy n="57" d="100"/>
        </p:scale>
        <p:origin x="904" y="52"/>
      </p:cViewPr>
      <p:guideLst>
        <p:guide orient="horz" pos="2160"/>
        <p:guide pos="3840"/>
      </p:guideLst>
    </p:cSldViewPr>
  </p:slideViewPr>
  <p:notesTextViewPr>
    <p:cViewPr>
      <p:scale>
        <a:sx n="3" d="2"/>
        <a:sy n="3" d="2"/>
      </p:scale>
      <p:origin x="0" y="0"/>
    </p:cViewPr>
  </p:notesTextViewPr>
  <p:notesViewPr>
    <p:cSldViewPr snapToGrid="0" showGuides="1">
      <p:cViewPr varScale="1">
        <p:scale>
          <a:sx n="84" d="100"/>
          <a:sy n="84" d="100"/>
        </p:scale>
        <p:origin x="3828" y="90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3.xml"/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slide" Target="slides/slide21.xml"/><Relationship Id="rId39" Type="http://schemas.openxmlformats.org/officeDocument/2006/relationships/slide" Target="slides/slide34.xml"/><Relationship Id="rId3" Type="http://schemas.openxmlformats.org/officeDocument/2006/relationships/customXml" Target="../customXml/item3.xml"/><Relationship Id="rId21" Type="http://schemas.openxmlformats.org/officeDocument/2006/relationships/slide" Target="slides/slide16.xml"/><Relationship Id="rId34" Type="http://schemas.openxmlformats.org/officeDocument/2006/relationships/slide" Target="slides/slide29.xml"/><Relationship Id="rId42" Type="http://schemas.openxmlformats.org/officeDocument/2006/relationships/notesMaster" Target="notesMasters/notesMaster1.xml"/><Relationship Id="rId47" Type="http://schemas.openxmlformats.org/officeDocument/2006/relationships/theme" Target="theme/theme1.xml"/><Relationship Id="rId7" Type="http://schemas.openxmlformats.org/officeDocument/2006/relationships/slide" Target="slides/slide2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slide" Target="slides/slide28.xml"/><Relationship Id="rId38" Type="http://schemas.openxmlformats.org/officeDocument/2006/relationships/slide" Target="slides/slide33.xml"/><Relationship Id="rId46" Type="http://schemas.openxmlformats.org/officeDocument/2006/relationships/viewProps" Target="viewProps.xml"/><Relationship Id="rId2" Type="http://schemas.openxmlformats.org/officeDocument/2006/relationships/customXml" Target="../customXml/item2.xml"/><Relationship Id="rId16" Type="http://schemas.openxmlformats.org/officeDocument/2006/relationships/slide" Target="slides/slide11.xml"/><Relationship Id="rId20" Type="http://schemas.openxmlformats.org/officeDocument/2006/relationships/slide" Target="slides/slide15.xml"/><Relationship Id="rId29" Type="http://schemas.openxmlformats.org/officeDocument/2006/relationships/slide" Target="slides/slide24.xml"/><Relationship Id="rId41" Type="http://schemas.openxmlformats.org/officeDocument/2006/relationships/slide" Target="slides/slide36.xml"/><Relationship Id="rId1" Type="http://schemas.openxmlformats.org/officeDocument/2006/relationships/customXml" Target="../customXml/item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32" Type="http://schemas.openxmlformats.org/officeDocument/2006/relationships/slide" Target="slides/slide27.xml"/><Relationship Id="rId37" Type="http://schemas.openxmlformats.org/officeDocument/2006/relationships/slide" Target="slides/slide32.xml"/><Relationship Id="rId40" Type="http://schemas.openxmlformats.org/officeDocument/2006/relationships/slide" Target="slides/slide35.xml"/><Relationship Id="rId45" Type="http://schemas.openxmlformats.org/officeDocument/2006/relationships/presProps" Target="presProps.xml"/><Relationship Id="rId5" Type="http://schemas.openxmlformats.org/officeDocument/2006/relationships/slideMaster" Target="slideMasters/slideMaster2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36" Type="http://schemas.openxmlformats.org/officeDocument/2006/relationships/slide" Target="slides/slide31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31" Type="http://schemas.openxmlformats.org/officeDocument/2006/relationships/slide" Target="slides/slide26.xml"/><Relationship Id="rId44" Type="http://schemas.openxmlformats.org/officeDocument/2006/relationships/commentAuthors" Target="commentAuthor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30" Type="http://schemas.openxmlformats.org/officeDocument/2006/relationships/slide" Target="slides/slide25.xml"/><Relationship Id="rId35" Type="http://schemas.openxmlformats.org/officeDocument/2006/relationships/slide" Target="slides/slide30.xml"/><Relationship Id="rId43" Type="http://schemas.openxmlformats.org/officeDocument/2006/relationships/handoutMaster" Target="handoutMasters/handoutMaster1.xml"/><Relationship Id="rId48" Type="http://schemas.openxmlformats.org/officeDocument/2006/relationships/tableStyles" Target="tableStyle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830594C5-4210-4C0B-94C8-05EA2A2738E7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9A07B545-CB7B-485B-8848-24C5090D7CC2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C23E10C-4735-4A0D-A76B-FFFBF4B6ED03}" type="datetimeFigureOut">
              <a:rPr lang="en-US" smtClean="0"/>
              <a:t>12/24/2024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D9E7E0C-EC12-408D-80EA-659FD94A65AD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F952D70-4DD5-4630-8772-5085BDBF1D2C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1D13D6A-DFDD-4B27-9F53-83C0CD9331E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8696332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noProof="0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7735CDE-2E0B-4188-96E9-ADF9ACB826A9}" type="datetimeFigureOut">
              <a:rPr lang="en-US" noProof="0" smtClean="0"/>
              <a:t>12/24/2024</a:t>
            </a:fld>
            <a:endParaRPr lang="en-US" noProof="0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noProof="0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/>
              <a:t>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noProof="0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A1D7B6F-E65C-42E7-86A5-0A01C6C95227}" type="slidenum">
              <a:rPr lang="en-US" noProof="0" smtClean="0"/>
              <a:t>‹#›</a:t>
            </a:fld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229543265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83E69D8-B908-4072-8F4C-9FB1A7EA58D5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0629327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A1D7B6F-E65C-42E7-86A5-0A01C6C95227}" type="slidenum">
              <a:rPr lang="en-US" noProof="0" smtClean="0"/>
              <a:t>34</a:t>
            </a:fld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127760892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83E69D8-B908-4072-8F4C-9FB1A7EA58D5}" type="slidenum">
              <a:rPr lang="zh-CN" altLang="en-US" smtClean="0"/>
              <a:t>3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8103424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CF96FE-4BFD-4EB0-860E-F76DA2601899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3022989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0563656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2395734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A1D7B6F-E65C-42E7-86A5-0A01C6C95227}" type="slidenum">
              <a:rPr lang="en-US" noProof="0" smtClean="0"/>
              <a:t>15</a:t>
            </a:fld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105423590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1D7B6F-E65C-42E7-86A5-0A01C6C95227}" type="slidenum">
              <a:rPr lang="en-US" noProof="0" smtClean="0"/>
              <a:t>29</a:t>
            </a:fld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358962956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marR="0" indent="-1714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máy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bảng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này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6.400.000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số hay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số?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1200" dirty="0">
              <a:solidFill>
                <a:srgbClr val="111111"/>
              </a:solidFill>
              <a:latin typeface="Times New Roman" pitchFamily="18" charset="0"/>
              <a:cs typeface="Times New Roman" pitchFamily="18" charset="0"/>
            </a:endParaRPr>
          </a:p>
          <a:p>
            <a:pPr marL="171450" marR="0" indent="-1714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endParaRPr lang="en-US" sz="1200" dirty="0">
              <a:solidFill>
                <a:srgbClr val="111111"/>
              </a:solidFill>
              <a:latin typeface="Times New Roman" pitchFamily="18" charset="0"/>
              <a:cs typeface="Times New Roman" pitchFamily="18" charset="0"/>
            </a:endParaRPr>
          </a:p>
          <a:p>
            <a:pPr marL="171450" marR="0" indent="-1714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endParaRPr lang="en-US" sz="1200" dirty="0">
              <a:solidFill>
                <a:srgbClr val="111111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baseline="0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1D7B6F-E65C-42E7-86A5-0A01C6C95227}" type="slidenum">
              <a:rPr lang="en-US" noProof="0" smtClean="0"/>
              <a:t>30</a:t>
            </a:fld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395766014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1D7B6F-E65C-42E7-86A5-0A01C6C95227}" type="slidenum">
              <a:rPr lang="en-US" noProof="0" smtClean="0"/>
              <a:t>31</a:t>
            </a:fld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395766014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1D7B6F-E65C-42E7-86A5-0A01C6C95227}" type="slidenum">
              <a:rPr lang="en-US" noProof="0" smtClean="0"/>
              <a:t>32</a:t>
            </a:fld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86087882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5.png"/></Relationships>
</file>

<file path=ppt/slideLayouts/_rels/slideLayout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711200" y="1371600"/>
            <a:ext cx="10468864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711200" y="3228536"/>
            <a:ext cx="10472928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98AF03-7270-45C2-A683-C5E353EF01A5}" type="datetime4">
              <a:rPr lang="en-US" smtClean="0"/>
              <a:pPr/>
              <a:t>December 24, 2024</a:t>
            </a:fld>
            <a:endParaRPr lang="en-US" dirty="0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37D5FE-740C-46F5-801A-FA5477D9711F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/>
              <a:t>MM.DD.20XX</a:t>
            </a:r>
            <a:endParaRPr lang="en-US" noProof="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/>
              <a:t>ADD A FOOTER</a:t>
            </a:r>
            <a:endParaRPr lang="en-US" noProof="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pPr/>
              <a:t>‹#›</a:t>
            </a:fld>
            <a:endParaRPr lang="en-US" noProof="0" dirty="0"/>
          </a:p>
        </p:txBody>
      </p:sp>
    </p:spTree>
  </p:cSld>
  <p:clrMapOvr>
    <a:masterClrMapping/>
  </p:clrMapOvr>
  <p:hf hd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914402"/>
            <a:ext cx="2743200" cy="5211763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914402"/>
            <a:ext cx="8026400" cy="5211763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/>
              <a:t>MM.DD.20XX</a:t>
            </a:r>
            <a:endParaRPr lang="en-US" noProof="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/>
              <a:t>ADD A FOOTER</a:t>
            </a:r>
            <a:endParaRPr lang="en-US" noProof="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pPr/>
              <a:t>‹#›</a:t>
            </a:fld>
            <a:endParaRPr lang="en-US" noProof="0" dirty="0"/>
          </a:p>
        </p:txBody>
      </p:sp>
    </p:spTree>
  </p:cSld>
  <p:clrMapOvr>
    <a:masterClrMapping/>
  </p:clrMapOvr>
  <p:hf hdr="0" dt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ext Layout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aphic 16">
            <a:extLst>
              <a:ext uri="{FF2B5EF4-FFF2-40B4-BE49-F238E27FC236}">
                <a16:creationId xmlns:a16="http://schemas.microsoft.com/office/drawing/2014/main" id="{AD638337-297E-49B3-AE0F-B36EC9D01661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8" name="Freeform: Shape 7">
              <a:extLst>
                <a:ext uri="{FF2B5EF4-FFF2-40B4-BE49-F238E27FC236}">
                  <a16:creationId xmlns:a16="http://schemas.microsoft.com/office/drawing/2014/main" id="{2FA8DCE5-120B-4D39-B899-95EBEC388DEA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9" name="Freeform: Shape 8">
              <a:extLst>
                <a:ext uri="{FF2B5EF4-FFF2-40B4-BE49-F238E27FC236}">
                  <a16:creationId xmlns:a16="http://schemas.microsoft.com/office/drawing/2014/main" id="{53F4B5D3-A813-434A-B7AA-8FEE19B9CF16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6DFBA5C-859C-4C16-8ECF-9FCA37E77DD4}"/>
              </a:ext>
            </a:extLst>
          </p:cNvPr>
          <p:cNvSpPr>
            <a:spLocks noGrp="1"/>
          </p:cNvSpPr>
          <p:nvPr>
            <p:ph type="body" idx="1" hasCustomPrompt="1"/>
          </p:nvPr>
        </p:nvSpPr>
        <p:spPr>
          <a:xfrm>
            <a:off x="748029" y="2442380"/>
            <a:ext cx="3913632" cy="804672"/>
          </a:xfrm>
          <a:gradFill>
            <a:gsLst>
              <a:gs pos="0">
                <a:schemeClr val="tx2"/>
              </a:gs>
              <a:gs pos="100000">
                <a:schemeClr val="tx1"/>
              </a:gs>
            </a:gsLst>
            <a:lin ang="10800000" scaled="1"/>
          </a:gradFill>
        </p:spPr>
        <p:txBody>
          <a:bodyPr lIns="144000" tIns="72000" bIns="72000" anchor="ctr" anchorCtr="0">
            <a:normAutofit/>
          </a:bodyPr>
          <a:lstStyle>
            <a:lvl1pPr marL="0" indent="0">
              <a:buNone/>
              <a:defRPr sz="2000" b="1">
                <a:solidFill>
                  <a:schemeClr val="bg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DBF8466-F90A-4774-B172-0061F1A798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 dirty="0"/>
              <a:t>MM.DD.20XX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BC76C28-113A-459C-BD12-125E112B10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 lIns="0"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D51ADD0-1305-43DD-A03D-2FE3B5D0EB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sp>
        <p:nvSpPr>
          <p:cNvPr id="10" name="Graphic 23">
            <a:extLst>
              <a:ext uri="{FF2B5EF4-FFF2-40B4-BE49-F238E27FC236}">
                <a16:creationId xmlns:a16="http://schemas.microsoft.com/office/drawing/2014/main" id="{74E08599-4D6A-4CDA-9228-3DBD31E1E64D}"/>
              </a:ext>
            </a:extLst>
          </p:cNvPr>
          <p:cNvSpPr/>
          <p:nvPr userDrawn="1"/>
        </p:nvSpPr>
        <p:spPr>
          <a:xfrm>
            <a:off x="-24517" y="970945"/>
            <a:ext cx="4593600" cy="1238400"/>
          </a:xfrm>
          <a:custGeom>
            <a:avLst/>
            <a:gdLst>
              <a:gd name="connsiteX0" fmla="*/ 3451384 w 3457575"/>
              <a:gd name="connsiteY0" fmla="*/ 842439 h 942975"/>
              <a:gd name="connsiteX1" fmla="*/ 3367564 w 3457575"/>
              <a:gd name="connsiteY1" fmla="*/ 44244 h 942975"/>
              <a:gd name="connsiteX2" fmla="*/ 7144 w 3457575"/>
              <a:gd name="connsiteY2" fmla="*/ 129969 h 942975"/>
              <a:gd name="connsiteX3" fmla="*/ 7144 w 3457575"/>
              <a:gd name="connsiteY3" fmla="*/ 936736 h 942975"/>
              <a:gd name="connsiteX4" fmla="*/ 3451384 w 3457575"/>
              <a:gd name="connsiteY4" fmla="*/ 842439 h 942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57575" h="942975">
                <a:moveTo>
                  <a:pt x="3451384" y="842439"/>
                </a:moveTo>
                <a:lnTo>
                  <a:pt x="3367564" y="44244"/>
                </a:lnTo>
                <a:cubicBezTo>
                  <a:pt x="3367564" y="44244"/>
                  <a:pt x="2172176" y="-81486"/>
                  <a:pt x="7144" y="129969"/>
                </a:cubicBezTo>
                <a:lnTo>
                  <a:pt x="7144" y="936736"/>
                </a:lnTo>
                <a:cubicBezTo>
                  <a:pt x="1989296" y="739569"/>
                  <a:pt x="3451384" y="842439"/>
                  <a:pt x="3451384" y="842439"/>
                </a:cubicBezTo>
                <a:close/>
              </a:path>
            </a:pathLst>
          </a:custGeom>
          <a:gradFill flip="none" rotWithShape="1">
            <a:gsLst>
              <a:gs pos="0">
                <a:schemeClr val="accent2">
                  <a:alpha val="10000"/>
                </a:schemeClr>
              </a:gs>
              <a:gs pos="88000">
                <a:schemeClr val="accent2">
                  <a:alpha val="50000"/>
                </a:schemeClr>
              </a:gs>
            </a:gsLst>
            <a:lin ang="10800000" scaled="1"/>
            <a:tileRect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11" name="Graphic 6">
            <a:extLst>
              <a:ext uri="{FF2B5EF4-FFF2-40B4-BE49-F238E27FC236}">
                <a16:creationId xmlns:a16="http://schemas.microsoft.com/office/drawing/2014/main" id="{548D0821-4E36-47CF-A7AC-8FB339F5F24A}"/>
              </a:ext>
            </a:extLst>
          </p:cNvPr>
          <p:cNvSpPr/>
          <p:nvPr userDrawn="1"/>
        </p:nvSpPr>
        <p:spPr>
          <a:xfrm>
            <a:off x="-26125" y="587196"/>
            <a:ext cx="4885313" cy="1632656"/>
          </a:xfrm>
          <a:custGeom>
            <a:avLst/>
            <a:gdLst>
              <a:gd name="connsiteX0" fmla="*/ 12607 w 4885312"/>
              <a:gd name="connsiteY0" fmla="*/ 1627544 h 1632656"/>
              <a:gd name="connsiteX1" fmla="*/ 4876404 w 4885312"/>
              <a:gd name="connsiteY1" fmla="*/ 1073201 h 1632656"/>
              <a:gd name="connsiteX2" fmla="*/ 4765029 w 4885312"/>
              <a:gd name="connsiteY2" fmla="*/ 12607 h 1632656"/>
              <a:gd name="connsiteX3" fmla="*/ 12607 w 4885312"/>
              <a:gd name="connsiteY3" fmla="*/ 554294 h 1632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85312" h="1632656">
                <a:moveTo>
                  <a:pt x="12607" y="1627544"/>
                </a:moveTo>
                <a:lnTo>
                  <a:pt x="4876404" y="1073201"/>
                </a:lnTo>
                <a:lnTo>
                  <a:pt x="4765029" y="12607"/>
                </a:lnTo>
                <a:lnTo>
                  <a:pt x="12607" y="554294"/>
                </a:lnTo>
                <a:close/>
              </a:path>
            </a:pathLst>
          </a:custGeom>
          <a:gradFill flip="none" rotWithShape="1"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  <a:tileRect/>
          </a:gradFill>
          <a:ln w="1265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13" name="Title 1">
            <a:extLst>
              <a:ext uri="{FF2B5EF4-FFF2-40B4-BE49-F238E27FC236}">
                <a16:creationId xmlns:a16="http://schemas.microsoft.com/office/drawing/2014/main" id="{F708432B-D626-47BC-8C1E-E5F2ADCDCE43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 rot="-360000">
            <a:off x="846111" y="974883"/>
            <a:ext cx="3933620" cy="734415"/>
          </a:xfrm>
        </p:spPr>
        <p:txBody>
          <a:bodyPr anchor="b">
            <a:normAutofit/>
          </a:bodyPr>
          <a:lstStyle>
            <a:lvl1pPr>
              <a:defRPr sz="4000"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Text Layout 1</a:t>
            </a:r>
          </a:p>
        </p:txBody>
      </p:sp>
      <p:sp>
        <p:nvSpPr>
          <p:cNvPr id="17" name="Text Placeholder 16">
            <a:extLst>
              <a:ext uri="{FF2B5EF4-FFF2-40B4-BE49-F238E27FC236}">
                <a16:creationId xmlns:a16="http://schemas.microsoft.com/office/drawing/2014/main" id="{B8041375-FFF3-48A5-8985-52AD4D496A62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808990" y="3392622"/>
            <a:ext cx="3913188" cy="2249488"/>
          </a:xfrm>
        </p:spPr>
        <p:txBody>
          <a:bodyPr>
            <a:normAutofit/>
          </a:bodyPr>
          <a:lstStyle>
            <a:lvl1pPr marL="180000" indent="-180000">
              <a:spcBef>
                <a:spcPts val="600"/>
              </a:spcBef>
              <a:buClr>
                <a:schemeClr val="accent2"/>
              </a:buClr>
              <a:defRPr sz="1600" b="0">
                <a:latin typeface="+mn-lt"/>
              </a:defRPr>
            </a:lvl1pPr>
            <a:lvl2pPr marL="457200" indent="0">
              <a:buNone/>
              <a:defRPr sz="1600">
                <a:latin typeface="Franklin Gothic Book" panose="020B0503020102020204" pitchFamily="34" charset="0"/>
              </a:defRPr>
            </a:lvl2pPr>
            <a:lvl3pPr>
              <a:defRPr sz="1600">
                <a:latin typeface="Franklin Gothic Book" panose="020B0503020102020204" pitchFamily="34" charset="0"/>
              </a:defRPr>
            </a:lvl3pPr>
            <a:lvl4pPr>
              <a:defRPr sz="1600">
                <a:latin typeface="Franklin Gothic Book" panose="020B0503020102020204" pitchFamily="34" charset="0"/>
              </a:defRPr>
            </a:lvl4pPr>
            <a:lvl5pPr>
              <a:defRPr sz="1600">
                <a:latin typeface="Franklin Gothic Book" panose="020B0503020102020204" pitchFamily="34" charset="0"/>
              </a:defRPr>
            </a:lvl5pPr>
          </a:lstStyle>
          <a:p>
            <a:pPr lvl="0"/>
            <a:r>
              <a:rPr lang="en-US" noProof="0"/>
              <a:t>Edit Master text styles</a:t>
            </a:r>
          </a:p>
        </p:txBody>
      </p:sp>
      <p:grpSp>
        <p:nvGrpSpPr>
          <p:cNvPr id="19" name="Graphic 17">
            <a:extLst>
              <a:ext uri="{FF2B5EF4-FFF2-40B4-BE49-F238E27FC236}">
                <a16:creationId xmlns:a16="http://schemas.microsoft.com/office/drawing/2014/main" id="{1CF7F5A7-666B-4C97-8F1C-0930361F612E}"/>
              </a:ext>
            </a:extLst>
          </p:cNvPr>
          <p:cNvGrpSpPr/>
          <p:nvPr/>
        </p:nvGrpSpPr>
        <p:grpSpPr>
          <a:xfrm>
            <a:off x="5530724" y="0"/>
            <a:ext cx="6340653" cy="6429600"/>
            <a:chOff x="5530724" y="0"/>
            <a:chExt cx="6340653" cy="6429600"/>
          </a:xfrm>
        </p:grpSpPr>
        <p:sp>
          <p:nvSpPr>
            <p:cNvPr id="20" name="Freeform: Shape 19">
              <a:extLst>
                <a:ext uri="{FF2B5EF4-FFF2-40B4-BE49-F238E27FC236}">
                  <a16:creationId xmlns:a16="http://schemas.microsoft.com/office/drawing/2014/main" id="{E7BC95EC-0C9A-48BD-BC1E-AF1C1DA9C02C}"/>
                </a:ext>
              </a:extLst>
            </p:cNvPr>
            <p:cNvSpPr/>
            <p:nvPr/>
          </p:nvSpPr>
          <p:spPr>
            <a:xfrm>
              <a:off x="5518024" y="-12700"/>
              <a:ext cx="2287209" cy="5565543"/>
            </a:xfrm>
            <a:custGeom>
              <a:avLst/>
              <a:gdLst>
                <a:gd name="connsiteX0" fmla="*/ 1132162 w 2287209"/>
                <a:gd name="connsiteY0" fmla="*/ 5560454 h 5565543"/>
                <a:gd name="connsiteX1" fmla="*/ 2283391 w 2287209"/>
                <a:gd name="connsiteY1" fmla="*/ 12700 h 5565543"/>
                <a:gd name="connsiteX2" fmla="*/ 552736 w 2287209"/>
                <a:gd name="connsiteY2" fmla="*/ 12700 h 5565543"/>
                <a:gd name="connsiteX3" fmla="*/ 12700 w 2287209"/>
                <a:gd name="connsiteY3" fmla="*/ 5359688 h 5565543"/>
                <a:gd name="connsiteX4" fmla="*/ 1132162 w 2287209"/>
                <a:gd name="connsiteY4" fmla="*/ 5560454 h 556554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287209" h="5565543">
                  <a:moveTo>
                    <a:pt x="1132162" y="5560454"/>
                  </a:moveTo>
                  <a:lnTo>
                    <a:pt x="2283391" y="12700"/>
                  </a:lnTo>
                  <a:lnTo>
                    <a:pt x="552736" y="12700"/>
                  </a:lnTo>
                  <a:cubicBezTo>
                    <a:pt x="569255" y="560360"/>
                    <a:pt x="573067" y="2477804"/>
                    <a:pt x="12700" y="5359688"/>
                  </a:cubicBezTo>
                  <a:cubicBezTo>
                    <a:pt x="363406" y="5395267"/>
                    <a:pt x="1132162" y="5560454"/>
                    <a:pt x="1132162" y="5560454"/>
                  </a:cubicBezTo>
                  <a:close/>
                </a:path>
              </a:pathLst>
            </a:custGeom>
            <a:gradFill flip="none" rotWithShape="1">
              <a:gsLst>
                <a:gs pos="3000">
                  <a:schemeClr val="accent5">
                    <a:alpha val="6000"/>
                  </a:schemeClr>
                </a:gs>
                <a:gs pos="100000">
                  <a:schemeClr val="accent5">
                    <a:alpha val="50000"/>
                  </a:schemeClr>
                </a:gs>
              </a:gsLst>
              <a:lin ang="5880000" scaled="0"/>
              <a:tileRect/>
            </a:gradFill>
            <a:ln w="12694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1" name="Freeform: Shape 20">
              <a:extLst>
                <a:ext uri="{FF2B5EF4-FFF2-40B4-BE49-F238E27FC236}">
                  <a16:creationId xmlns:a16="http://schemas.microsoft.com/office/drawing/2014/main" id="{DF5F80F8-FA23-4496-B401-E10D70AC21A8}"/>
                </a:ext>
              </a:extLst>
            </p:cNvPr>
            <p:cNvSpPr/>
            <p:nvPr/>
          </p:nvSpPr>
          <p:spPr>
            <a:xfrm>
              <a:off x="5537084" y="-12700"/>
              <a:ext cx="6340653" cy="6455013"/>
            </a:xfrm>
            <a:custGeom>
              <a:avLst/>
              <a:gdLst>
                <a:gd name="connsiteX0" fmla="*/ 5080140 w 6340653"/>
                <a:gd name="connsiteY0" fmla="*/ 6446112 h 6455013"/>
                <a:gd name="connsiteX1" fmla="*/ 6334294 w 6340653"/>
                <a:gd name="connsiteY1" fmla="*/ 545112 h 6455013"/>
                <a:gd name="connsiteX2" fmla="*/ 3831070 w 6340653"/>
                <a:gd name="connsiteY2" fmla="*/ 12700 h 6455013"/>
                <a:gd name="connsiteX3" fmla="*/ 1151222 w 6340653"/>
                <a:gd name="connsiteY3" fmla="*/ 12700 h 6455013"/>
                <a:gd name="connsiteX4" fmla="*/ 12700 w 6340653"/>
                <a:gd name="connsiteY4" fmla="*/ 5369854 h 645501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6340653" h="6455013">
                  <a:moveTo>
                    <a:pt x="5080140" y="6446112"/>
                  </a:moveTo>
                  <a:lnTo>
                    <a:pt x="6334294" y="545112"/>
                  </a:lnTo>
                  <a:lnTo>
                    <a:pt x="3831070" y="12700"/>
                  </a:lnTo>
                  <a:lnTo>
                    <a:pt x="1151222" y="12700"/>
                  </a:lnTo>
                  <a:lnTo>
                    <a:pt x="12700" y="5369854"/>
                  </a:lnTo>
                  <a:close/>
                </a:path>
              </a:pathLst>
            </a:custGeom>
            <a:gradFill>
              <a:gsLst>
                <a:gs pos="3000">
                  <a:schemeClr val="accent5"/>
                </a:gs>
                <a:gs pos="100000">
                  <a:schemeClr val="bg2"/>
                </a:gs>
              </a:gsLst>
              <a:lin ang="0" scaled="1"/>
            </a:gradFill>
            <a:ln w="12694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2" name="Freeform: Shape 21">
              <a:extLst>
                <a:ext uri="{FF2B5EF4-FFF2-40B4-BE49-F238E27FC236}">
                  <a16:creationId xmlns:a16="http://schemas.microsoft.com/office/drawing/2014/main" id="{65F2E539-DDA4-47DC-A929-17C7DB4D8C88}"/>
                </a:ext>
              </a:extLst>
            </p:cNvPr>
            <p:cNvSpPr/>
            <p:nvPr/>
          </p:nvSpPr>
          <p:spPr>
            <a:xfrm>
              <a:off x="5830609" y="-12700"/>
              <a:ext cx="5756144" cy="6150052"/>
            </a:xfrm>
            <a:custGeom>
              <a:avLst/>
              <a:gdLst>
                <a:gd name="connsiteX0" fmla="*/ 5715476 w 5756143"/>
                <a:gd name="connsiteY0" fmla="*/ 764938 h 6150052"/>
                <a:gd name="connsiteX1" fmla="*/ 4579496 w 5756143"/>
                <a:gd name="connsiteY1" fmla="*/ 6113197 h 6150052"/>
                <a:gd name="connsiteX2" fmla="*/ 43196 w 5756143"/>
                <a:gd name="connsiteY2" fmla="*/ 5150027 h 6150052"/>
                <a:gd name="connsiteX3" fmla="*/ 1134704 w 5756143"/>
                <a:gd name="connsiteY3" fmla="*/ 12700 h 6150052"/>
                <a:gd name="connsiteX4" fmla="*/ 1109290 w 5756143"/>
                <a:gd name="connsiteY4" fmla="*/ 12700 h 6150052"/>
                <a:gd name="connsiteX5" fmla="*/ 12700 w 5756143"/>
                <a:gd name="connsiteY5" fmla="*/ 5169087 h 6150052"/>
                <a:gd name="connsiteX6" fmla="*/ 4598556 w 5756143"/>
                <a:gd name="connsiteY6" fmla="*/ 6143693 h 6150052"/>
                <a:gd name="connsiteX7" fmla="*/ 5743431 w 5756143"/>
                <a:gd name="connsiteY7" fmla="*/ 757314 h 6150052"/>
                <a:gd name="connsiteX8" fmla="*/ 5745972 w 5756143"/>
                <a:gd name="connsiteY8" fmla="*/ 744607 h 6150052"/>
                <a:gd name="connsiteX9" fmla="*/ 2299910 w 5756143"/>
                <a:gd name="connsiteY9" fmla="*/ 12700 h 6150052"/>
                <a:gd name="connsiteX10" fmla="*/ 2177925 w 5756143"/>
                <a:gd name="connsiteY10" fmla="*/ 12700 h 61500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5756143" h="6150052">
                  <a:moveTo>
                    <a:pt x="5715476" y="764938"/>
                  </a:moveTo>
                  <a:lnTo>
                    <a:pt x="4579496" y="6113197"/>
                  </a:lnTo>
                  <a:lnTo>
                    <a:pt x="43196" y="5150027"/>
                  </a:lnTo>
                  <a:lnTo>
                    <a:pt x="1134704" y="12700"/>
                  </a:lnTo>
                  <a:lnTo>
                    <a:pt x="1109290" y="12700"/>
                  </a:lnTo>
                  <a:lnTo>
                    <a:pt x="12700" y="5169087"/>
                  </a:lnTo>
                  <a:lnTo>
                    <a:pt x="4598556" y="6143693"/>
                  </a:lnTo>
                  <a:lnTo>
                    <a:pt x="5743431" y="757314"/>
                  </a:lnTo>
                  <a:lnTo>
                    <a:pt x="5745972" y="744607"/>
                  </a:lnTo>
                  <a:lnTo>
                    <a:pt x="2299910" y="12700"/>
                  </a:lnTo>
                  <a:lnTo>
                    <a:pt x="2177925" y="12700"/>
                  </a:lnTo>
                  <a:close/>
                </a:path>
              </a:pathLst>
            </a:custGeom>
            <a:solidFill>
              <a:schemeClr val="bg1"/>
            </a:solidFill>
            <a:ln w="12694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24" name="Picture Placeholder 23">
            <a:extLst>
              <a:ext uri="{FF2B5EF4-FFF2-40B4-BE49-F238E27FC236}">
                <a16:creationId xmlns:a16="http://schemas.microsoft.com/office/drawing/2014/main" id="{76641E2E-882B-485E-AD7C-2BC054BEA520}"/>
              </a:ext>
            </a:extLst>
          </p:cNvPr>
          <p:cNvSpPr>
            <a:spLocks noGrp="1"/>
          </p:cNvSpPr>
          <p:nvPr>
            <p:ph type="pic" sz="quarter" idx="14"/>
          </p:nvPr>
        </p:nvSpPr>
        <p:spPr>
          <a:xfrm rot="720000">
            <a:off x="6384189" y="209524"/>
            <a:ext cx="4647699" cy="5472101"/>
          </a:xfrm>
          <a:custGeom>
            <a:avLst/>
            <a:gdLst>
              <a:gd name="connsiteX0" fmla="*/ 0 w 4643879"/>
              <a:gd name="connsiteY0" fmla="*/ 5462044 h 5462044"/>
              <a:gd name="connsiteX1" fmla="*/ 1160970 w 4643879"/>
              <a:gd name="connsiteY1" fmla="*/ 0 h 5462044"/>
              <a:gd name="connsiteX2" fmla="*/ 4643879 w 4643879"/>
              <a:gd name="connsiteY2" fmla="*/ 0 h 5462044"/>
              <a:gd name="connsiteX3" fmla="*/ 3482909 w 4643879"/>
              <a:gd name="connsiteY3" fmla="*/ 5462044 h 5462044"/>
              <a:gd name="connsiteX4" fmla="*/ 0 w 4643879"/>
              <a:gd name="connsiteY4" fmla="*/ 5462044 h 5462044"/>
              <a:gd name="connsiteX0" fmla="*/ 0 w 4643879"/>
              <a:gd name="connsiteY0" fmla="*/ 5462044 h 5462044"/>
              <a:gd name="connsiteX1" fmla="*/ 11990 w 4643879"/>
              <a:gd name="connsiteY1" fmla="*/ 13839 h 5462044"/>
              <a:gd name="connsiteX2" fmla="*/ 4643879 w 4643879"/>
              <a:gd name="connsiteY2" fmla="*/ 0 h 5462044"/>
              <a:gd name="connsiteX3" fmla="*/ 3482909 w 4643879"/>
              <a:gd name="connsiteY3" fmla="*/ 5462044 h 5462044"/>
              <a:gd name="connsiteX4" fmla="*/ 0 w 4643879"/>
              <a:gd name="connsiteY4" fmla="*/ 5462044 h 5462044"/>
              <a:gd name="connsiteX0" fmla="*/ 0 w 4643879"/>
              <a:gd name="connsiteY0" fmla="*/ 5462044 h 5462044"/>
              <a:gd name="connsiteX1" fmla="*/ 11990 w 4643879"/>
              <a:gd name="connsiteY1" fmla="*/ 13839 h 5462044"/>
              <a:gd name="connsiteX2" fmla="*/ 1026146 w 4643879"/>
              <a:gd name="connsiteY2" fmla="*/ 8068 h 5462044"/>
              <a:gd name="connsiteX3" fmla="*/ 4643879 w 4643879"/>
              <a:gd name="connsiteY3" fmla="*/ 0 h 5462044"/>
              <a:gd name="connsiteX4" fmla="*/ 3482909 w 4643879"/>
              <a:gd name="connsiteY4" fmla="*/ 5462044 h 5462044"/>
              <a:gd name="connsiteX5" fmla="*/ 0 w 4643879"/>
              <a:gd name="connsiteY5" fmla="*/ 5462044 h 5462044"/>
              <a:gd name="connsiteX0" fmla="*/ 0 w 4643879"/>
              <a:gd name="connsiteY0" fmla="*/ 5462044 h 5462044"/>
              <a:gd name="connsiteX1" fmla="*/ 11990 w 4643879"/>
              <a:gd name="connsiteY1" fmla="*/ 13839 h 5462044"/>
              <a:gd name="connsiteX2" fmla="*/ 1029484 w 4643879"/>
              <a:gd name="connsiteY2" fmla="*/ 2927 h 5462044"/>
              <a:gd name="connsiteX3" fmla="*/ 4643879 w 4643879"/>
              <a:gd name="connsiteY3" fmla="*/ 0 h 5462044"/>
              <a:gd name="connsiteX4" fmla="*/ 3482909 w 4643879"/>
              <a:gd name="connsiteY4" fmla="*/ 5462044 h 5462044"/>
              <a:gd name="connsiteX5" fmla="*/ 0 w 4643879"/>
              <a:gd name="connsiteY5" fmla="*/ 5462044 h 5462044"/>
              <a:gd name="connsiteX0" fmla="*/ 0 w 4643879"/>
              <a:gd name="connsiteY0" fmla="*/ 5462044 h 5462044"/>
              <a:gd name="connsiteX1" fmla="*/ 5006 w 4643879"/>
              <a:gd name="connsiteY1" fmla="*/ 210263 h 5462044"/>
              <a:gd name="connsiteX2" fmla="*/ 1029484 w 4643879"/>
              <a:gd name="connsiteY2" fmla="*/ 2927 h 5462044"/>
              <a:gd name="connsiteX3" fmla="*/ 4643879 w 4643879"/>
              <a:gd name="connsiteY3" fmla="*/ 0 h 5462044"/>
              <a:gd name="connsiteX4" fmla="*/ 3482909 w 4643879"/>
              <a:gd name="connsiteY4" fmla="*/ 5462044 h 5462044"/>
              <a:gd name="connsiteX5" fmla="*/ 0 w 4643879"/>
              <a:gd name="connsiteY5" fmla="*/ 5462044 h 5462044"/>
              <a:gd name="connsiteX0" fmla="*/ 0 w 4643879"/>
              <a:gd name="connsiteY0" fmla="*/ 5462044 h 5462044"/>
              <a:gd name="connsiteX1" fmla="*/ 5006 w 4643879"/>
              <a:gd name="connsiteY1" fmla="*/ 210263 h 5462044"/>
              <a:gd name="connsiteX2" fmla="*/ 1029484 w 4643879"/>
              <a:gd name="connsiteY2" fmla="*/ 2927 h 5462044"/>
              <a:gd name="connsiteX3" fmla="*/ 4643879 w 4643879"/>
              <a:gd name="connsiteY3" fmla="*/ 0 h 5462044"/>
              <a:gd name="connsiteX4" fmla="*/ 4634592 w 4643879"/>
              <a:gd name="connsiteY4" fmla="*/ 5460922 h 5462044"/>
              <a:gd name="connsiteX5" fmla="*/ 0 w 4643879"/>
              <a:gd name="connsiteY5" fmla="*/ 5462044 h 5462044"/>
              <a:gd name="connsiteX0" fmla="*/ 0 w 4647218"/>
              <a:gd name="connsiteY0" fmla="*/ 5467184 h 5467184"/>
              <a:gd name="connsiteX1" fmla="*/ 8345 w 4647218"/>
              <a:gd name="connsiteY1" fmla="*/ 210263 h 5467184"/>
              <a:gd name="connsiteX2" fmla="*/ 1032823 w 4647218"/>
              <a:gd name="connsiteY2" fmla="*/ 2927 h 5467184"/>
              <a:gd name="connsiteX3" fmla="*/ 4647218 w 4647218"/>
              <a:gd name="connsiteY3" fmla="*/ 0 h 5467184"/>
              <a:gd name="connsiteX4" fmla="*/ 4637931 w 4647218"/>
              <a:gd name="connsiteY4" fmla="*/ 5460922 h 5467184"/>
              <a:gd name="connsiteX5" fmla="*/ 0 w 4647218"/>
              <a:gd name="connsiteY5" fmla="*/ 5467184 h 5467184"/>
              <a:gd name="connsiteX0" fmla="*/ 0 w 4647218"/>
              <a:gd name="connsiteY0" fmla="*/ 5467184 h 5467184"/>
              <a:gd name="connsiteX1" fmla="*/ 8345 w 4647218"/>
              <a:gd name="connsiteY1" fmla="*/ 210263 h 5467184"/>
              <a:gd name="connsiteX2" fmla="*/ 1032823 w 4647218"/>
              <a:gd name="connsiteY2" fmla="*/ 2927 h 5467184"/>
              <a:gd name="connsiteX3" fmla="*/ 4647218 w 4647218"/>
              <a:gd name="connsiteY3" fmla="*/ 0 h 5467184"/>
              <a:gd name="connsiteX4" fmla="*/ 4637931 w 4647218"/>
              <a:gd name="connsiteY4" fmla="*/ 5460922 h 5467184"/>
              <a:gd name="connsiteX5" fmla="*/ 0 w 4647218"/>
              <a:gd name="connsiteY5" fmla="*/ 5467184 h 5467184"/>
              <a:gd name="connsiteX0" fmla="*/ 0 w 4647218"/>
              <a:gd name="connsiteY0" fmla="*/ 5472101 h 5472101"/>
              <a:gd name="connsiteX1" fmla="*/ 8345 w 4647218"/>
              <a:gd name="connsiteY1" fmla="*/ 215180 h 5472101"/>
              <a:gd name="connsiteX2" fmla="*/ 1048878 w 4647218"/>
              <a:gd name="connsiteY2" fmla="*/ 0 h 5472101"/>
              <a:gd name="connsiteX3" fmla="*/ 4647218 w 4647218"/>
              <a:gd name="connsiteY3" fmla="*/ 4917 h 5472101"/>
              <a:gd name="connsiteX4" fmla="*/ 4637931 w 4647218"/>
              <a:gd name="connsiteY4" fmla="*/ 5465839 h 5472101"/>
              <a:gd name="connsiteX5" fmla="*/ 0 w 4647218"/>
              <a:gd name="connsiteY5" fmla="*/ 5472101 h 5472101"/>
              <a:gd name="connsiteX0" fmla="*/ 0 w 4647218"/>
              <a:gd name="connsiteY0" fmla="*/ 5472101 h 5472101"/>
              <a:gd name="connsiteX1" fmla="*/ 5908 w 4647218"/>
              <a:gd name="connsiteY1" fmla="*/ 224560 h 5472101"/>
              <a:gd name="connsiteX2" fmla="*/ 1048878 w 4647218"/>
              <a:gd name="connsiteY2" fmla="*/ 0 h 5472101"/>
              <a:gd name="connsiteX3" fmla="*/ 4647218 w 4647218"/>
              <a:gd name="connsiteY3" fmla="*/ 4917 h 5472101"/>
              <a:gd name="connsiteX4" fmla="*/ 4637931 w 4647218"/>
              <a:gd name="connsiteY4" fmla="*/ 5465839 h 5472101"/>
              <a:gd name="connsiteX5" fmla="*/ 0 w 4647218"/>
              <a:gd name="connsiteY5" fmla="*/ 5472101 h 5472101"/>
              <a:gd name="connsiteX0" fmla="*/ 481 w 4647699"/>
              <a:gd name="connsiteY0" fmla="*/ 5472101 h 5472101"/>
              <a:gd name="connsiteX1" fmla="*/ 1250 w 4647699"/>
              <a:gd name="connsiteY1" fmla="*/ 221221 h 5472101"/>
              <a:gd name="connsiteX2" fmla="*/ 1049359 w 4647699"/>
              <a:gd name="connsiteY2" fmla="*/ 0 h 5472101"/>
              <a:gd name="connsiteX3" fmla="*/ 4647699 w 4647699"/>
              <a:gd name="connsiteY3" fmla="*/ 4917 h 5472101"/>
              <a:gd name="connsiteX4" fmla="*/ 4638412 w 4647699"/>
              <a:gd name="connsiteY4" fmla="*/ 5465839 h 5472101"/>
              <a:gd name="connsiteX5" fmla="*/ 481 w 4647699"/>
              <a:gd name="connsiteY5" fmla="*/ 5472101 h 5472101"/>
              <a:gd name="connsiteX0" fmla="*/ 481 w 4647699"/>
              <a:gd name="connsiteY0" fmla="*/ 5472101 h 5472101"/>
              <a:gd name="connsiteX1" fmla="*/ 1250 w 4647699"/>
              <a:gd name="connsiteY1" fmla="*/ 221221 h 5472101"/>
              <a:gd name="connsiteX2" fmla="*/ 1049359 w 4647699"/>
              <a:gd name="connsiteY2" fmla="*/ 0 h 5472101"/>
              <a:gd name="connsiteX3" fmla="*/ 4647699 w 4647699"/>
              <a:gd name="connsiteY3" fmla="*/ 4917 h 5472101"/>
              <a:gd name="connsiteX4" fmla="*/ 4643537 w 4647699"/>
              <a:gd name="connsiteY4" fmla="*/ 5464749 h 5472101"/>
              <a:gd name="connsiteX5" fmla="*/ 481 w 4647699"/>
              <a:gd name="connsiteY5" fmla="*/ 5472101 h 54721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4647699" h="5472101">
                <a:moveTo>
                  <a:pt x="481" y="5472101"/>
                </a:moveTo>
                <a:cubicBezTo>
                  <a:pt x="4478" y="3656033"/>
                  <a:pt x="-2747" y="2037289"/>
                  <a:pt x="1250" y="221221"/>
                </a:cubicBezTo>
                <a:lnTo>
                  <a:pt x="1049359" y="0"/>
                </a:lnTo>
                <a:lnTo>
                  <a:pt x="4647699" y="4917"/>
                </a:lnTo>
                <a:cubicBezTo>
                  <a:pt x="4644603" y="1825224"/>
                  <a:pt x="4646633" y="3644442"/>
                  <a:pt x="4643537" y="5464749"/>
                </a:cubicBezTo>
                <a:lnTo>
                  <a:pt x="481" y="5472101"/>
                </a:lnTo>
                <a:close/>
              </a:path>
            </a:pathLst>
          </a:custGeom>
          <a:ln>
            <a:noFill/>
          </a:ln>
        </p:spPr>
        <p:txBody>
          <a:bodyPr anchor="ctr" anchorCtr="0">
            <a:normAutofit/>
          </a:bodyPr>
          <a:lstStyle>
            <a:lvl1pPr marL="0" indent="0" algn="ctr">
              <a:buNone/>
              <a:defRPr sz="1400"/>
            </a:lvl1pPr>
          </a:lstStyle>
          <a:p>
            <a:r>
              <a:rPr lang="en-US" noProof="0"/>
              <a:t>Click icon to add picture</a:t>
            </a:r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265814486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1203219-0ED5-4CAD-8F16-4E3B3502CBB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D27D59-6977-44DD-8E4E-5EC5FBCC1A34}" type="datetime1">
              <a:rPr lang="en-US" smtClean="0"/>
              <a:t>12/24/2024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9A89BAB-B41F-4760-996E-A658ABD611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385E896-6A31-4981-B626-05CE0AE3B7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573537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ab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aphic 16">
            <a:extLst>
              <a:ext uri="{FF2B5EF4-FFF2-40B4-BE49-F238E27FC236}">
                <a16:creationId xmlns:a16="http://schemas.microsoft.com/office/drawing/2014/main" id="{B60BB307-3064-4D46-AE82-15CA1D9BE735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12" name="Freeform: Shape 11">
              <a:extLst>
                <a:ext uri="{FF2B5EF4-FFF2-40B4-BE49-F238E27FC236}">
                  <a16:creationId xmlns:a16="http://schemas.microsoft.com/office/drawing/2014/main" id="{9DAB6FE2-646C-4695-8D30-E1DE39317249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3" name="Freeform: Shape 12">
              <a:extLst>
                <a:ext uri="{FF2B5EF4-FFF2-40B4-BE49-F238E27FC236}">
                  <a16:creationId xmlns:a16="http://schemas.microsoft.com/office/drawing/2014/main" id="{976E69ED-76D2-4B8A-8765-1427707E4A74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0C30E6F-5F7C-4623-959A-EDA2C1A2EB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2573551-4EA7-404B-948A-28090F9E61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sp>
        <p:nvSpPr>
          <p:cNvPr id="6" name="Graphic 23">
            <a:extLst>
              <a:ext uri="{FF2B5EF4-FFF2-40B4-BE49-F238E27FC236}">
                <a16:creationId xmlns:a16="http://schemas.microsoft.com/office/drawing/2014/main" id="{57F9D15F-8288-4CF9-838D-E3CCC810BAB0}"/>
              </a:ext>
            </a:extLst>
          </p:cNvPr>
          <p:cNvSpPr/>
          <p:nvPr userDrawn="1"/>
        </p:nvSpPr>
        <p:spPr>
          <a:xfrm>
            <a:off x="-24517" y="970945"/>
            <a:ext cx="4593600" cy="1238400"/>
          </a:xfrm>
          <a:custGeom>
            <a:avLst/>
            <a:gdLst>
              <a:gd name="connsiteX0" fmla="*/ 3451384 w 3457575"/>
              <a:gd name="connsiteY0" fmla="*/ 842439 h 942975"/>
              <a:gd name="connsiteX1" fmla="*/ 3367564 w 3457575"/>
              <a:gd name="connsiteY1" fmla="*/ 44244 h 942975"/>
              <a:gd name="connsiteX2" fmla="*/ 7144 w 3457575"/>
              <a:gd name="connsiteY2" fmla="*/ 129969 h 942975"/>
              <a:gd name="connsiteX3" fmla="*/ 7144 w 3457575"/>
              <a:gd name="connsiteY3" fmla="*/ 936736 h 942975"/>
              <a:gd name="connsiteX4" fmla="*/ 3451384 w 3457575"/>
              <a:gd name="connsiteY4" fmla="*/ 842439 h 942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57575" h="942975">
                <a:moveTo>
                  <a:pt x="3451384" y="842439"/>
                </a:moveTo>
                <a:lnTo>
                  <a:pt x="3367564" y="44244"/>
                </a:lnTo>
                <a:cubicBezTo>
                  <a:pt x="3367564" y="44244"/>
                  <a:pt x="2172176" y="-81486"/>
                  <a:pt x="7144" y="129969"/>
                </a:cubicBezTo>
                <a:lnTo>
                  <a:pt x="7144" y="936736"/>
                </a:lnTo>
                <a:cubicBezTo>
                  <a:pt x="1989296" y="739569"/>
                  <a:pt x="3451384" y="842439"/>
                  <a:pt x="3451384" y="842439"/>
                </a:cubicBezTo>
                <a:close/>
              </a:path>
            </a:pathLst>
          </a:custGeom>
          <a:gradFill flip="none" rotWithShape="1">
            <a:gsLst>
              <a:gs pos="0">
                <a:schemeClr val="accent2">
                  <a:alpha val="10000"/>
                </a:schemeClr>
              </a:gs>
              <a:gs pos="88000">
                <a:schemeClr val="accent2">
                  <a:alpha val="50000"/>
                </a:schemeClr>
              </a:gs>
            </a:gsLst>
            <a:lin ang="10800000" scaled="1"/>
            <a:tileRect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7" name="Graphic 6">
            <a:extLst>
              <a:ext uri="{FF2B5EF4-FFF2-40B4-BE49-F238E27FC236}">
                <a16:creationId xmlns:a16="http://schemas.microsoft.com/office/drawing/2014/main" id="{69BD19F0-DB53-4C3C-9AE7-E26492A1112E}"/>
              </a:ext>
            </a:extLst>
          </p:cNvPr>
          <p:cNvSpPr/>
          <p:nvPr userDrawn="1"/>
        </p:nvSpPr>
        <p:spPr>
          <a:xfrm>
            <a:off x="-26125" y="587196"/>
            <a:ext cx="4885313" cy="1632656"/>
          </a:xfrm>
          <a:custGeom>
            <a:avLst/>
            <a:gdLst>
              <a:gd name="connsiteX0" fmla="*/ 12607 w 4885312"/>
              <a:gd name="connsiteY0" fmla="*/ 1627544 h 1632656"/>
              <a:gd name="connsiteX1" fmla="*/ 4876404 w 4885312"/>
              <a:gd name="connsiteY1" fmla="*/ 1073201 h 1632656"/>
              <a:gd name="connsiteX2" fmla="*/ 4765029 w 4885312"/>
              <a:gd name="connsiteY2" fmla="*/ 12607 h 1632656"/>
              <a:gd name="connsiteX3" fmla="*/ 12607 w 4885312"/>
              <a:gd name="connsiteY3" fmla="*/ 554294 h 1632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85312" h="1632656">
                <a:moveTo>
                  <a:pt x="12607" y="1627544"/>
                </a:moveTo>
                <a:lnTo>
                  <a:pt x="4876404" y="1073201"/>
                </a:lnTo>
                <a:lnTo>
                  <a:pt x="4765029" y="12607"/>
                </a:lnTo>
                <a:lnTo>
                  <a:pt x="12607" y="554294"/>
                </a:lnTo>
                <a:close/>
              </a:path>
            </a:pathLst>
          </a:custGeom>
          <a:gradFill flip="none" rotWithShape="1"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  <a:tileRect/>
          </a:gradFill>
          <a:ln w="1265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C4A611E3-53E2-4E99-8C39-155C3C48E5D4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 rot="-360000">
            <a:off x="837873" y="842709"/>
            <a:ext cx="3960711" cy="1061509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Table Slide</a:t>
            </a:r>
          </a:p>
        </p:txBody>
      </p:sp>
      <p:sp>
        <p:nvSpPr>
          <p:cNvPr id="10" name="Text Placeholder 2">
            <a:extLst>
              <a:ext uri="{FF2B5EF4-FFF2-40B4-BE49-F238E27FC236}">
                <a16:creationId xmlns:a16="http://schemas.microsoft.com/office/drawing/2014/main" id="{0C72696B-274F-4123-B9CF-0349B48D1822}"/>
              </a:ext>
            </a:extLst>
          </p:cNvPr>
          <p:cNvSpPr>
            <a:spLocks noGrp="1"/>
          </p:cNvSpPr>
          <p:nvPr>
            <p:ph type="body" idx="1" hasCustomPrompt="1"/>
          </p:nvPr>
        </p:nvSpPr>
        <p:spPr>
          <a:xfrm>
            <a:off x="748029" y="3314576"/>
            <a:ext cx="3200400" cy="1700784"/>
          </a:xfrm>
          <a:gradFill>
            <a:gsLst>
              <a:gs pos="0">
                <a:schemeClr val="tx2"/>
              </a:gs>
              <a:gs pos="100000">
                <a:schemeClr val="tx1"/>
              </a:gs>
            </a:gsLst>
            <a:lin ang="10800000" scaled="1"/>
          </a:gradFill>
        </p:spPr>
        <p:txBody>
          <a:bodyPr lIns="144000" tIns="108000" rIns="108000" bIns="108000" anchor="ctr" anchorCtr="0">
            <a:normAutofit/>
          </a:bodyPr>
          <a:lstStyle>
            <a:lvl1pPr marL="0" indent="0">
              <a:buNone/>
              <a:defRPr sz="2000" b="1">
                <a:solidFill>
                  <a:schemeClr val="bg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15" name="Table Placeholder 14">
            <a:extLst>
              <a:ext uri="{FF2B5EF4-FFF2-40B4-BE49-F238E27FC236}">
                <a16:creationId xmlns:a16="http://schemas.microsoft.com/office/drawing/2014/main" id="{7658F6E5-229A-4857-8140-782AA94211B5}"/>
              </a:ext>
            </a:extLst>
          </p:cNvPr>
          <p:cNvSpPr>
            <a:spLocks noGrp="1"/>
          </p:cNvSpPr>
          <p:nvPr>
            <p:ph type="tbl" sz="quarter" idx="13"/>
          </p:nvPr>
        </p:nvSpPr>
        <p:spPr>
          <a:xfrm>
            <a:off x="5159375" y="1347791"/>
            <a:ext cx="6121400" cy="4090987"/>
          </a:xfrm>
        </p:spPr>
        <p:txBody>
          <a:bodyPr anchor="ctr" anchorCtr="0">
            <a:normAutofit/>
          </a:bodyPr>
          <a:lstStyle>
            <a:lvl1pPr marL="0" indent="0" algn="ctr">
              <a:buNone/>
              <a:defRPr sz="1400"/>
            </a:lvl1pPr>
          </a:lstStyle>
          <a:p>
            <a:r>
              <a:rPr lang="en-US" noProof="0"/>
              <a:t>Click icon to add table</a:t>
            </a:r>
            <a:endParaRPr lang="en-US" noProof="0" dirty="0"/>
          </a:p>
        </p:txBody>
      </p:sp>
      <p:sp>
        <p:nvSpPr>
          <p:cNvPr id="17" name="Freeform: Shape 16">
            <a:extLst>
              <a:ext uri="{FF2B5EF4-FFF2-40B4-BE49-F238E27FC236}">
                <a16:creationId xmlns:a16="http://schemas.microsoft.com/office/drawing/2014/main" id="{9FB4E85B-0FE6-4367-8B3F-4F3B5621BF3B}"/>
              </a:ext>
            </a:extLst>
          </p:cNvPr>
          <p:cNvSpPr/>
          <p:nvPr/>
        </p:nvSpPr>
        <p:spPr>
          <a:xfrm>
            <a:off x="2641929" y="5658797"/>
            <a:ext cx="1842059" cy="1206865"/>
          </a:xfrm>
          <a:custGeom>
            <a:avLst/>
            <a:gdLst>
              <a:gd name="connsiteX0" fmla="*/ 1838211 w 1842057"/>
              <a:gd name="connsiteY0" fmla="*/ 12668 h 1206865"/>
              <a:gd name="connsiteX1" fmla="*/ 1156014 w 1842057"/>
              <a:gd name="connsiteY1" fmla="*/ 331534 h 1206865"/>
              <a:gd name="connsiteX2" fmla="*/ 12668 w 1842057"/>
              <a:gd name="connsiteY2" fmla="*/ 1200477 h 1206865"/>
              <a:gd name="connsiteX3" fmla="*/ 557663 w 1842057"/>
              <a:gd name="connsiteY3" fmla="*/ 1200477 h 1206865"/>
              <a:gd name="connsiteX4" fmla="*/ 1389765 w 1842057"/>
              <a:gd name="connsiteY4" fmla="*/ 576719 h 12068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842057" h="1206865">
                <a:moveTo>
                  <a:pt x="1838211" y="12668"/>
                </a:moveTo>
                <a:lnTo>
                  <a:pt x="1156014" y="331534"/>
                </a:lnTo>
                <a:lnTo>
                  <a:pt x="12668" y="1200477"/>
                </a:lnTo>
                <a:lnTo>
                  <a:pt x="557663" y="1200477"/>
                </a:lnTo>
                <a:lnTo>
                  <a:pt x="1389765" y="576719"/>
                </a:lnTo>
                <a:close/>
              </a:path>
            </a:pathLst>
          </a:custGeom>
          <a:gradFill>
            <a:gsLst>
              <a:gs pos="0">
                <a:schemeClr val="bg2">
                  <a:alpha val="5000"/>
                </a:schemeClr>
              </a:gs>
              <a:gs pos="100000">
                <a:schemeClr val="bg2">
                  <a:alpha val="20000"/>
                </a:schemeClr>
              </a:gs>
            </a:gsLst>
            <a:lin ang="8340000" scaled="0"/>
          </a:gradFill>
          <a:ln w="12664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18" name="Freeform: Shape 17">
            <a:extLst>
              <a:ext uri="{FF2B5EF4-FFF2-40B4-BE49-F238E27FC236}">
                <a16:creationId xmlns:a16="http://schemas.microsoft.com/office/drawing/2014/main" id="{6AC08F80-E4EE-498F-927C-7F97FBA89C96}"/>
              </a:ext>
            </a:extLst>
          </p:cNvPr>
          <p:cNvSpPr/>
          <p:nvPr/>
        </p:nvSpPr>
        <p:spPr>
          <a:xfrm>
            <a:off x="2847735" y="5524132"/>
            <a:ext cx="2045319" cy="1346608"/>
          </a:xfrm>
          <a:custGeom>
            <a:avLst/>
            <a:gdLst>
              <a:gd name="connsiteX0" fmla="*/ 12668 w 2045319"/>
              <a:gd name="connsiteY0" fmla="*/ 1335138 h 1346607"/>
              <a:gd name="connsiteX1" fmla="*/ 705027 w 2045319"/>
              <a:gd name="connsiteY1" fmla="*/ 1335138 h 1346607"/>
              <a:gd name="connsiteX2" fmla="*/ 2044013 w 2045319"/>
              <a:gd name="connsiteY2" fmla="*/ 342968 h 1346607"/>
              <a:gd name="connsiteX3" fmla="*/ 1800099 w 2045319"/>
              <a:gd name="connsiteY3" fmla="*/ 12668 h 134660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045319" h="1346607">
                <a:moveTo>
                  <a:pt x="12668" y="1335138"/>
                </a:moveTo>
                <a:lnTo>
                  <a:pt x="705027" y="1335138"/>
                </a:lnTo>
                <a:lnTo>
                  <a:pt x="2044013" y="342968"/>
                </a:lnTo>
                <a:lnTo>
                  <a:pt x="1800099" y="12668"/>
                </a:lnTo>
                <a:close/>
              </a:path>
            </a:pathLst>
          </a:custGeom>
          <a:blipFill>
            <a:blip r:embed="rId2"/>
            <a:srcRect/>
            <a:stretch>
              <a:fillRect l="-76814" t="10702" r="6336" b="-114608"/>
            </a:stretch>
          </a:blipFill>
          <a:ln w="12664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420056861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ext Layout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aphic 16">
            <a:extLst>
              <a:ext uri="{FF2B5EF4-FFF2-40B4-BE49-F238E27FC236}">
                <a16:creationId xmlns:a16="http://schemas.microsoft.com/office/drawing/2014/main" id="{AD4D64B1-E729-4A4C-8FF7-134EACCE9ED5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9" name="Freeform: Shape 8">
              <a:extLst>
                <a:ext uri="{FF2B5EF4-FFF2-40B4-BE49-F238E27FC236}">
                  <a16:creationId xmlns:a16="http://schemas.microsoft.com/office/drawing/2014/main" id="{57668185-4891-4CEF-B849-B73B1AD90FDE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0" name="Freeform: Shape 9">
              <a:extLst>
                <a:ext uri="{FF2B5EF4-FFF2-40B4-BE49-F238E27FC236}">
                  <a16:creationId xmlns:a16="http://schemas.microsoft.com/office/drawing/2014/main" id="{2A3C1BE6-5446-49A0-9C65-D92077D0E911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C7C1B33-ECEC-4E34-B218-27830F70B24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 dirty="0"/>
              <a:t>MM.DD.20XX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D31CE7A-B999-4982-BCDD-EEC4E9A2324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6317B1B-B559-4F47-A9AB-834EB93A85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grpSp>
        <p:nvGrpSpPr>
          <p:cNvPr id="13" name="Group 12">
            <a:extLst>
              <a:ext uri="{FF2B5EF4-FFF2-40B4-BE49-F238E27FC236}">
                <a16:creationId xmlns:a16="http://schemas.microsoft.com/office/drawing/2014/main" id="{23F3C396-D7E8-4134-99CB-83AC5015781D}"/>
              </a:ext>
            </a:extLst>
          </p:cNvPr>
          <p:cNvGrpSpPr/>
          <p:nvPr userDrawn="1"/>
        </p:nvGrpSpPr>
        <p:grpSpPr>
          <a:xfrm flipH="1">
            <a:off x="7321679" y="587196"/>
            <a:ext cx="4885313" cy="1632656"/>
            <a:chOff x="-26126" y="587196"/>
            <a:chExt cx="4885313" cy="1632656"/>
          </a:xfrm>
        </p:grpSpPr>
        <p:sp>
          <p:nvSpPr>
            <p:cNvPr id="11" name="Graphic 23">
              <a:extLst>
                <a:ext uri="{FF2B5EF4-FFF2-40B4-BE49-F238E27FC236}">
                  <a16:creationId xmlns:a16="http://schemas.microsoft.com/office/drawing/2014/main" id="{545A4C09-DA17-4F53-9893-7152B53CD712}"/>
                </a:ext>
              </a:extLst>
            </p:cNvPr>
            <p:cNvSpPr/>
            <p:nvPr userDrawn="1"/>
          </p:nvSpPr>
          <p:spPr>
            <a:xfrm>
              <a:off x="-24517" y="970945"/>
              <a:ext cx="4593600" cy="1238400"/>
            </a:xfrm>
            <a:custGeom>
              <a:avLst/>
              <a:gdLst>
                <a:gd name="connsiteX0" fmla="*/ 3451384 w 3457575"/>
                <a:gd name="connsiteY0" fmla="*/ 842439 h 942975"/>
                <a:gd name="connsiteX1" fmla="*/ 3367564 w 3457575"/>
                <a:gd name="connsiteY1" fmla="*/ 44244 h 942975"/>
                <a:gd name="connsiteX2" fmla="*/ 7144 w 3457575"/>
                <a:gd name="connsiteY2" fmla="*/ 129969 h 942975"/>
                <a:gd name="connsiteX3" fmla="*/ 7144 w 3457575"/>
                <a:gd name="connsiteY3" fmla="*/ 936736 h 942975"/>
                <a:gd name="connsiteX4" fmla="*/ 3451384 w 3457575"/>
                <a:gd name="connsiteY4" fmla="*/ 842439 h 9429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457575" h="942975">
                  <a:moveTo>
                    <a:pt x="3451384" y="842439"/>
                  </a:moveTo>
                  <a:lnTo>
                    <a:pt x="3367564" y="44244"/>
                  </a:lnTo>
                  <a:cubicBezTo>
                    <a:pt x="3367564" y="44244"/>
                    <a:pt x="2172176" y="-81486"/>
                    <a:pt x="7144" y="129969"/>
                  </a:cubicBezTo>
                  <a:lnTo>
                    <a:pt x="7144" y="936736"/>
                  </a:lnTo>
                  <a:cubicBezTo>
                    <a:pt x="1989296" y="739569"/>
                    <a:pt x="3451384" y="842439"/>
                    <a:pt x="3451384" y="842439"/>
                  </a:cubicBezTo>
                  <a:close/>
                </a:path>
              </a:pathLst>
            </a:custGeom>
            <a:gradFill flip="none" rotWithShape="1">
              <a:gsLst>
                <a:gs pos="0">
                  <a:schemeClr val="accent2">
                    <a:alpha val="10000"/>
                  </a:schemeClr>
                </a:gs>
                <a:gs pos="88000">
                  <a:schemeClr val="accent2">
                    <a:alpha val="50000"/>
                  </a:schemeClr>
                </a:gs>
              </a:gsLst>
              <a:lin ang="1080000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2" name="Graphic 6">
              <a:extLst>
                <a:ext uri="{FF2B5EF4-FFF2-40B4-BE49-F238E27FC236}">
                  <a16:creationId xmlns:a16="http://schemas.microsoft.com/office/drawing/2014/main" id="{2D92C53E-EB06-4CBC-A335-BC3156E96896}"/>
                </a:ext>
              </a:extLst>
            </p:cNvPr>
            <p:cNvSpPr/>
            <p:nvPr userDrawn="1"/>
          </p:nvSpPr>
          <p:spPr>
            <a:xfrm>
              <a:off x="-26126" y="587196"/>
              <a:ext cx="4885313" cy="1632656"/>
            </a:xfrm>
            <a:custGeom>
              <a:avLst/>
              <a:gdLst>
                <a:gd name="connsiteX0" fmla="*/ 12607 w 4885312"/>
                <a:gd name="connsiteY0" fmla="*/ 1627544 h 1632656"/>
                <a:gd name="connsiteX1" fmla="*/ 4876404 w 4885312"/>
                <a:gd name="connsiteY1" fmla="*/ 1073201 h 1632656"/>
                <a:gd name="connsiteX2" fmla="*/ 4765029 w 4885312"/>
                <a:gd name="connsiteY2" fmla="*/ 12607 h 1632656"/>
                <a:gd name="connsiteX3" fmla="*/ 12607 w 4885312"/>
                <a:gd name="connsiteY3" fmla="*/ 554294 h 16326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885312" h="1632656">
                  <a:moveTo>
                    <a:pt x="12607" y="1627544"/>
                  </a:moveTo>
                  <a:lnTo>
                    <a:pt x="4876404" y="1073201"/>
                  </a:lnTo>
                  <a:lnTo>
                    <a:pt x="4765029" y="12607"/>
                  </a:lnTo>
                  <a:lnTo>
                    <a:pt x="12607" y="554294"/>
                  </a:lnTo>
                  <a:close/>
                </a:path>
              </a:pathLst>
            </a:custGeom>
            <a:gradFill flip="none" rotWithShape="1">
              <a:gsLst>
                <a:gs pos="9000">
                  <a:schemeClr val="accent1"/>
                </a:gs>
                <a:gs pos="100000">
                  <a:schemeClr val="accent2"/>
                </a:gs>
              </a:gsLst>
              <a:lin ang="360000" scaled="0"/>
              <a:tileRect/>
            </a:gradFill>
            <a:ln w="1265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16" name="Title 1">
            <a:extLst>
              <a:ext uri="{FF2B5EF4-FFF2-40B4-BE49-F238E27FC236}">
                <a16:creationId xmlns:a16="http://schemas.microsoft.com/office/drawing/2014/main" id="{D3A443B5-C60C-4149-99AA-5309F8B41C14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 rot="360000">
            <a:off x="7354845" y="895261"/>
            <a:ext cx="4735459" cy="1012583"/>
          </a:xfrm>
        </p:spPr>
        <p:txBody>
          <a:bodyPr/>
          <a:lstStyle>
            <a:lvl1pPr algn="ctr">
              <a:defRPr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Text Layout 2</a:t>
            </a:r>
          </a:p>
        </p:txBody>
      </p:sp>
      <p:sp>
        <p:nvSpPr>
          <p:cNvPr id="17" name="Text Placeholder 2">
            <a:extLst>
              <a:ext uri="{FF2B5EF4-FFF2-40B4-BE49-F238E27FC236}">
                <a16:creationId xmlns:a16="http://schemas.microsoft.com/office/drawing/2014/main" id="{D901BA76-252C-47D8-A48A-ECBA799BFCC3}"/>
              </a:ext>
            </a:extLst>
          </p:cNvPr>
          <p:cNvSpPr>
            <a:spLocks noGrp="1"/>
          </p:cNvSpPr>
          <p:nvPr>
            <p:ph type="body" idx="1" hasCustomPrompt="1"/>
          </p:nvPr>
        </p:nvSpPr>
        <p:spPr>
          <a:xfrm>
            <a:off x="6879053" y="2442380"/>
            <a:ext cx="3913632" cy="804672"/>
          </a:xfrm>
          <a:gradFill flip="none" rotWithShape="1">
            <a:gsLst>
              <a:gs pos="0">
                <a:schemeClr val="tx2"/>
              </a:gs>
              <a:gs pos="100000">
                <a:schemeClr val="tx1"/>
              </a:gs>
            </a:gsLst>
            <a:lin ang="0" scaled="1"/>
            <a:tileRect/>
          </a:gradFill>
        </p:spPr>
        <p:txBody>
          <a:bodyPr lIns="144000" tIns="108000" rIns="108000" bIns="108000" anchor="ctr" anchorCtr="0">
            <a:normAutofit/>
          </a:bodyPr>
          <a:lstStyle>
            <a:lvl1pPr marL="0" indent="0">
              <a:buNone/>
              <a:defRPr sz="2000" b="1">
                <a:solidFill>
                  <a:schemeClr val="bg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18" name="Text Placeholder 16">
            <a:extLst>
              <a:ext uri="{FF2B5EF4-FFF2-40B4-BE49-F238E27FC236}">
                <a16:creationId xmlns:a16="http://schemas.microsoft.com/office/drawing/2014/main" id="{9D30E37C-4282-4FD1-9238-5F541F189EC3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6932843" y="3401291"/>
            <a:ext cx="4347933" cy="693295"/>
          </a:xfrm>
        </p:spPr>
        <p:txBody>
          <a:bodyPr>
            <a:normAutofit/>
          </a:bodyPr>
          <a:lstStyle>
            <a:lvl1pPr marL="0" indent="0">
              <a:spcBef>
                <a:spcPts val="600"/>
              </a:spcBef>
              <a:buClr>
                <a:schemeClr val="accent2"/>
              </a:buClr>
              <a:buNone/>
              <a:defRPr sz="1600">
                <a:solidFill>
                  <a:schemeClr val="accent4"/>
                </a:solidFill>
                <a:latin typeface="+mn-lt"/>
              </a:defRPr>
            </a:lvl1pPr>
            <a:lvl2pPr marL="457200" indent="0">
              <a:buNone/>
              <a:defRPr sz="1600">
                <a:latin typeface="Franklin Gothic Book" panose="020B0503020102020204" pitchFamily="34" charset="0"/>
              </a:defRPr>
            </a:lvl2pPr>
            <a:lvl3pPr>
              <a:defRPr sz="1600">
                <a:latin typeface="Franklin Gothic Book" panose="020B0503020102020204" pitchFamily="34" charset="0"/>
              </a:defRPr>
            </a:lvl3pPr>
            <a:lvl4pPr>
              <a:defRPr sz="1600">
                <a:latin typeface="Franklin Gothic Book" panose="020B0503020102020204" pitchFamily="34" charset="0"/>
              </a:defRPr>
            </a:lvl4pPr>
            <a:lvl5pPr>
              <a:defRPr sz="1600">
                <a:latin typeface="Franklin Gothic Book" panose="020B0503020102020204" pitchFamily="34" charset="0"/>
              </a:defRPr>
            </a:lvl5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20" name="Text Placeholder 16">
            <a:extLst>
              <a:ext uri="{FF2B5EF4-FFF2-40B4-BE49-F238E27FC236}">
                <a16:creationId xmlns:a16="http://schemas.microsoft.com/office/drawing/2014/main" id="{2B21A588-9CF1-4122-959A-D1A3DA672BDA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6932843" y="4200313"/>
            <a:ext cx="4347933" cy="1408743"/>
          </a:xfrm>
        </p:spPr>
        <p:txBody>
          <a:bodyPr>
            <a:normAutofit/>
          </a:bodyPr>
          <a:lstStyle>
            <a:lvl1pPr marL="180000" indent="-180000">
              <a:spcBef>
                <a:spcPts val="600"/>
              </a:spcBef>
              <a:buClr>
                <a:schemeClr val="accent2"/>
              </a:buClr>
              <a:defRPr sz="1600">
                <a:solidFill>
                  <a:schemeClr val="accent4"/>
                </a:solidFill>
                <a:latin typeface="+mn-lt"/>
              </a:defRPr>
            </a:lvl1pPr>
            <a:lvl2pPr marL="457200" indent="0">
              <a:buNone/>
              <a:defRPr sz="1600">
                <a:latin typeface="Franklin Gothic Book" panose="020B0503020102020204" pitchFamily="34" charset="0"/>
              </a:defRPr>
            </a:lvl2pPr>
            <a:lvl3pPr>
              <a:defRPr sz="1600">
                <a:latin typeface="Franklin Gothic Book" panose="020B0503020102020204" pitchFamily="34" charset="0"/>
              </a:defRPr>
            </a:lvl3pPr>
            <a:lvl4pPr>
              <a:defRPr sz="1600">
                <a:latin typeface="Franklin Gothic Book" panose="020B0503020102020204" pitchFamily="34" charset="0"/>
              </a:defRPr>
            </a:lvl4pPr>
            <a:lvl5pPr>
              <a:defRPr sz="1600">
                <a:latin typeface="Franklin Gothic Book" panose="020B0503020102020204" pitchFamily="34" charset="0"/>
              </a:defRPr>
            </a:lvl5pPr>
          </a:lstStyle>
          <a:p>
            <a:pPr lvl="0"/>
            <a:r>
              <a:rPr lang="en-US" noProof="0"/>
              <a:t>Edit Master text styles</a:t>
            </a:r>
          </a:p>
        </p:txBody>
      </p:sp>
      <p:grpSp>
        <p:nvGrpSpPr>
          <p:cNvPr id="22" name="Graphic 20">
            <a:extLst>
              <a:ext uri="{FF2B5EF4-FFF2-40B4-BE49-F238E27FC236}">
                <a16:creationId xmlns:a16="http://schemas.microsoft.com/office/drawing/2014/main" id="{15D5C0A2-3C70-442D-AAF6-E16ADACDBF4F}"/>
              </a:ext>
            </a:extLst>
          </p:cNvPr>
          <p:cNvGrpSpPr/>
          <p:nvPr/>
        </p:nvGrpSpPr>
        <p:grpSpPr>
          <a:xfrm>
            <a:off x="-12667" y="-12665"/>
            <a:ext cx="6418971" cy="6160919"/>
            <a:chOff x="-12667" y="-12667"/>
            <a:chExt cx="6418971" cy="6160919"/>
          </a:xfrm>
        </p:grpSpPr>
        <p:sp>
          <p:nvSpPr>
            <p:cNvPr id="23" name="Freeform: Shape 22">
              <a:extLst>
                <a:ext uri="{FF2B5EF4-FFF2-40B4-BE49-F238E27FC236}">
                  <a16:creationId xmlns:a16="http://schemas.microsoft.com/office/drawing/2014/main" id="{DBA690C0-CF33-41CB-B76C-FC462F39BB66}"/>
                </a:ext>
              </a:extLst>
            </p:cNvPr>
            <p:cNvSpPr/>
            <p:nvPr/>
          </p:nvSpPr>
          <p:spPr>
            <a:xfrm>
              <a:off x="0" y="4388743"/>
              <a:ext cx="6396137" cy="1759509"/>
            </a:xfrm>
            <a:custGeom>
              <a:avLst/>
              <a:gdLst>
                <a:gd name="connsiteX0" fmla="*/ 6346644 w 6418971"/>
                <a:gd name="connsiteY0" fmla="*/ 12667 h 1776000"/>
                <a:gd name="connsiteX1" fmla="*/ 12667 w 6418971"/>
                <a:gd name="connsiteY1" fmla="*/ 456667 h 1776000"/>
                <a:gd name="connsiteX2" fmla="*/ 12667 w 6418971"/>
                <a:gd name="connsiteY2" fmla="*/ 1772176 h 1776000"/>
                <a:gd name="connsiteX3" fmla="*/ 6408804 w 6418971"/>
                <a:gd name="connsiteY3" fmla="*/ 909547 h 1776000"/>
                <a:gd name="connsiteX4" fmla="*/ 6346644 w 6418971"/>
                <a:gd name="connsiteY4" fmla="*/ 12667 h 1776000"/>
                <a:gd name="connsiteX0" fmla="*/ 6333977 w 6396137"/>
                <a:gd name="connsiteY0" fmla="*/ 0 h 1759509"/>
                <a:gd name="connsiteX1" fmla="*/ 0 w 6396137"/>
                <a:gd name="connsiteY1" fmla="*/ 444000 h 1759509"/>
                <a:gd name="connsiteX2" fmla="*/ 0 w 6396137"/>
                <a:gd name="connsiteY2" fmla="*/ 1759509 h 1759509"/>
                <a:gd name="connsiteX3" fmla="*/ 6396137 w 6396137"/>
                <a:gd name="connsiteY3" fmla="*/ 834832 h 1759509"/>
                <a:gd name="connsiteX4" fmla="*/ 6333977 w 6396137"/>
                <a:gd name="connsiteY4" fmla="*/ 0 h 175950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6396137" h="1759509">
                  <a:moveTo>
                    <a:pt x="6333977" y="0"/>
                  </a:moveTo>
                  <a:lnTo>
                    <a:pt x="0" y="444000"/>
                  </a:lnTo>
                  <a:lnTo>
                    <a:pt x="0" y="1759509"/>
                  </a:lnTo>
                  <a:cubicBezTo>
                    <a:pt x="1074480" y="1438560"/>
                    <a:pt x="3085166" y="949003"/>
                    <a:pt x="6396137" y="834832"/>
                  </a:cubicBezTo>
                  <a:cubicBezTo>
                    <a:pt x="6369497" y="303301"/>
                    <a:pt x="6333977" y="0"/>
                    <a:pt x="6333977" y="0"/>
                  </a:cubicBezTo>
                  <a:close/>
                </a:path>
              </a:pathLst>
            </a:custGeom>
            <a:gradFill>
              <a:gsLst>
                <a:gs pos="0">
                  <a:schemeClr val="accent5">
                    <a:alpha val="50000"/>
                  </a:schemeClr>
                </a:gs>
                <a:gs pos="100000">
                  <a:schemeClr val="accent5">
                    <a:alpha val="6000"/>
                  </a:schemeClr>
                </a:gs>
              </a:gsLst>
              <a:lin ang="10800000" scaled="1"/>
            </a:gradFill>
            <a:ln w="12681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4" name="Freeform: Shape 23">
              <a:extLst>
                <a:ext uri="{FF2B5EF4-FFF2-40B4-BE49-F238E27FC236}">
                  <a16:creationId xmlns:a16="http://schemas.microsoft.com/office/drawing/2014/main" id="{36D855DB-2DC5-479D-94A0-542899B6911B}"/>
                </a:ext>
              </a:extLst>
            </p:cNvPr>
            <p:cNvSpPr/>
            <p:nvPr/>
          </p:nvSpPr>
          <p:spPr>
            <a:xfrm>
              <a:off x="-12667" y="-12667"/>
              <a:ext cx="6418971" cy="5683200"/>
            </a:xfrm>
            <a:custGeom>
              <a:avLst/>
              <a:gdLst>
                <a:gd name="connsiteX0" fmla="*/ 12667 w 6418971"/>
                <a:gd name="connsiteY0" fmla="*/ 5681913 h 5683200"/>
                <a:gd name="connsiteX1" fmla="*/ 6408804 w 6418971"/>
                <a:gd name="connsiteY1" fmla="*/ 5234107 h 5683200"/>
                <a:gd name="connsiteX2" fmla="*/ 6043456 w 6418971"/>
                <a:gd name="connsiteY2" fmla="*/ 12667 h 5683200"/>
                <a:gd name="connsiteX3" fmla="*/ 12667 w 6418971"/>
                <a:gd name="connsiteY3" fmla="*/ 12667 h 5683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418971" h="5683200">
                  <a:moveTo>
                    <a:pt x="12667" y="5681913"/>
                  </a:moveTo>
                  <a:lnTo>
                    <a:pt x="6408804" y="5234107"/>
                  </a:lnTo>
                  <a:lnTo>
                    <a:pt x="6043456" y="12667"/>
                  </a:lnTo>
                  <a:lnTo>
                    <a:pt x="12667" y="12667"/>
                  </a:ln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100000">
                  <a:schemeClr val="bg2"/>
                </a:gs>
              </a:gsLst>
              <a:lin ang="8400000" scaled="0"/>
            </a:gradFill>
            <a:ln w="12681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5" name="Freeform: Shape 24">
              <a:extLst>
                <a:ext uri="{FF2B5EF4-FFF2-40B4-BE49-F238E27FC236}">
                  <a16:creationId xmlns:a16="http://schemas.microsoft.com/office/drawing/2014/main" id="{C2DADFD8-5DEE-449A-A576-39F98BB2A88B}"/>
                </a:ext>
              </a:extLst>
            </p:cNvPr>
            <p:cNvSpPr/>
            <p:nvPr/>
          </p:nvSpPr>
          <p:spPr>
            <a:xfrm>
              <a:off x="-12667" y="-12667"/>
              <a:ext cx="6114514" cy="5404114"/>
            </a:xfrm>
            <a:custGeom>
              <a:avLst/>
              <a:gdLst>
                <a:gd name="connsiteX0" fmla="*/ 6080244 w 6114514"/>
                <a:gd name="connsiteY0" fmla="*/ 4942336 h 5404114"/>
                <a:gd name="connsiteX1" fmla="*/ 12667 w 6114514"/>
                <a:gd name="connsiteY1" fmla="*/ 5367307 h 5404114"/>
                <a:gd name="connsiteX2" fmla="*/ 12667 w 6114514"/>
                <a:gd name="connsiteY2" fmla="*/ 5392679 h 5404114"/>
                <a:gd name="connsiteX3" fmla="*/ 6095467 w 6114514"/>
                <a:gd name="connsiteY3" fmla="*/ 4966439 h 5404114"/>
                <a:gd name="connsiteX4" fmla="*/ 6108153 w 6114514"/>
                <a:gd name="connsiteY4" fmla="*/ 4966439 h 5404114"/>
                <a:gd name="connsiteX5" fmla="*/ 5761833 w 6114514"/>
                <a:gd name="connsiteY5" fmla="*/ 12667 h 5404114"/>
                <a:gd name="connsiteX6" fmla="*/ 5736462 w 6114514"/>
                <a:gd name="connsiteY6" fmla="*/ 12667 h 540411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6114514" h="5404114">
                  <a:moveTo>
                    <a:pt x="6080244" y="4942336"/>
                  </a:moveTo>
                  <a:lnTo>
                    <a:pt x="12667" y="5367307"/>
                  </a:lnTo>
                  <a:lnTo>
                    <a:pt x="12667" y="5392679"/>
                  </a:lnTo>
                  <a:lnTo>
                    <a:pt x="6095467" y="4966439"/>
                  </a:lnTo>
                  <a:lnTo>
                    <a:pt x="6108153" y="4966439"/>
                  </a:lnTo>
                  <a:lnTo>
                    <a:pt x="5761833" y="12667"/>
                  </a:lnTo>
                  <a:lnTo>
                    <a:pt x="5736462" y="12667"/>
                  </a:lnTo>
                  <a:close/>
                </a:path>
              </a:pathLst>
            </a:custGeom>
            <a:solidFill>
              <a:schemeClr val="bg1"/>
            </a:solidFill>
            <a:ln w="12681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27" name="Picture Placeholder 26">
            <a:extLst>
              <a:ext uri="{FF2B5EF4-FFF2-40B4-BE49-F238E27FC236}">
                <a16:creationId xmlns:a16="http://schemas.microsoft.com/office/drawing/2014/main" id="{BBA8375B-3CE5-468D-91DF-8151963A9531}"/>
              </a:ext>
            </a:extLst>
          </p:cNvPr>
          <p:cNvSpPr>
            <a:spLocks noGrp="1"/>
          </p:cNvSpPr>
          <p:nvPr>
            <p:ph type="pic" sz="quarter" idx="15"/>
          </p:nvPr>
        </p:nvSpPr>
        <p:spPr>
          <a:xfrm>
            <a:off x="-693" y="0"/>
            <a:ext cx="6065967" cy="5355825"/>
          </a:xfrm>
          <a:custGeom>
            <a:avLst/>
            <a:gdLst>
              <a:gd name="connsiteX0" fmla="*/ 0 w 5738813"/>
              <a:gd name="connsiteY0" fmla="*/ 5403850 h 5403850"/>
              <a:gd name="connsiteX1" fmla="*/ 1350963 w 5738813"/>
              <a:gd name="connsiteY1" fmla="*/ 0 h 5403850"/>
              <a:gd name="connsiteX2" fmla="*/ 4387851 w 5738813"/>
              <a:gd name="connsiteY2" fmla="*/ 0 h 5403850"/>
              <a:gd name="connsiteX3" fmla="*/ 5738813 w 5738813"/>
              <a:gd name="connsiteY3" fmla="*/ 5403850 h 5403850"/>
              <a:gd name="connsiteX4" fmla="*/ 0 w 5738813"/>
              <a:gd name="connsiteY4" fmla="*/ 5403850 h 5403850"/>
              <a:gd name="connsiteX0" fmla="*/ 0 w 5738813"/>
              <a:gd name="connsiteY0" fmla="*/ 5403850 h 5403850"/>
              <a:gd name="connsiteX1" fmla="*/ 11560 w 5738813"/>
              <a:gd name="connsiteY1" fmla="*/ 6440 h 5403850"/>
              <a:gd name="connsiteX2" fmla="*/ 4387851 w 5738813"/>
              <a:gd name="connsiteY2" fmla="*/ 0 h 5403850"/>
              <a:gd name="connsiteX3" fmla="*/ 5738813 w 5738813"/>
              <a:gd name="connsiteY3" fmla="*/ 5403850 h 5403850"/>
              <a:gd name="connsiteX4" fmla="*/ 0 w 5738813"/>
              <a:gd name="connsiteY4" fmla="*/ 5403850 h 5403850"/>
              <a:gd name="connsiteX0" fmla="*/ 0 w 5746572"/>
              <a:gd name="connsiteY0" fmla="*/ 5397410 h 5397410"/>
              <a:gd name="connsiteX1" fmla="*/ 11560 w 5746572"/>
              <a:gd name="connsiteY1" fmla="*/ 0 h 5397410"/>
              <a:gd name="connsiteX2" fmla="*/ 5746572 w 5746572"/>
              <a:gd name="connsiteY2" fmla="*/ 6439 h 5397410"/>
              <a:gd name="connsiteX3" fmla="*/ 5738813 w 5746572"/>
              <a:gd name="connsiteY3" fmla="*/ 5397410 h 5397410"/>
              <a:gd name="connsiteX4" fmla="*/ 0 w 5746572"/>
              <a:gd name="connsiteY4" fmla="*/ 5397410 h 5397410"/>
              <a:gd name="connsiteX0" fmla="*/ 0 w 6092996"/>
              <a:gd name="connsiteY0" fmla="*/ 5397410 h 5397410"/>
              <a:gd name="connsiteX1" fmla="*/ 11560 w 6092996"/>
              <a:gd name="connsiteY1" fmla="*/ 0 h 5397410"/>
              <a:gd name="connsiteX2" fmla="*/ 5746572 w 6092996"/>
              <a:gd name="connsiteY2" fmla="*/ 6439 h 5397410"/>
              <a:gd name="connsiteX3" fmla="*/ 6092982 w 6092996"/>
              <a:gd name="connsiteY3" fmla="*/ 4940210 h 5397410"/>
              <a:gd name="connsiteX4" fmla="*/ 0 w 6092996"/>
              <a:gd name="connsiteY4" fmla="*/ 5397410 h 5397410"/>
              <a:gd name="connsiteX0" fmla="*/ 0 w 6092982"/>
              <a:gd name="connsiteY0" fmla="*/ 5397410 h 5397410"/>
              <a:gd name="connsiteX1" fmla="*/ 11560 w 6092982"/>
              <a:gd name="connsiteY1" fmla="*/ 0 h 5397410"/>
              <a:gd name="connsiteX2" fmla="*/ 5746572 w 6092982"/>
              <a:gd name="connsiteY2" fmla="*/ 6439 h 5397410"/>
              <a:gd name="connsiteX3" fmla="*/ 6092982 w 6092982"/>
              <a:gd name="connsiteY3" fmla="*/ 4940210 h 5397410"/>
              <a:gd name="connsiteX4" fmla="*/ 0 w 6092982"/>
              <a:gd name="connsiteY4" fmla="*/ 5397410 h 5397410"/>
              <a:gd name="connsiteX0" fmla="*/ 0 w 6092982"/>
              <a:gd name="connsiteY0" fmla="*/ 5397410 h 5397410"/>
              <a:gd name="connsiteX1" fmla="*/ 11560 w 6092982"/>
              <a:gd name="connsiteY1" fmla="*/ 0 h 5397410"/>
              <a:gd name="connsiteX2" fmla="*/ 5746572 w 6092982"/>
              <a:gd name="connsiteY2" fmla="*/ 6439 h 5397410"/>
              <a:gd name="connsiteX3" fmla="*/ 6092982 w 6092982"/>
              <a:gd name="connsiteY3" fmla="*/ 4940210 h 5397410"/>
              <a:gd name="connsiteX4" fmla="*/ 0 w 6092982"/>
              <a:gd name="connsiteY4" fmla="*/ 5397410 h 5397410"/>
              <a:gd name="connsiteX0" fmla="*/ 0 w 6092982"/>
              <a:gd name="connsiteY0" fmla="*/ 5397410 h 5397410"/>
              <a:gd name="connsiteX1" fmla="*/ 11560 w 6092982"/>
              <a:gd name="connsiteY1" fmla="*/ 0 h 5397410"/>
              <a:gd name="connsiteX2" fmla="*/ 5746572 w 6092982"/>
              <a:gd name="connsiteY2" fmla="*/ 6439 h 5397410"/>
              <a:gd name="connsiteX3" fmla="*/ 6092982 w 6092982"/>
              <a:gd name="connsiteY3" fmla="*/ 4940210 h 5397410"/>
              <a:gd name="connsiteX4" fmla="*/ 0 w 6092982"/>
              <a:gd name="connsiteY4" fmla="*/ 5397410 h 5397410"/>
              <a:gd name="connsiteX0" fmla="*/ 0 w 6092982"/>
              <a:gd name="connsiteY0" fmla="*/ 5408602 h 5408602"/>
              <a:gd name="connsiteX1" fmla="*/ 11560 w 6092982"/>
              <a:gd name="connsiteY1" fmla="*/ 0 h 5408602"/>
              <a:gd name="connsiteX2" fmla="*/ 5746572 w 6092982"/>
              <a:gd name="connsiteY2" fmla="*/ 6439 h 5408602"/>
              <a:gd name="connsiteX3" fmla="*/ 6092982 w 6092982"/>
              <a:gd name="connsiteY3" fmla="*/ 4940210 h 5408602"/>
              <a:gd name="connsiteX4" fmla="*/ 0 w 6092982"/>
              <a:gd name="connsiteY4" fmla="*/ 5408602 h 5408602"/>
              <a:gd name="connsiteX0" fmla="*/ 0 w 6065273"/>
              <a:gd name="connsiteY0" fmla="*/ 5408602 h 5408602"/>
              <a:gd name="connsiteX1" fmla="*/ 11560 w 6065273"/>
              <a:gd name="connsiteY1" fmla="*/ 0 h 5408602"/>
              <a:gd name="connsiteX2" fmla="*/ 5746572 w 6065273"/>
              <a:gd name="connsiteY2" fmla="*/ 6439 h 5408602"/>
              <a:gd name="connsiteX3" fmla="*/ 6065273 w 6065273"/>
              <a:gd name="connsiteY3" fmla="*/ 4979386 h 5408602"/>
              <a:gd name="connsiteX4" fmla="*/ 0 w 6065273"/>
              <a:gd name="connsiteY4" fmla="*/ 5408602 h 5408602"/>
              <a:gd name="connsiteX0" fmla="*/ 0 w 6065273"/>
              <a:gd name="connsiteY0" fmla="*/ 5408602 h 5408602"/>
              <a:gd name="connsiteX1" fmla="*/ 11560 w 6065273"/>
              <a:gd name="connsiteY1" fmla="*/ 0 h 5408602"/>
              <a:gd name="connsiteX2" fmla="*/ 5724405 w 6065273"/>
              <a:gd name="connsiteY2" fmla="*/ 12034 h 5408602"/>
              <a:gd name="connsiteX3" fmla="*/ 6065273 w 6065273"/>
              <a:gd name="connsiteY3" fmla="*/ 4979386 h 5408602"/>
              <a:gd name="connsiteX4" fmla="*/ 0 w 6065273"/>
              <a:gd name="connsiteY4" fmla="*/ 5408602 h 5408602"/>
              <a:gd name="connsiteX0" fmla="*/ 0 w 6065273"/>
              <a:gd name="connsiteY0" fmla="*/ 5408602 h 5408602"/>
              <a:gd name="connsiteX1" fmla="*/ 11560 w 6065273"/>
              <a:gd name="connsiteY1" fmla="*/ 0 h 5408602"/>
              <a:gd name="connsiteX2" fmla="*/ 5724405 w 6065273"/>
              <a:gd name="connsiteY2" fmla="*/ 841 h 5408602"/>
              <a:gd name="connsiteX3" fmla="*/ 6065273 w 6065273"/>
              <a:gd name="connsiteY3" fmla="*/ 4979386 h 5408602"/>
              <a:gd name="connsiteX4" fmla="*/ 0 w 6065273"/>
              <a:gd name="connsiteY4" fmla="*/ 5408602 h 5408602"/>
              <a:gd name="connsiteX0" fmla="*/ 693 w 6065966"/>
              <a:gd name="connsiteY0" fmla="*/ 5408602 h 5408602"/>
              <a:gd name="connsiteX1" fmla="*/ 1170 w 6065966"/>
              <a:gd name="connsiteY1" fmla="*/ 0 h 5408602"/>
              <a:gd name="connsiteX2" fmla="*/ 5725098 w 6065966"/>
              <a:gd name="connsiteY2" fmla="*/ 841 h 5408602"/>
              <a:gd name="connsiteX3" fmla="*/ 6065966 w 6065966"/>
              <a:gd name="connsiteY3" fmla="*/ 4979386 h 5408602"/>
              <a:gd name="connsiteX4" fmla="*/ 693 w 6065966"/>
              <a:gd name="connsiteY4" fmla="*/ 5408602 h 540860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065966" h="5408602">
                <a:moveTo>
                  <a:pt x="693" y="5408602"/>
                </a:moveTo>
                <a:cubicBezTo>
                  <a:pt x="4546" y="3609465"/>
                  <a:pt x="-2683" y="1799137"/>
                  <a:pt x="1170" y="0"/>
                </a:cubicBezTo>
                <a:lnTo>
                  <a:pt x="5725098" y="841"/>
                </a:lnTo>
                <a:lnTo>
                  <a:pt x="6065966" y="4979386"/>
                </a:lnTo>
                <a:lnTo>
                  <a:pt x="693" y="5408602"/>
                </a:lnTo>
                <a:close/>
              </a:path>
            </a:pathLst>
          </a:custGeom>
          <a:ln>
            <a:noFill/>
          </a:ln>
        </p:spPr>
        <p:txBody>
          <a:bodyPr anchor="ctr" anchorCtr="0">
            <a:normAutofit/>
          </a:bodyPr>
          <a:lstStyle>
            <a:lvl1pPr marL="0" indent="0" algn="ctr">
              <a:buNone/>
              <a:defRPr sz="1400"/>
            </a:lvl1pPr>
          </a:lstStyle>
          <a:p>
            <a:r>
              <a:rPr lang="en-US" noProof="0"/>
              <a:t>Click icon to add picture</a:t>
            </a:r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421424817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 with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raphic 16">
            <a:extLst>
              <a:ext uri="{FF2B5EF4-FFF2-40B4-BE49-F238E27FC236}">
                <a16:creationId xmlns:a16="http://schemas.microsoft.com/office/drawing/2014/main" id="{6E486D59-536F-433A-BA1F-E5D8171D28EE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19" name="Freeform: Shape 18">
              <a:extLst>
                <a:ext uri="{FF2B5EF4-FFF2-40B4-BE49-F238E27FC236}">
                  <a16:creationId xmlns:a16="http://schemas.microsoft.com/office/drawing/2014/main" id="{A58001F8-106A-42FB-834D-9A42C409CE0E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0" name="Freeform: Shape 19">
              <a:extLst>
                <a:ext uri="{FF2B5EF4-FFF2-40B4-BE49-F238E27FC236}">
                  <a16:creationId xmlns:a16="http://schemas.microsoft.com/office/drawing/2014/main" id="{12C44DFF-8C15-44EB-9668-D72BDBCAC7EB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9CEAA8A-68C1-422B-827F-B9BB0A5DBA9F}"/>
              </a:ext>
            </a:extLst>
          </p:cNvPr>
          <p:cNvSpPr>
            <a:spLocks noGrp="1"/>
          </p:cNvSpPr>
          <p:nvPr>
            <p:ph type="body" idx="1" hasCustomPrompt="1"/>
          </p:nvPr>
        </p:nvSpPr>
        <p:spPr>
          <a:xfrm>
            <a:off x="1032739" y="2647953"/>
            <a:ext cx="4593600" cy="600075"/>
          </a:xfrm>
        </p:spPr>
        <p:txBody>
          <a:bodyPr anchor="b">
            <a:normAutofit/>
          </a:bodyPr>
          <a:lstStyle>
            <a:lvl1pPr marL="0" indent="0">
              <a:buNone/>
              <a:defRPr sz="2500" b="1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noProof="0"/>
              <a:t>Section 1 Title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7EF9F20-7EC3-4301-8D75-2F88B498A5B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1030138" y="3248025"/>
            <a:ext cx="4573339" cy="2311872"/>
          </a:xfrm>
        </p:spPr>
        <p:txBody>
          <a:bodyPr>
            <a:normAutofit/>
          </a:bodyPr>
          <a:lstStyle>
            <a:lvl1pPr>
              <a:buClr>
                <a:schemeClr val="accent2"/>
              </a:buClr>
              <a:defRPr sz="1600">
                <a:latin typeface="+mn-lt"/>
              </a:defRPr>
            </a:lvl1pPr>
            <a:lvl2pPr>
              <a:buClr>
                <a:schemeClr val="accent2"/>
              </a:buClr>
              <a:defRPr sz="1600">
                <a:latin typeface="+mn-lt"/>
              </a:defRPr>
            </a:lvl2pPr>
            <a:lvl3pPr>
              <a:buClr>
                <a:schemeClr val="accent2"/>
              </a:buClr>
              <a:defRPr sz="1600">
                <a:latin typeface="Franklin Gothic Book" panose="020B0503020102020204" pitchFamily="34" charset="0"/>
              </a:defRPr>
            </a:lvl3pPr>
            <a:lvl4pPr>
              <a:buClr>
                <a:schemeClr val="accent2"/>
              </a:buClr>
              <a:defRPr sz="1600">
                <a:latin typeface="Franklin Gothic Book" panose="020B0503020102020204" pitchFamily="34" charset="0"/>
              </a:defRPr>
            </a:lvl4pPr>
            <a:lvl5pPr>
              <a:buClr>
                <a:schemeClr val="accent2"/>
              </a:buClr>
              <a:defRPr sz="1600">
                <a:latin typeface="Franklin Gothic Book" panose="020B0503020102020204" pitchFamily="34" charset="0"/>
              </a:defRPr>
            </a:lvl5pPr>
          </a:lstStyle>
          <a:p>
            <a:pPr lvl="0"/>
            <a:r>
              <a:rPr lang="en-US" noProof="0"/>
              <a:t>Edit Master text styles</a:t>
            </a:r>
          </a:p>
          <a:p>
            <a:pPr lvl="1"/>
            <a:r>
              <a:rPr lang="en-US" noProof="0"/>
              <a:t>Second level</a:t>
            </a: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701F359F-D118-4F66-A9AB-3A95DC2853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068CC05F-AFDC-44E7-8014-867EBAC64F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sp>
        <p:nvSpPr>
          <p:cNvPr id="10" name="Graphic 23">
            <a:extLst>
              <a:ext uri="{FF2B5EF4-FFF2-40B4-BE49-F238E27FC236}">
                <a16:creationId xmlns:a16="http://schemas.microsoft.com/office/drawing/2014/main" id="{69BE7BF4-3069-409E-BFA9-64375BC3D04B}"/>
              </a:ext>
            </a:extLst>
          </p:cNvPr>
          <p:cNvSpPr/>
          <p:nvPr userDrawn="1"/>
        </p:nvSpPr>
        <p:spPr>
          <a:xfrm>
            <a:off x="-24517" y="970945"/>
            <a:ext cx="4593600" cy="1238400"/>
          </a:xfrm>
          <a:custGeom>
            <a:avLst/>
            <a:gdLst>
              <a:gd name="connsiteX0" fmla="*/ 3451384 w 3457575"/>
              <a:gd name="connsiteY0" fmla="*/ 842439 h 942975"/>
              <a:gd name="connsiteX1" fmla="*/ 3367564 w 3457575"/>
              <a:gd name="connsiteY1" fmla="*/ 44244 h 942975"/>
              <a:gd name="connsiteX2" fmla="*/ 7144 w 3457575"/>
              <a:gd name="connsiteY2" fmla="*/ 129969 h 942975"/>
              <a:gd name="connsiteX3" fmla="*/ 7144 w 3457575"/>
              <a:gd name="connsiteY3" fmla="*/ 936736 h 942975"/>
              <a:gd name="connsiteX4" fmla="*/ 3451384 w 3457575"/>
              <a:gd name="connsiteY4" fmla="*/ 842439 h 942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57575" h="942975">
                <a:moveTo>
                  <a:pt x="3451384" y="842439"/>
                </a:moveTo>
                <a:lnTo>
                  <a:pt x="3367564" y="44244"/>
                </a:lnTo>
                <a:cubicBezTo>
                  <a:pt x="3367564" y="44244"/>
                  <a:pt x="2172176" y="-81486"/>
                  <a:pt x="7144" y="129969"/>
                </a:cubicBezTo>
                <a:lnTo>
                  <a:pt x="7144" y="936736"/>
                </a:lnTo>
                <a:cubicBezTo>
                  <a:pt x="1989296" y="739569"/>
                  <a:pt x="3451384" y="842439"/>
                  <a:pt x="3451384" y="842439"/>
                </a:cubicBezTo>
                <a:close/>
              </a:path>
            </a:pathLst>
          </a:custGeom>
          <a:gradFill flip="none" rotWithShape="1">
            <a:gsLst>
              <a:gs pos="0">
                <a:schemeClr val="accent2">
                  <a:alpha val="10000"/>
                </a:schemeClr>
              </a:gs>
              <a:gs pos="88000">
                <a:schemeClr val="accent2">
                  <a:alpha val="50000"/>
                </a:schemeClr>
              </a:gs>
            </a:gsLst>
            <a:lin ang="10800000" scaled="1"/>
            <a:tileRect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11" name="Graphic 6">
            <a:extLst>
              <a:ext uri="{FF2B5EF4-FFF2-40B4-BE49-F238E27FC236}">
                <a16:creationId xmlns:a16="http://schemas.microsoft.com/office/drawing/2014/main" id="{F3C766CD-B979-4D7C-8A2C-417E79767E3A}"/>
              </a:ext>
            </a:extLst>
          </p:cNvPr>
          <p:cNvSpPr/>
          <p:nvPr userDrawn="1"/>
        </p:nvSpPr>
        <p:spPr>
          <a:xfrm>
            <a:off x="-26125" y="587196"/>
            <a:ext cx="4885313" cy="1632656"/>
          </a:xfrm>
          <a:custGeom>
            <a:avLst/>
            <a:gdLst>
              <a:gd name="connsiteX0" fmla="*/ 12607 w 4885312"/>
              <a:gd name="connsiteY0" fmla="*/ 1627544 h 1632656"/>
              <a:gd name="connsiteX1" fmla="*/ 4876404 w 4885312"/>
              <a:gd name="connsiteY1" fmla="*/ 1073201 h 1632656"/>
              <a:gd name="connsiteX2" fmla="*/ 4765029 w 4885312"/>
              <a:gd name="connsiteY2" fmla="*/ 12607 h 1632656"/>
              <a:gd name="connsiteX3" fmla="*/ 12607 w 4885312"/>
              <a:gd name="connsiteY3" fmla="*/ 554294 h 1632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85312" h="1632656">
                <a:moveTo>
                  <a:pt x="12607" y="1627544"/>
                </a:moveTo>
                <a:lnTo>
                  <a:pt x="4876404" y="1073201"/>
                </a:lnTo>
                <a:lnTo>
                  <a:pt x="4765029" y="12607"/>
                </a:lnTo>
                <a:lnTo>
                  <a:pt x="12607" y="554294"/>
                </a:lnTo>
                <a:close/>
              </a:path>
            </a:pathLst>
          </a:custGeom>
          <a:gradFill flip="none" rotWithShape="1"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  <a:tileRect/>
          </a:gradFill>
          <a:ln w="1265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13" name="Title 1">
            <a:extLst>
              <a:ext uri="{FF2B5EF4-FFF2-40B4-BE49-F238E27FC236}">
                <a16:creationId xmlns:a16="http://schemas.microsoft.com/office/drawing/2014/main" id="{D10447CE-8352-418F-9BA9-B6C2160B9376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 rot="-360000">
            <a:off x="830561" y="849316"/>
            <a:ext cx="3923299" cy="1042492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Comparison</a:t>
            </a:r>
          </a:p>
        </p:txBody>
      </p:sp>
      <p:sp>
        <p:nvSpPr>
          <p:cNvPr id="15" name="Text Placeholder 2">
            <a:extLst>
              <a:ext uri="{FF2B5EF4-FFF2-40B4-BE49-F238E27FC236}">
                <a16:creationId xmlns:a16="http://schemas.microsoft.com/office/drawing/2014/main" id="{D440566B-A9B8-43D7-AF31-EC51D5850D00}"/>
              </a:ext>
            </a:extLst>
          </p:cNvPr>
          <p:cNvSpPr>
            <a:spLocks noGrp="1"/>
          </p:cNvSpPr>
          <p:nvPr>
            <p:ph type="body" idx="13" hasCustomPrompt="1"/>
          </p:nvPr>
        </p:nvSpPr>
        <p:spPr>
          <a:xfrm>
            <a:off x="6207365" y="2647953"/>
            <a:ext cx="5076011" cy="600075"/>
          </a:xfrm>
        </p:spPr>
        <p:txBody>
          <a:bodyPr anchor="b">
            <a:normAutofit/>
          </a:bodyPr>
          <a:lstStyle>
            <a:lvl1pPr marL="0" indent="0">
              <a:buNone/>
              <a:defRPr sz="2500" b="1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noProof="0"/>
              <a:t>Section 1 Title</a:t>
            </a:r>
          </a:p>
        </p:txBody>
      </p:sp>
      <p:sp>
        <p:nvSpPr>
          <p:cNvPr id="16" name="Content Placeholder 3">
            <a:extLst>
              <a:ext uri="{FF2B5EF4-FFF2-40B4-BE49-F238E27FC236}">
                <a16:creationId xmlns:a16="http://schemas.microsoft.com/office/drawing/2014/main" id="{159211AA-05DE-48A1-97CC-3BE597E71490}"/>
              </a:ext>
            </a:extLst>
          </p:cNvPr>
          <p:cNvSpPr>
            <a:spLocks noGrp="1"/>
          </p:cNvSpPr>
          <p:nvPr>
            <p:ph sz="half" idx="14"/>
          </p:nvPr>
        </p:nvSpPr>
        <p:spPr>
          <a:xfrm>
            <a:off x="6207365" y="3248025"/>
            <a:ext cx="5073411" cy="2311872"/>
          </a:xfrm>
        </p:spPr>
        <p:txBody>
          <a:bodyPr>
            <a:normAutofit/>
          </a:bodyPr>
          <a:lstStyle>
            <a:lvl1pPr>
              <a:buClr>
                <a:schemeClr val="accent2"/>
              </a:buClr>
              <a:defRPr sz="1600">
                <a:latin typeface="+mn-lt"/>
              </a:defRPr>
            </a:lvl1pPr>
            <a:lvl2pPr>
              <a:buClr>
                <a:schemeClr val="accent2"/>
              </a:buClr>
              <a:defRPr sz="1600">
                <a:latin typeface="+mn-lt"/>
              </a:defRPr>
            </a:lvl2pPr>
            <a:lvl3pPr>
              <a:buClr>
                <a:schemeClr val="accent2"/>
              </a:buClr>
              <a:defRPr sz="1600">
                <a:latin typeface="Franklin Gothic Book" panose="020B0503020102020204" pitchFamily="34" charset="0"/>
              </a:defRPr>
            </a:lvl3pPr>
            <a:lvl4pPr>
              <a:buClr>
                <a:schemeClr val="accent2"/>
              </a:buClr>
              <a:defRPr sz="1600">
                <a:latin typeface="Franklin Gothic Book" panose="020B0503020102020204" pitchFamily="34" charset="0"/>
              </a:defRPr>
            </a:lvl4pPr>
            <a:lvl5pPr>
              <a:buClr>
                <a:schemeClr val="accent2"/>
              </a:buClr>
              <a:defRPr sz="1600">
                <a:latin typeface="Franklin Gothic Book" panose="020B0503020102020204" pitchFamily="34" charset="0"/>
              </a:defRPr>
            </a:lvl5pPr>
          </a:lstStyle>
          <a:p>
            <a:pPr lvl="0"/>
            <a:r>
              <a:rPr lang="en-US" noProof="0"/>
              <a:t>Edit Master text styles</a:t>
            </a:r>
          </a:p>
          <a:p>
            <a:pPr lvl="1"/>
            <a:r>
              <a:rPr lang="en-US" noProof="0"/>
              <a:t>Second level</a:t>
            </a:r>
          </a:p>
        </p:txBody>
      </p:sp>
      <p:sp>
        <p:nvSpPr>
          <p:cNvPr id="17" name="Text Placeholder 2">
            <a:extLst>
              <a:ext uri="{FF2B5EF4-FFF2-40B4-BE49-F238E27FC236}">
                <a16:creationId xmlns:a16="http://schemas.microsoft.com/office/drawing/2014/main" id="{79FCC9E8-58D0-4280-842F-285B2710BA14}"/>
              </a:ext>
            </a:extLst>
          </p:cNvPr>
          <p:cNvSpPr>
            <a:spLocks noGrp="1"/>
          </p:cNvSpPr>
          <p:nvPr>
            <p:ph type="body" idx="15" hasCustomPrompt="1"/>
          </p:nvPr>
        </p:nvSpPr>
        <p:spPr>
          <a:xfrm>
            <a:off x="5676900" y="1374622"/>
            <a:ext cx="5202936" cy="1115568"/>
          </a:xfrm>
          <a:gradFill flip="none" rotWithShape="1">
            <a:gsLst>
              <a:gs pos="0">
                <a:schemeClr val="tx2"/>
              </a:gs>
              <a:gs pos="100000">
                <a:schemeClr val="tx1"/>
              </a:gs>
            </a:gsLst>
            <a:lin ang="0" scaled="1"/>
            <a:tileRect/>
          </a:gradFill>
        </p:spPr>
        <p:txBody>
          <a:bodyPr lIns="144000" tIns="108000" rIns="108000" bIns="108000" anchor="ctr" anchorCtr="0">
            <a:normAutofit/>
          </a:bodyPr>
          <a:lstStyle>
            <a:lvl1pPr marL="0" indent="0">
              <a:buNone/>
              <a:defRPr sz="2000" b="1">
                <a:solidFill>
                  <a:schemeClr val="bg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22" name="Freeform: Shape 21">
            <a:extLst>
              <a:ext uri="{FF2B5EF4-FFF2-40B4-BE49-F238E27FC236}">
                <a16:creationId xmlns:a16="http://schemas.microsoft.com/office/drawing/2014/main" id="{0313A844-31D3-4D0D-8043-C498865AF65B}"/>
              </a:ext>
            </a:extLst>
          </p:cNvPr>
          <p:cNvSpPr/>
          <p:nvPr/>
        </p:nvSpPr>
        <p:spPr>
          <a:xfrm>
            <a:off x="4200901" y="5658797"/>
            <a:ext cx="1842059" cy="1206865"/>
          </a:xfrm>
          <a:custGeom>
            <a:avLst/>
            <a:gdLst>
              <a:gd name="connsiteX0" fmla="*/ 1838211 w 1842057"/>
              <a:gd name="connsiteY0" fmla="*/ 12668 h 1206865"/>
              <a:gd name="connsiteX1" fmla="*/ 1156014 w 1842057"/>
              <a:gd name="connsiteY1" fmla="*/ 331534 h 1206865"/>
              <a:gd name="connsiteX2" fmla="*/ 12668 w 1842057"/>
              <a:gd name="connsiteY2" fmla="*/ 1200477 h 1206865"/>
              <a:gd name="connsiteX3" fmla="*/ 557663 w 1842057"/>
              <a:gd name="connsiteY3" fmla="*/ 1200477 h 1206865"/>
              <a:gd name="connsiteX4" fmla="*/ 1389765 w 1842057"/>
              <a:gd name="connsiteY4" fmla="*/ 576719 h 12068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842057" h="1206865">
                <a:moveTo>
                  <a:pt x="1838211" y="12668"/>
                </a:moveTo>
                <a:lnTo>
                  <a:pt x="1156014" y="331534"/>
                </a:lnTo>
                <a:lnTo>
                  <a:pt x="12668" y="1200477"/>
                </a:lnTo>
                <a:lnTo>
                  <a:pt x="557663" y="1200477"/>
                </a:lnTo>
                <a:lnTo>
                  <a:pt x="1389765" y="576719"/>
                </a:lnTo>
                <a:close/>
              </a:path>
            </a:pathLst>
          </a:custGeom>
          <a:gradFill>
            <a:gsLst>
              <a:gs pos="0">
                <a:schemeClr val="bg2">
                  <a:alpha val="5000"/>
                </a:schemeClr>
              </a:gs>
              <a:gs pos="100000">
                <a:schemeClr val="bg2">
                  <a:alpha val="20000"/>
                </a:schemeClr>
              </a:gs>
            </a:gsLst>
            <a:lin ang="8340000" scaled="0"/>
          </a:gradFill>
          <a:ln w="12664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23" name="Freeform: Shape 22">
            <a:extLst>
              <a:ext uri="{FF2B5EF4-FFF2-40B4-BE49-F238E27FC236}">
                <a16:creationId xmlns:a16="http://schemas.microsoft.com/office/drawing/2014/main" id="{8948DAA4-D083-418A-B253-F1F56A7613B3}"/>
              </a:ext>
            </a:extLst>
          </p:cNvPr>
          <p:cNvSpPr/>
          <p:nvPr/>
        </p:nvSpPr>
        <p:spPr>
          <a:xfrm>
            <a:off x="4406707" y="5524132"/>
            <a:ext cx="2045319" cy="1346608"/>
          </a:xfrm>
          <a:custGeom>
            <a:avLst/>
            <a:gdLst>
              <a:gd name="connsiteX0" fmla="*/ 12668 w 2045319"/>
              <a:gd name="connsiteY0" fmla="*/ 1335138 h 1346607"/>
              <a:gd name="connsiteX1" fmla="*/ 705027 w 2045319"/>
              <a:gd name="connsiteY1" fmla="*/ 1335138 h 1346607"/>
              <a:gd name="connsiteX2" fmla="*/ 2044013 w 2045319"/>
              <a:gd name="connsiteY2" fmla="*/ 342968 h 1346607"/>
              <a:gd name="connsiteX3" fmla="*/ 1800099 w 2045319"/>
              <a:gd name="connsiteY3" fmla="*/ 12668 h 134660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045319" h="1346607">
                <a:moveTo>
                  <a:pt x="12668" y="1335138"/>
                </a:moveTo>
                <a:lnTo>
                  <a:pt x="705027" y="1335138"/>
                </a:lnTo>
                <a:lnTo>
                  <a:pt x="2044013" y="342968"/>
                </a:lnTo>
                <a:lnTo>
                  <a:pt x="1800099" y="12668"/>
                </a:lnTo>
                <a:close/>
              </a:path>
            </a:pathLst>
          </a:custGeom>
          <a:blipFill>
            <a:blip r:embed="rId2"/>
            <a:srcRect/>
            <a:stretch>
              <a:fillRect l="-51458" t="10702" r="5240" b="-85592"/>
            </a:stretch>
          </a:blipFill>
          <a:ln w="12664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353897016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rt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aphic 16">
            <a:extLst>
              <a:ext uri="{FF2B5EF4-FFF2-40B4-BE49-F238E27FC236}">
                <a16:creationId xmlns:a16="http://schemas.microsoft.com/office/drawing/2014/main" id="{B60BB307-3064-4D46-AE82-15CA1D9BE735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12" name="Freeform: Shape 11">
              <a:extLst>
                <a:ext uri="{FF2B5EF4-FFF2-40B4-BE49-F238E27FC236}">
                  <a16:creationId xmlns:a16="http://schemas.microsoft.com/office/drawing/2014/main" id="{9DAB6FE2-646C-4695-8D30-E1DE39317249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3" name="Freeform: Shape 12">
              <a:extLst>
                <a:ext uri="{FF2B5EF4-FFF2-40B4-BE49-F238E27FC236}">
                  <a16:creationId xmlns:a16="http://schemas.microsoft.com/office/drawing/2014/main" id="{976E69ED-76D2-4B8A-8765-1427707E4A74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0C30E6F-5F7C-4623-959A-EDA2C1A2EB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2573551-4EA7-404B-948A-28090F9E61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sp>
        <p:nvSpPr>
          <p:cNvPr id="6" name="Graphic 23">
            <a:extLst>
              <a:ext uri="{FF2B5EF4-FFF2-40B4-BE49-F238E27FC236}">
                <a16:creationId xmlns:a16="http://schemas.microsoft.com/office/drawing/2014/main" id="{57F9D15F-8288-4CF9-838D-E3CCC810BAB0}"/>
              </a:ext>
            </a:extLst>
          </p:cNvPr>
          <p:cNvSpPr/>
          <p:nvPr userDrawn="1"/>
        </p:nvSpPr>
        <p:spPr>
          <a:xfrm>
            <a:off x="-24517" y="970945"/>
            <a:ext cx="4593600" cy="1238400"/>
          </a:xfrm>
          <a:custGeom>
            <a:avLst/>
            <a:gdLst>
              <a:gd name="connsiteX0" fmla="*/ 3451384 w 3457575"/>
              <a:gd name="connsiteY0" fmla="*/ 842439 h 942975"/>
              <a:gd name="connsiteX1" fmla="*/ 3367564 w 3457575"/>
              <a:gd name="connsiteY1" fmla="*/ 44244 h 942975"/>
              <a:gd name="connsiteX2" fmla="*/ 7144 w 3457575"/>
              <a:gd name="connsiteY2" fmla="*/ 129969 h 942975"/>
              <a:gd name="connsiteX3" fmla="*/ 7144 w 3457575"/>
              <a:gd name="connsiteY3" fmla="*/ 936736 h 942975"/>
              <a:gd name="connsiteX4" fmla="*/ 3451384 w 3457575"/>
              <a:gd name="connsiteY4" fmla="*/ 842439 h 942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57575" h="942975">
                <a:moveTo>
                  <a:pt x="3451384" y="842439"/>
                </a:moveTo>
                <a:lnTo>
                  <a:pt x="3367564" y="44244"/>
                </a:lnTo>
                <a:cubicBezTo>
                  <a:pt x="3367564" y="44244"/>
                  <a:pt x="2172176" y="-81486"/>
                  <a:pt x="7144" y="129969"/>
                </a:cubicBezTo>
                <a:lnTo>
                  <a:pt x="7144" y="936736"/>
                </a:lnTo>
                <a:cubicBezTo>
                  <a:pt x="1989296" y="739569"/>
                  <a:pt x="3451384" y="842439"/>
                  <a:pt x="3451384" y="842439"/>
                </a:cubicBezTo>
                <a:close/>
              </a:path>
            </a:pathLst>
          </a:custGeom>
          <a:gradFill flip="none" rotWithShape="1">
            <a:gsLst>
              <a:gs pos="0">
                <a:schemeClr val="accent2">
                  <a:alpha val="10000"/>
                </a:schemeClr>
              </a:gs>
              <a:gs pos="88000">
                <a:schemeClr val="accent2">
                  <a:alpha val="50000"/>
                </a:schemeClr>
              </a:gs>
            </a:gsLst>
            <a:lin ang="10800000" scaled="1"/>
            <a:tileRect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7" name="Graphic 6">
            <a:extLst>
              <a:ext uri="{FF2B5EF4-FFF2-40B4-BE49-F238E27FC236}">
                <a16:creationId xmlns:a16="http://schemas.microsoft.com/office/drawing/2014/main" id="{69BD19F0-DB53-4C3C-9AE7-E26492A1112E}"/>
              </a:ext>
            </a:extLst>
          </p:cNvPr>
          <p:cNvSpPr/>
          <p:nvPr userDrawn="1"/>
        </p:nvSpPr>
        <p:spPr>
          <a:xfrm>
            <a:off x="-26125" y="587196"/>
            <a:ext cx="4885313" cy="1632656"/>
          </a:xfrm>
          <a:custGeom>
            <a:avLst/>
            <a:gdLst>
              <a:gd name="connsiteX0" fmla="*/ 12607 w 4885312"/>
              <a:gd name="connsiteY0" fmla="*/ 1627544 h 1632656"/>
              <a:gd name="connsiteX1" fmla="*/ 4876404 w 4885312"/>
              <a:gd name="connsiteY1" fmla="*/ 1073201 h 1632656"/>
              <a:gd name="connsiteX2" fmla="*/ 4765029 w 4885312"/>
              <a:gd name="connsiteY2" fmla="*/ 12607 h 1632656"/>
              <a:gd name="connsiteX3" fmla="*/ 12607 w 4885312"/>
              <a:gd name="connsiteY3" fmla="*/ 554294 h 1632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85312" h="1632656">
                <a:moveTo>
                  <a:pt x="12607" y="1627544"/>
                </a:moveTo>
                <a:lnTo>
                  <a:pt x="4876404" y="1073201"/>
                </a:lnTo>
                <a:lnTo>
                  <a:pt x="4765029" y="12607"/>
                </a:lnTo>
                <a:lnTo>
                  <a:pt x="12607" y="554294"/>
                </a:lnTo>
                <a:close/>
              </a:path>
            </a:pathLst>
          </a:custGeom>
          <a:gradFill flip="none" rotWithShape="1"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  <a:tileRect/>
          </a:gradFill>
          <a:ln w="1265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C4A611E3-53E2-4E99-8C39-155C3C48E5D4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 rot="-360000">
            <a:off x="837873" y="842709"/>
            <a:ext cx="3960711" cy="1061509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Chart Slide</a:t>
            </a:r>
          </a:p>
        </p:txBody>
      </p:sp>
      <p:sp>
        <p:nvSpPr>
          <p:cNvPr id="10" name="Text Placeholder 2">
            <a:extLst>
              <a:ext uri="{FF2B5EF4-FFF2-40B4-BE49-F238E27FC236}">
                <a16:creationId xmlns:a16="http://schemas.microsoft.com/office/drawing/2014/main" id="{0C72696B-274F-4123-B9CF-0349B48D1822}"/>
              </a:ext>
            </a:extLst>
          </p:cNvPr>
          <p:cNvSpPr>
            <a:spLocks noGrp="1"/>
          </p:cNvSpPr>
          <p:nvPr>
            <p:ph type="body" idx="1" hasCustomPrompt="1"/>
          </p:nvPr>
        </p:nvSpPr>
        <p:spPr>
          <a:xfrm>
            <a:off x="748031" y="2755778"/>
            <a:ext cx="2724912" cy="2267712"/>
          </a:xfrm>
          <a:gradFill>
            <a:gsLst>
              <a:gs pos="0">
                <a:schemeClr val="tx2"/>
              </a:gs>
              <a:gs pos="100000">
                <a:schemeClr val="tx1"/>
              </a:gs>
            </a:gsLst>
            <a:lin ang="10800000" scaled="1"/>
          </a:gradFill>
        </p:spPr>
        <p:txBody>
          <a:bodyPr lIns="144000" tIns="108000" rIns="108000" bIns="108000" anchor="ctr" anchorCtr="0">
            <a:normAutofit/>
          </a:bodyPr>
          <a:lstStyle>
            <a:lvl1pPr marL="0" indent="0">
              <a:buNone/>
              <a:defRPr sz="2000" b="1">
                <a:solidFill>
                  <a:schemeClr val="bg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23" name="Chart Placeholder 21">
            <a:extLst>
              <a:ext uri="{FF2B5EF4-FFF2-40B4-BE49-F238E27FC236}">
                <a16:creationId xmlns:a16="http://schemas.microsoft.com/office/drawing/2014/main" id="{DD959D31-8095-4F0E-8AA3-33ABE262D130}"/>
              </a:ext>
            </a:extLst>
          </p:cNvPr>
          <p:cNvSpPr>
            <a:spLocks noGrp="1"/>
          </p:cNvSpPr>
          <p:nvPr>
            <p:ph type="chart" sz="quarter" idx="14"/>
          </p:nvPr>
        </p:nvSpPr>
        <p:spPr>
          <a:xfrm>
            <a:off x="5159375" y="1347791"/>
            <a:ext cx="6121400" cy="4090987"/>
          </a:xfrm>
        </p:spPr>
        <p:txBody>
          <a:bodyPr anchor="ctr" anchorCtr="0">
            <a:normAutofit/>
          </a:bodyPr>
          <a:lstStyle>
            <a:lvl1pPr marL="0" indent="0" algn="ctr">
              <a:buNone/>
              <a:defRPr sz="1400"/>
            </a:lvl1pPr>
          </a:lstStyle>
          <a:p>
            <a:r>
              <a:rPr lang="en-US" noProof="0"/>
              <a:t>Click icon to add chart</a:t>
            </a:r>
            <a:endParaRPr lang="en-US" noProof="0" dirty="0"/>
          </a:p>
        </p:txBody>
      </p:sp>
      <p:sp>
        <p:nvSpPr>
          <p:cNvPr id="27" name="Freeform: Shape 26">
            <a:extLst>
              <a:ext uri="{FF2B5EF4-FFF2-40B4-BE49-F238E27FC236}">
                <a16:creationId xmlns:a16="http://schemas.microsoft.com/office/drawing/2014/main" id="{03C64755-C745-46B0-9138-E2CBBA34A3C4}"/>
              </a:ext>
            </a:extLst>
          </p:cNvPr>
          <p:cNvSpPr/>
          <p:nvPr userDrawn="1"/>
        </p:nvSpPr>
        <p:spPr>
          <a:xfrm>
            <a:off x="6083299" y="-12701"/>
            <a:ext cx="1092308" cy="1016100"/>
          </a:xfrm>
          <a:custGeom>
            <a:avLst/>
            <a:gdLst>
              <a:gd name="connsiteX0" fmla="*/ 638873 w 1092307"/>
              <a:gd name="connsiteY0" fmla="*/ 12701 h 1016100"/>
              <a:gd name="connsiteX1" fmla="*/ 332773 w 1092307"/>
              <a:gd name="connsiteY1" fmla="*/ 361986 h 1016100"/>
              <a:gd name="connsiteX2" fmla="*/ 12701 w 1092307"/>
              <a:gd name="connsiteY2" fmla="*/ 1007209 h 1016100"/>
              <a:gd name="connsiteX3" fmla="*/ 12701 w 1092307"/>
              <a:gd name="connsiteY3" fmla="*/ 1007209 h 1016100"/>
              <a:gd name="connsiteX4" fmla="*/ 612200 w 1092307"/>
              <a:gd name="connsiteY4" fmla="*/ 553775 h 1016100"/>
              <a:gd name="connsiteX5" fmla="*/ 1079606 w 1092307"/>
              <a:gd name="connsiteY5" fmla="*/ 12701 h 10161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092307" h="1016100">
                <a:moveTo>
                  <a:pt x="638873" y="12701"/>
                </a:moveTo>
                <a:lnTo>
                  <a:pt x="332773" y="361986"/>
                </a:lnTo>
                <a:lnTo>
                  <a:pt x="12701" y="1007209"/>
                </a:lnTo>
                <a:lnTo>
                  <a:pt x="12701" y="1007209"/>
                </a:lnTo>
                <a:lnTo>
                  <a:pt x="612200" y="553775"/>
                </a:lnTo>
                <a:lnTo>
                  <a:pt x="1079606" y="12701"/>
                </a:lnTo>
                <a:close/>
              </a:path>
            </a:pathLst>
          </a:custGeom>
          <a:gradFill>
            <a:gsLst>
              <a:gs pos="0">
                <a:schemeClr val="accent5">
                  <a:alpha val="5000"/>
                </a:schemeClr>
              </a:gs>
              <a:gs pos="100000">
                <a:schemeClr val="bg2">
                  <a:alpha val="20000"/>
                </a:schemeClr>
              </a:gs>
            </a:gsLst>
            <a:lin ang="3180000" scaled="0"/>
          </a:gra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28" name="Freeform: Shape 27">
            <a:extLst>
              <a:ext uri="{FF2B5EF4-FFF2-40B4-BE49-F238E27FC236}">
                <a16:creationId xmlns:a16="http://schemas.microsoft.com/office/drawing/2014/main" id="{771E749E-DB7E-4267-A674-AD413276E1A7}"/>
              </a:ext>
            </a:extLst>
          </p:cNvPr>
          <p:cNvSpPr/>
          <p:nvPr userDrawn="1"/>
        </p:nvSpPr>
        <p:spPr>
          <a:xfrm>
            <a:off x="5972799" y="-12698"/>
            <a:ext cx="1486047" cy="1333631"/>
          </a:xfrm>
          <a:custGeom>
            <a:avLst/>
            <a:gdLst>
              <a:gd name="connsiteX0" fmla="*/ 929732 w 1486046"/>
              <a:gd name="connsiteY0" fmla="*/ 12701 h 1333631"/>
              <a:gd name="connsiteX1" fmla="*/ 12701 w 1486046"/>
              <a:gd name="connsiteY1" fmla="*/ 1049123 h 1333631"/>
              <a:gd name="connsiteX2" fmla="*/ 321342 w 1486046"/>
              <a:gd name="connsiteY2" fmla="*/ 1322200 h 1333631"/>
              <a:gd name="connsiteX3" fmla="*/ 1478426 w 1486046"/>
              <a:gd name="connsiteY3" fmla="*/ 12701 h 13336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86046" h="1333631">
                <a:moveTo>
                  <a:pt x="929732" y="12701"/>
                </a:moveTo>
                <a:lnTo>
                  <a:pt x="12701" y="1049123"/>
                </a:lnTo>
                <a:lnTo>
                  <a:pt x="321342" y="1322200"/>
                </a:lnTo>
                <a:lnTo>
                  <a:pt x="1478426" y="12701"/>
                </a:lnTo>
                <a:close/>
              </a:path>
            </a:pathLst>
          </a:custGeom>
          <a:blipFill>
            <a:blip r:embed="rId2"/>
            <a:srcRect/>
            <a:stretch>
              <a:fillRect l="10565" t="-152624" r="-103969" b="10226"/>
            </a:stretch>
          </a:blip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197984453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aphic 16">
            <a:extLst>
              <a:ext uri="{FF2B5EF4-FFF2-40B4-BE49-F238E27FC236}">
                <a16:creationId xmlns:a16="http://schemas.microsoft.com/office/drawing/2014/main" id="{A6C11E25-2AF0-4EBF-905C-81BDCFB5E4C8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7" name="Freeform: Shape 6">
              <a:extLst>
                <a:ext uri="{FF2B5EF4-FFF2-40B4-BE49-F238E27FC236}">
                  <a16:creationId xmlns:a16="http://schemas.microsoft.com/office/drawing/2014/main" id="{9D892266-5EB4-4DE9-BB23-F21047C71611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8" name="Freeform: Shape 7">
              <a:extLst>
                <a:ext uri="{FF2B5EF4-FFF2-40B4-BE49-F238E27FC236}">
                  <a16:creationId xmlns:a16="http://schemas.microsoft.com/office/drawing/2014/main" id="{ADD8BBD5-9B7C-4CF3-9606-41DC9C0151B9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C97017C-1C1C-4B7D-A1F6-792FC58C89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247CDBA-2DF6-4122-86A8-F7C1A64446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grpSp>
        <p:nvGrpSpPr>
          <p:cNvPr id="9" name="Graphic 4">
            <a:extLst>
              <a:ext uri="{FF2B5EF4-FFF2-40B4-BE49-F238E27FC236}">
                <a16:creationId xmlns:a16="http://schemas.microsoft.com/office/drawing/2014/main" id="{EA075FD4-B92A-4706-AF9F-516E4D97661A}"/>
              </a:ext>
            </a:extLst>
          </p:cNvPr>
          <p:cNvGrpSpPr/>
          <p:nvPr/>
        </p:nvGrpSpPr>
        <p:grpSpPr>
          <a:xfrm>
            <a:off x="3101009" y="-12692"/>
            <a:ext cx="9094808" cy="5689901"/>
            <a:chOff x="227974" y="-12694"/>
            <a:chExt cx="11967843" cy="5689901"/>
          </a:xfrm>
        </p:grpSpPr>
        <p:sp>
          <p:nvSpPr>
            <p:cNvPr id="10" name="Freeform: Shape 9">
              <a:extLst>
                <a:ext uri="{FF2B5EF4-FFF2-40B4-BE49-F238E27FC236}">
                  <a16:creationId xmlns:a16="http://schemas.microsoft.com/office/drawing/2014/main" id="{CC47232B-AA36-4054-91B9-8A58B1EB5A7C}"/>
                </a:ext>
              </a:extLst>
            </p:cNvPr>
            <p:cNvSpPr/>
            <p:nvPr/>
          </p:nvSpPr>
          <p:spPr>
            <a:xfrm>
              <a:off x="227974" y="-12694"/>
              <a:ext cx="2146414" cy="5677200"/>
            </a:xfrm>
            <a:custGeom>
              <a:avLst/>
              <a:gdLst>
                <a:gd name="connsiteX0" fmla="*/ 1684102 w 2146413"/>
                <a:gd name="connsiteY0" fmla="*/ 12694 h 5677200"/>
                <a:gd name="connsiteX1" fmla="*/ 12694 w 2146413"/>
                <a:gd name="connsiteY1" fmla="*/ 508020 h 5677200"/>
                <a:gd name="connsiteX2" fmla="*/ 1184966 w 2146413"/>
                <a:gd name="connsiteY2" fmla="*/ 5677194 h 5677200"/>
                <a:gd name="connsiteX3" fmla="*/ 2136246 w 2146413"/>
                <a:gd name="connsiteY3" fmla="*/ 5494304 h 5677200"/>
                <a:gd name="connsiteX4" fmla="*/ 1945736 w 2146413"/>
                <a:gd name="connsiteY4" fmla="*/ 12694 h 5677200"/>
                <a:gd name="connsiteX5" fmla="*/ 1684102 w 2146413"/>
                <a:gd name="connsiteY5" fmla="*/ 12694 h 5677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146413" h="5677200">
                  <a:moveTo>
                    <a:pt x="1684102" y="12694"/>
                  </a:moveTo>
                  <a:cubicBezTo>
                    <a:pt x="1158295" y="151131"/>
                    <a:pt x="12694" y="508020"/>
                    <a:pt x="12694" y="508020"/>
                  </a:cubicBezTo>
                  <a:cubicBezTo>
                    <a:pt x="12694" y="508020"/>
                    <a:pt x="764574" y="1905094"/>
                    <a:pt x="1184966" y="5677194"/>
                  </a:cubicBezTo>
                  <a:cubicBezTo>
                    <a:pt x="1404688" y="5606070"/>
                    <a:pt x="2136246" y="5494304"/>
                    <a:pt x="2136246" y="5494304"/>
                  </a:cubicBezTo>
                  <a:cubicBezTo>
                    <a:pt x="2136246" y="5494304"/>
                    <a:pt x="1963517" y="568983"/>
                    <a:pt x="1945736" y="12694"/>
                  </a:cubicBezTo>
                  <a:lnTo>
                    <a:pt x="1684102" y="12694"/>
                  </a:lnTo>
                  <a:close/>
                </a:path>
              </a:pathLst>
            </a:custGeom>
            <a:gradFill>
              <a:gsLst>
                <a:gs pos="0">
                  <a:schemeClr val="accent5">
                    <a:alpha val="5000"/>
                  </a:schemeClr>
                </a:gs>
                <a:gs pos="100000">
                  <a:schemeClr val="accent5"/>
                </a:gs>
              </a:gsLst>
              <a:lin ang="360000" scaled="0"/>
            </a:gradFill>
            <a:ln w="1269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1" name="Freeform: Shape 10">
              <a:extLst>
                <a:ext uri="{FF2B5EF4-FFF2-40B4-BE49-F238E27FC236}">
                  <a16:creationId xmlns:a16="http://schemas.microsoft.com/office/drawing/2014/main" id="{A10FD2C3-F226-42E6-A01E-50BAFB037D89}"/>
                </a:ext>
              </a:extLst>
            </p:cNvPr>
            <p:cNvSpPr/>
            <p:nvPr/>
          </p:nvSpPr>
          <p:spPr>
            <a:xfrm>
              <a:off x="866818" y="-12694"/>
              <a:ext cx="11328999" cy="5689901"/>
            </a:xfrm>
            <a:custGeom>
              <a:avLst/>
              <a:gdLst>
                <a:gd name="connsiteX0" fmla="*/ 11322642 w 11328999"/>
                <a:gd name="connsiteY0" fmla="*/ 4653519 h 5689900"/>
                <a:gd name="connsiteX1" fmla="*/ 11322642 w 11328999"/>
                <a:gd name="connsiteY1" fmla="*/ 12694 h 5689900"/>
                <a:gd name="connsiteX2" fmla="*/ 12694 w 11328999"/>
                <a:gd name="connsiteY2" fmla="*/ 12694 h 5689900"/>
                <a:gd name="connsiteX3" fmla="*/ 560093 w 11328999"/>
                <a:gd name="connsiteY3" fmla="*/ 5689894 h 56899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1328999" h="5689900">
                  <a:moveTo>
                    <a:pt x="11322642" y="4653519"/>
                  </a:moveTo>
                  <a:lnTo>
                    <a:pt x="11322642" y="12694"/>
                  </a:lnTo>
                  <a:lnTo>
                    <a:pt x="12694" y="12694"/>
                  </a:lnTo>
                  <a:lnTo>
                    <a:pt x="560093" y="5689894"/>
                  </a:ln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100000">
                  <a:schemeClr val="bg2"/>
                </a:gs>
              </a:gsLst>
              <a:lin ang="360000" scaled="0"/>
            </a:gradFill>
            <a:ln w="1269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3" name="Freeform: Shape 12">
              <a:extLst>
                <a:ext uri="{FF2B5EF4-FFF2-40B4-BE49-F238E27FC236}">
                  <a16:creationId xmlns:a16="http://schemas.microsoft.com/office/drawing/2014/main" id="{D326E1C1-191D-4CBC-9151-C6FB8AFCA679}"/>
                </a:ext>
              </a:extLst>
            </p:cNvPr>
            <p:cNvSpPr/>
            <p:nvPr/>
          </p:nvSpPr>
          <p:spPr>
            <a:xfrm>
              <a:off x="1152583" y="-12694"/>
              <a:ext cx="11036884" cy="5410486"/>
            </a:xfrm>
            <a:custGeom>
              <a:avLst/>
              <a:gdLst>
                <a:gd name="connsiteX0" fmla="*/ 11036877 w 11036883"/>
                <a:gd name="connsiteY0" fmla="*/ 4372834 h 5410485"/>
                <a:gd name="connsiteX1" fmla="*/ 555013 w 11036883"/>
                <a:gd name="connsiteY1" fmla="*/ 5382538 h 5410485"/>
                <a:gd name="connsiteX2" fmla="*/ 38095 w 11036883"/>
                <a:gd name="connsiteY2" fmla="*/ 12694 h 5410485"/>
                <a:gd name="connsiteX3" fmla="*/ 12694 w 11036883"/>
                <a:gd name="connsiteY3" fmla="*/ 12694 h 5410485"/>
                <a:gd name="connsiteX4" fmla="*/ 530881 w 11036883"/>
                <a:gd name="connsiteY4" fmla="*/ 5396509 h 5410485"/>
                <a:gd name="connsiteX5" fmla="*/ 532151 w 11036883"/>
                <a:gd name="connsiteY5" fmla="*/ 5409209 h 5410485"/>
                <a:gd name="connsiteX6" fmla="*/ 11036877 w 11036883"/>
                <a:gd name="connsiteY6" fmla="*/ 4398236 h 541048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1036883" h="5410485">
                  <a:moveTo>
                    <a:pt x="11036877" y="4372834"/>
                  </a:moveTo>
                  <a:lnTo>
                    <a:pt x="555013" y="5382538"/>
                  </a:lnTo>
                  <a:lnTo>
                    <a:pt x="38095" y="12694"/>
                  </a:lnTo>
                  <a:lnTo>
                    <a:pt x="12694" y="12694"/>
                  </a:lnTo>
                  <a:lnTo>
                    <a:pt x="530881" y="5396509"/>
                  </a:lnTo>
                  <a:lnTo>
                    <a:pt x="532151" y="5409209"/>
                  </a:lnTo>
                  <a:lnTo>
                    <a:pt x="11036877" y="4398236"/>
                  </a:lnTo>
                  <a:close/>
                </a:path>
              </a:pathLst>
            </a:custGeom>
            <a:solidFill>
              <a:schemeClr val="bg1"/>
            </a:solidFill>
            <a:ln w="1269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16" name="Text Placeholder 3">
            <a:extLst>
              <a:ext uri="{FF2B5EF4-FFF2-40B4-BE49-F238E27FC236}">
                <a16:creationId xmlns:a16="http://schemas.microsoft.com/office/drawing/2014/main" id="{768D53E4-BBD0-4F2E-B5E9-1CDB627A84B6}"/>
              </a:ext>
            </a:extLst>
          </p:cNvPr>
          <p:cNvSpPr>
            <a:spLocks noGrp="1"/>
          </p:cNvSpPr>
          <p:nvPr>
            <p:ph type="body" sz="half" idx="2" hasCustomPrompt="1"/>
          </p:nvPr>
        </p:nvSpPr>
        <p:spPr>
          <a:xfrm>
            <a:off x="494969" y="2282951"/>
            <a:ext cx="3055579" cy="3402714"/>
          </a:xfrm>
          <a:gradFill>
            <a:gsLst>
              <a:gs pos="0">
                <a:schemeClr val="tx2"/>
              </a:gs>
              <a:gs pos="100000">
                <a:schemeClr val="tx1"/>
              </a:gs>
            </a:gsLst>
            <a:lin ang="10800000" scaled="1"/>
          </a:gradFill>
        </p:spPr>
        <p:txBody>
          <a:bodyPr vert="horz" lIns="144000" tIns="108000" rIns="108000" bIns="108000" rtlCol="0" anchor="ctr" anchorCtr="0">
            <a:normAutofit/>
          </a:bodyPr>
          <a:lstStyle>
            <a:lvl1pPr marL="0" indent="0" algn="l">
              <a:buFont typeface="Arial" panose="020B0604020202020204" pitchFamily="34" charset="0"/>
              <a:buNone/>
              <a:defRPr lang="en-US" sz="2000" b="1">
                <a:solidFill>
                  <a:schemeClr val="bg1"/>
                </a:solidFill>
              </a:defRPr>
            </a:lvl1pPr>
          </a:lstStyle>
          <a:p>
            <a:pPr marL="228600" lvl="0" indent="-228600"/>
            <a:r>
              <a:rPr lang="en-US" noProof="0"/>
              <a:t>EDIT MASTER TEXT STYLES</a:t>
            </a:r>
          </a:p>
        </p:txBody>
      </p:sp>
      <p:sp>
        <p:nvSpPr>
          <p:cNvPr id="20" name="Picture Placeholder 19">
            <a:extLst>
              <a:ext uri="{FF2B5EF4-FFF2-40B4-BE49-F238E27FC236}">
                <a16:creationId xmlns:a16="http://schemas.microsoft.com/office/drawing/2014/main" id="{C9B40841-64AD-4F36-A387-121624847296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703979" y="1"/>
            <a:ext cx="8495015" cy="5685664"/>
          </a:xfrm>
          <a:custGeom>
            <a:avLst/>
            <a:gdLst>
              <a:gd name="connsiteX0" fmla="*/ 0 w 10973163"/>
              <a:gd name="connsiteY0" fmla="*/ 0 h 5778507"/>
              <a:gd name="connsiteX1" fmla="*/ 10973163 w 10973163"/>
              <a:gd name="connsiteY1" fmla="*/ 0 h 5778507"/>
              <a:gd name="connsiteX2" fmla="*/ 10973163 w 10973163"/>
              <a:gd name="connsiteY2" fmla="*/ 4708234 h 5778507"/>
              <a:gd name="connsiteX3" fmla="*/ 637629 w 10973163"/>
              <a:gd name="connsiteY3" fmla="*/ 5778507 h 5778507"/>
              <a:gd name="connsiteX4" fmla="*/ 513924 w 10973163"/>
              <a:gd name="connsiteY4" fmla="*/ 5778507 h 5778507"/>
              <a:gd name="connsiteX5" fmla="*/ 0 w 10973163"/>
              <a:gd name="connsiteY5" fmla="*/ 11 h 577850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0973163" h="5778507">
                <a:moveTo>
                  <a:pt x="0" y="0"/>
                </a:moveTo>
                <a:lnTo>
                  <a:pt x="10973163" y="0"/>
                </a:lnTo>
                <a:lnTo>
                  <a:pt x="10973163" y="4708234"/>
                </a:lnTo>
                <a:lnTo>
                  <a:pt x="637629" y="5778507"/>
                </a:lnTo>
                <a:lnTo>
                  <a:pt x="513924" y="5778507"/>
                </a:lnTo>
                <a:lnTo>
                  <a:pt x="0" y="11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25" name="Title 22">
            <a:extLst>
              <a:ext uri="{FF2B5EF4-FFF2-40B4-BE49-F238E27FC236}">
                <a16:creationId xmlns:a16="http://schemas.microsoft.com/office/drawing/2014/main" id="{A7AAB7EE-08F8-4859-95A3-BAB2909A0A3F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 rot="-360000">
            <a:off x="-61164" y="919126"/>
            <a:ext cx="3890555" cy="1091949"/>
          </a:xfrm>
          <a:custGeom>
            <a:avLst/>
            <a:gdLst>
              <a:gd name="connsiteX0" fmla="*/ 0 w 4011780"/>
              <a:gd name="connsiteY0" fmla="*/ 916770 h 916770"/>
              <a:gd name="connsiteX1" fmla="*/ 229193 w 4011780"/>
              <a:gd name="connsiteY1" fmla="*/ 0 h 916770"/>
              <a:gd name="connsiteX2" fmla="*/ 3782588 w 4011780"/>
              <a:gd name="connsiteY2" fmla="*/ 0 h 916770"/>
              <a:gd name="connsiteX3" fmla="*/ 4011780 w 4011780"/>
              <a:gd name="connsiteY3" fmla="*/ 916770 h 916770"/>
              <a:gd name="connsiteX4" fmla="*/ 0 w 4011780"/>
              <a:gd name="connsiteY4" fmla="*/ 916770 h 916770"/>
              <a:gd name="connsiteX0" fmla="*/ 0 w 4187844"/>
              <a:gd name="connsiteY0" fmla="*/ 916770 h 1051526"/>
              <a:gd name="connsiteX1" fmla="*/ 229193 w 4187844"/>
              <a:gd name="connsiteY1" fmla="*/ 0 h 1051526"/>
              <a:gd name="connsiteX2" fmla="*/ 3782588 w 4187844"/>
              <a:gd name="connsiteY2" fmla="*/ 0 h 1051526"/>
              <a:gd name="connsiteX3" fmla="*/ 4187844 w 4187844"/>
              <a:gd name="connsiteY3" fmla="*/ 1051526 h 1051526"/>
              <a:gd name="connsiteX4" fmla="*/ 0 w 4187844"/>
              <a:gd name="connsiteY4" fmla="*/ 916770 h 1051526"/>
              <a:gd name="connsiteX0" fmla="*/ 0 w 4187844"/>
              <a:gd name="connsiteY0" fmla="*/ 939936 h 1074692"/>
              <a:gd name="connsiteX1" fmla="*/ 229193 w 4187844"/>
              <a:gd name="connsiteY1" fmla="*/ 23166 h 1074692"/>
              <a:gd name="connsiteX2" fmla="*/ 4165479 w 4187844"/>
              <a:gd name="connsiteY2" fmla="*/ 0 h 1074692"/>
              <a:gd name="connsiteX3" fmla="*/ 4187844 w 4187844"/>
              <a:gd name="connsiteY3" fmla="*/ 1074692 h 1074692"/>
              <a:gd name="connsiteX4" fmla="*/ 0 w 4187844"/>
              <a:gd name="connsiteY4" fmla="*/ 939936 h 1074692"/>
              <a:gd name="connsiteX0" fmla="*/ 0 w 4860085"/>
              <a:gd name="connsiteY0" fmla="*/ 1101781 h 1101781"/>
              <a:gd name="connsiteX1" fmla="*/ 901434 w 4860085"/>
              <a:gd name="connsiteY1" fmla="*/ 23166 h 1101781"/>
              <a:gd name="connsiteX2" fmla="*/ 4837720 w 4860085"/>
              <a:gd name="connsiteY2" fmla="*/ 0 h 1101781"/>
              <a:gd name="connsiteX3" fmla="*/ 4860085 w 4860085"/>
              <a:gd name="connsiteY3" fmla="*/ 1074692 h 1101781"/>
              <a:gd name="connsiteX4" fmla="*/ 0 w 4860085"/>
              <a:gd name="connsiteY4" fmla="*/ 1101781 h 1101781"/>
              <a:gd name="connsiteX0" fmla="*/ 0 w 4860085"/>
              <a:gd name="connsiteY0" fmla="*/ 1101781 h 1101781"/>
              <a:gd name="connsiteX1" fmla="*/ 84487 w 4860085"/>
              <a:gd name="connsiteY1" fmla="*/ 53552 h 1101781"/>
              <a:gd name="connsiteX2" fmla="*/ 4837720 w 4860085"/>
              <a:gd name="connsiteY2" fmla="*/ 0 h 1101781"/>
              <a:gd name="connsiteX3" fmla="*/ 4860085 w 4860085"/>
              <a:gd name="connsiteY3" fmla="*/ 1074692 h 1101781"/>
              <a:gd name="connsiteX4" fmla="*/ 0 w 4860085"/>
              <a:gd name="connsiteY4" fmla="*/ 1101781 h 1101781"/>
              <a:gd name="connsiteX0" fmla="*/ 0 w 4886832"/>
              <a:gd name="connsiteY0" fmla="*/ 1098969 h 1098969"/>
              <a:gd name="connsiteX1" fmla="*/ 111234 w 4886832"/>
              <a:gd name="connsiteY1" fmla="*/ 53552 h 1098969"/>
              <a:gd name="connsiteX2" fmla="*/ 4864467 w 4886832"/>
              <a:gd name="connsiteY2" fmla="*/ 0 h 1098969"/>
              <a:gd name="connsiteX3" fmla="*/ 4886832 w 4886832"/>
              <a:gd name="connsiteY3" fmla="*/ 1074692 h 1098969"/>
              <a:gd name="connsiteX4" fmla="*/ 0 w 4886832"/>
              <a:gd name="connsiteY4" fmla="*/ 1098969 h 1098969"/>
              <a:gd name="connsiteX0" fmla="*/ 0 w 4886832"/>
              <a:gd name="connsiteY0" fmla="*/ 1098969 h 1098969"/>
              <a:gd name="connsiteX1" fmla="*/ 95749 w 4886832"/>
              <a:gd name="connsiteY1" fmla="*/ 46516 h 1098969"/>
              <a:gd name="connsiteX2" fmla="*/ 4864467 w 4886832"/>
              <a:gd name="connsiteY2" fmla="*/ 0 h 1098969"/>
              <a:gd name="connsiteX3" fmla="*/ 4886832 w 4886832"/>
              <a:gd name="connsiteY3" fmla="*/ 1074692 h 1098969"/>
              <a:gd name="connsiteX4" fmla="*/ 0 w 4886832"/>
              <a:gd name="connsiteY4" fmla="*/ 1098969 h 1098969"/>
              <a:gd name="connsiteX0" fmla="*/ 0 w 4892182"/>
              <a:gd name="connsiteY0" fmla="*/ 1098407 h 1098407"/>
              <a:gd name="connsiteX1" fmla="*/ 101099 w 4892182"/>
              <a:gd name="connsiteY1" fmla="*/ 46516 h 1098407"/>
              <a:gd name="connsiteX2" fmla="*/ 4869817 w 4892182"/>
              <a:gd name="connsiteY2" fmla="*/ 0 h 1098407"/>
              <a:gd name="connsiteX3" fmla="*/ 4892182 w 4892182"/>
              <a:gd name="connsiteY3" fmla="*/ 1074692 h 1098407"/>
              <a:gd name="connsiteX4" fmla="*/ 0 w 4892182"/>
              <a:gd name="connsiteY4" fmla="*/ 1098407 h 1098407"/>
              <a:gd name="connsiteX0" fmla="*/ 5888 w 4898070"/>
              <a:gd name="connsiteY0" fmla="*/ 1098407 h 1098407"/>
              <a:gd name="connsiteX1" fmla="*/ 0 w 4898070"/>
              <a:gd name="connsiteY1" fmla="*/ 35271 h 1098407"/>
              <a:gd name="connsiteX2" fmla="*/ 4875705 w 4898070"/>
              <a:gd name="connsiteY2" fmla="*/ 0 h 1098407"/>
              <a:gd name="connsiteX3" fmla="*/ 4898070 w 4898070"/>
              <a:gd name="connsiteY3" fmla="*/ 1074692 h 1098407"/>
              <a:gd name="connsiteX4" fmla="*/ 5888 w 4898070"/>
              <a:gd name="connsiteY4" fmla="*/ 1098407 h 1098407"/>
              <a:gd name="connsiteX0" fmla="*/ 25 w 5005106"/>
              <a:gd name="connsiteY0" fmla="*/ 1091949 h 1091949"/>
              <a:gd name="connsiteX1" fmla="*/ 107036 w 5005106"/>
              <a:gd name="connsiteY1" fmla="*/ 35271 h 1091949"/>
              <a:gd name="connsiteX2" fmla="*/ 4982741 w 5005106"/>
              <a:gd name="connsiteY2" fmla="*/ 0 h 1091949"/>
              <a:gd name="connsiteX3" fmla="*/ 5005106 w 5005106"/>
              <a:gd name="connsiteY3" fmla="*/ 1074692 h 1091949"/>
              <a:gd name="connsiteX4" fmla="*/ 25 w 5005106"/>
              <a:gd name="connsiteY4" fmla="*/ 1091949 h 1091949"/>
              <a:gd name="connsiteX0" fmla="*/ 0 w 5005081"/>
              <a:gd name="connsiteY0" fmla="*/ 1091949 h 1091949"/>
              <a:gd name="connsiteX1" fmla="*/ 107011 w 5005081"/>
              <a:gd name="connsiteY1" fmla="*/ 35271 h 1091949"/>
              <a:gd name="connsiteX2" fmla="*/ 4982716 w 5005081"/>
              <a:gd name="connsiteY2" fmla="*/ 0 h 1091949"/>
              <a:gd name="connsiteX3" fmla="*/ 5005081 w 5005081"/>
              <a:gd name="connsiteY3" fmla="*/ 1074692 h 1091949"/>
              <a:gd name="connsiteX4" fmla="*/ 0 w 5005081"/>
              <a:gd name="connsiteY4" fmla="*/ 1091949 h 1091949"/>
              <a:gd name="connsiteX0" fmla="*/ 0 w 5005081"/>
              <a:gd name="connsiteY0" fmla="*/ 1091949 h 1091949"/>
              <a:gd name="connsiteX1" fmla="*/ 107011 w 5005081"/>
              <a:gd name="connsiteY1" fmla="*/ 35271 h 1091949"/>
              <a:gd name="connsiteX2" fmla="*/ 4982716 w 5005081"/>
              <a:gd name="connsiteY2" fmla="*/ 0 h 1091949"/>
              <a:gd name="connsiteX3" fmla="*/ 5005081 w 5005081"/>
              <a:gd name="connsiteY3" fmla="*/ 1074692 h 1091949"/>
              <a:gd name="connsiteX4" fmla="*/ 0 w 5005081"/>
              <a:gd name="connsiteY4" fmla="*/ 1091949 h 109194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005081" h="1091949">
                <a:moveTo>
                  <a:pt x="0" y="1091949"/>
                </a:moveTo>
                <a:lnTo>
                  <a:pt x="107011" y="35271"/>
                </a:lnTo>
                <a:lnTo>
                  <a:pt x="4982716" y="0"/>
                </a:lnTo>
                <a:lnTo>
                  <a:pt x="5005081" y="1074692"/>
                </a:lnTo>
                <a:lnTo>
                  <a:pt x="0" y="1091949"/>
                </a:lnTo>
                <a:close/>
              </a:path>
            </a:pathLst>
          </a:custGeom>
          <a:gradFill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</a:gradFill>
          <a:ln>
            <a:solidFill>
              <a:srgbClr val="99B898"/>
            </a:solidFill>
          </a:ln>
        </p:spPr>
        <p:txBody>
          <a:bodyPr lIns="954000"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Big Picture</a:t>
            </a:r>
          </a:p>
        </p:txBody>
      </p:sp>
    </p:spTree>
    <p:extLst>
      <p:ext uri="{BB962C8B-B14F-4D97-AF65-F5344CB8AC3E}">
        <p14:creationId xmlns:p14="http://schemas.microsoft.com/office/powerpoint/2010/main" val="365683105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ideo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aphic 16">
            <a:extLst>
              <a:ext uri="{FF2B5EF4-FFF2-40B4-BE49-F238E27FC236}">
                <a16:creationId xmlns:a16="http://schemas.microsoft.com/office/drawing/2014/main" id="{10E52898-F619-494E-9A8E-D3CD0AF8B0E9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10" name="Freeform: Shape 9">
              <a:extLst>
                <a:ext uri="{FF2B5EF4-FFF2-40B4-BE49-F238E27FC236}">
                  <a16:creationId xmlns:a16="http://schemas.microsoft.com/office/drawing/2014/main" id="{B07EB11E-BCCF-4D3D-94A5-C5461CC106A2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1" name="Freeform: Shape 10">
              <a:extLst>
                <a:ext uri="{FF2B5EF4-FFF2-40B4-BE49-F238E27FC236}">
                  <a16:creationId xmlns:a16="http://schemas.microsoft.com/office/drawing/2014/main" id="{760EF36E-DD5E-492D-AD65-5711A7E6D3CD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2" name="Title 1">
            <a:extLst>
              <a:ext uri="{FF2B5EF4-FFF2-40B4-BE49-F238E27FC236}">
                <a16:creationId xmlns:a16="http://schemas.microsoft.com/office/drawing/2014/main" id="{CCF02D3A-D463-46FA-BA54-F231414BB71F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111752" y="5382175"/>
            <a:ext cx="3968496" cy="832104"/>
          </a:xfrm>
          <a:gradFill>
            <a:gsLst>
              <a:gs pos="0">
                <a:schemeClr val="tx2"/>
              </a:gs>
              <a:gs pos="100000">
                <a:schemeClr val="tx1"/>
              </a:gs>
            </a:gsLst>
            <a:lin ang="10800000" scaled="1"/>
          </a:gradFill>
        </p:spPr>
        <p:txBody>
          <a:bodyPr lIns="144000" anchor="ctr" anchorCtr="0">
            <a:normAutofit/>
          </a:bodyPr>
          <a:lstStyle>
            <a:lvl1pPr algn="l">
              <a:defRPr sz="2000" b="1">
                <a:solidFill>
                  <a:schemeClr val="bg1"/>
                </a:solidFill>
                <a:latin typeface="+mn-lt"/>
              </a:defRPr>
            </a:lvl1pPr>
          </a:lstStyle>
          <a:p>
            <a:r>
              <a:rPr lang="en-US" noProof="0"/>
              <a:t>CLICK TO EDIT MASTER TITLE STYLE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B13FE47-714B-440C-B0F1-CF020E287A0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FC9E707-512B-4E7C-A2EE-18CCAB0327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sp>
        <p:nvSpPr>
          <p:cNvPr id="13" name="Media Placeholder 12">
            <a:extLst>
              <a:ext uri="{FF2B5EF4-FFF2-40B4-BE49-F238E27FC236}">
                <a16:creationId xmlns:a16="http://schemas.microsoft.com/office/drawing/2014/main" id="{60B14607-605B-4FF3-A0F5-BB2FCD9460CC}"/>
              </a:ext>
            </a:extLst>
          </p:cNvPr>
          <p:cNvSpPr>
            <a:spLocks noGrp="1"/>
          </p:cNvSpPr>
          <p:nvPr>
            <p:ph type="media" sz="quarter" idx="13"/>
          </p:nvPr>
        </p:nvSpPr>
        <p:spPr>
          <a:xfrm>
            <a:off x="1743456" y="1113044"/>
            <a:ext cx="8705088" cy="4050792"/>
          </a:xfrm>
        </p:spPr>
        <p:txBody>
          <a:bodyPr anchor="ctr" anchorCtr="0">
            <a:normAutofit/>
          </a:bodyPr>
          <a:lstStyle>
            <a:lvl1pPr marL="0" indent="0" algn="ctr">
              <a:buNone/>
              <a:defRPr sz="1400"/>
            </a:lvl1pPr>
          </a:lstStyle>
          <a:p>
            <a:r>
              <a:rPr lang="en-US" noProof="0"/>
              <a:t>Click icon to add media</a:t>
            </a:r>
            <a:endParaRPr lang="en-US" noProof="0" dirty="0"/>
          </a:p>
        </p:txBody>
      </p:sp>
      <p:sp>
        <p:nvSpPr>
          <p:cNvPr id="17" name="Freeform: Shape 16">
            <a:extLst>
              <a:ext uri="{FF2B5EF4-FFF2-40B4-BE49-F238E27FC236}">
                <a16:creationId xmlns:a16="http://schemas.microsoft.com/office/drawing/2014/main" id="{C014D0AB-6E42-4C38-96B3-E4512EF81B12}"/>
              </a:ext>
            </a:extLst>
          </p:cNvPr>
          <p:cNvSpPr/>
          <p:nvPr/>
        </p:nvSpPr>
        <p:spPr>
          <a:xfrm>
            <a:off x="-12726" y="3056551"/>
            <a:ext cx="1309593" cy="470436"/>
          </a:xfrm>
          <a:custGeom>
            <a:avLst/>
            <a:gdLst>
              <a:gd name="connsiteX0" fmla="*/ 1296892 w 1309592"/>
              <a:gd name="connsiteY0" fmla="*/ 12728 h 470436"/>
              <a:gd name="connsiteX1" fmla="*/ 544194 w 1309592"/>
              <a:gd name="connsiteY1" fmla="*/ 13999 h 470436"/>
              <a:gd name="connsiteX2" fmla="*/ 12728 w 1309592"/>
              <a:gd name="connsiteY2" fmla="*/ 128430 h 470436"/>
              <a:gd name="connsiteX3" fmla="*/ 12728 w 1309592"/>
              <a:gd name="connsiteY3" fmla="*/ 469178 h 470436"/>
              <a:gd name="connsiteX4" fmla="*/ 652267 w 1309592"/>
              <a:gd name="connsiteY4" fmla="*/ 335676 h 4704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309592" h="470436">
                <a:moveTo>
                  <a:pt x="1296892" y="12728"/>
                </a:moveTo>
                <a:lnTo>
                  <a:pt x="544194" y="13999"/>
                </a:lnTo>
                <a:lnTo>
                  <a:pt x="12728" y="128430"/>
                </a:lnTo>
                <a:lnTo>
                  <a:pt x="12728" y="469178"/>
                </a:lnTo>
                <a:lnTo>
                  <a:pt x="652267" y="335676"/>
                </a:lnTo>
                <a:close/>
              </a:path>
            </a:pathLst>
          </a:custGeom>
          <a:gradFill>
            <a:gsLst>
              <a:gs pos="0">
                <a:schemeClr val="tx2">
                  <a:alpha val="5000"/>
                </a:schemeClr>
              </a:gs>
              <a:gs pos="100000">
                <a:schemeClr val="tx1">
                  <a:alpha val="20000"/>
                </a:schemeClr>
              </a:gs>
            </a:gsLst>
            <a:lin ang="9840000" scaled="0"/>
          </a:gradFill>
          <a:ln w="12713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16" name="Freeform: Shape 15">
            <a:extLst>
              <a:ext uri="{FF2B5EF4-FFF2-40B4-BE49-F238E27FC236}">
                <a16:creationId xmlns:a16="http://schemas.microsoft.com/office/drawing/2014/main" id="{D0C0C476-0F93-4FFD-8D6A-6F1E2859E1FF}"/>
              </a:ext>
            </a:extLst>
          </p:cNvPr>
          <p:cNvSpPr/>
          <p:nvPr/>
        </p:nvSpPr>
        <p:spPr>
          <a:xfrm>
            <a:off x="-12727" y="2995525"/>
            <a:ext cx="1525739" cy="737441"/>
          </a:xfrm>
          <a:custGeom>
            <a:avLst/>
            <a:gdLst>
              <a:gd name="connsiteX0" fmla="*/ 12728 w 1525739"/>
              <a:gd name="connsiteY0" fmla="*/ 736182 h 737440"/>
              <a:gd name="connsiteX1" fmla="*/ 1520667 w 1525739"/>
              <a:gd name="connsiteY1" fmla="*/ 415777 h 737440"/>
              <a:gd name="connsiteX2" fmla="*/ 1435480 w 1525739"/>
              <a:gd name="connsiteY2" fmla="*/ 12728 h 737440"/>
              <a:gd name="connsiteX3" fmla="*/ 12728 w 1525739"/>
              <a:gd name="connsiteY3" fmla="*/ 315333 h 7374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525739" h="737440">
                <a:moveTo>
                  <a:pt x="12728" y="736182"/>
                </a:moveTo>
                <a:lnTo>
                  <a:pt x="1520667" y="415777"/>
                </a:lnTo>
                <a:lnTo>
                  <a:pt x="1435480" y="12728"/>
                </a:lnTo>
                <a:lnTo>
                  <a:pt x="12728" y="315333"/>
                </a:lnTo>
                <a:close/>
              </a:path>
            </a:pathLst>
          </a:custGeom>
          <a:blipFill>
            <a:blip r:embed="rId2"/>
            <a:srcRect/>
            <a:stretch>
              <a:fillRect l="-173104" t="23847" r="3068" b="-74795"/>
            </a:stretch>
          </a:blipFill>
          <a:ln w="12713" cap="flat">
            <a:noFill/>
            <a:prstDash val="solid"/>
            <a:miter/>
          </a:ln>
        </p:spPr>
        <p:txBody>
          <a:bodyPr rtlCol="0" anchor="ctr"/>
          <a:lstStyle/>
          <a:p>
            <a:r>
              <a:rPr lang="en-US" noProof="0" dirty="0"/>
              <a:t> </a:t>
            </a:r>
          </a:p>
        </p:txBody>
      </p:sp>
      <p:sp>
        <p:nvSpPr>
          <p:cNvPr id="19" name="Freeform: Shape 18">
            <a:extLst>
              <a:ext uri="{FF2B5EF4-FFF2-40B4-BE49-F238E27FC236}">
                <a16:creationId xmlns:a16="http://schemas.microsoft.com/office/drawing/2014/main" id="{37DED860-B2F3-4B02-B7C4-F0FC61CFA7AC}"/>
              </a:ext>
            </a:extLst>
          </p:cNvPr>
          <p:cNvSpPr/>
          <p:nvPr/>
        </p:nvSpPr>
        <p:spPr>
          <a:xfrm>
            <a:off x="10792049" y="-12728"/>
            <a:ext cx="1398595" cy="1665599"/>
          </a:xfrm>
          <a:custGeom>
            <a:avLst/>
            <a:gdLst>
              <a:gd name="connsiteX0" fmla="*/ 1206619 w 1398594"/>
              <a:gd name="connsiteY0" fmla="*/ 12728 h 1665598"/>
              <a:gd name="connsiteX1" fmla="*/ 333133 w 1398594"/>
              <a:gd name="connsiteY1" fmla="*/ 1010815 h 1665598"/>
              <a:gd name="connsiteX2" fmla="*/ 12728 w 1398594"/>
              <a:gd name="connsiteY2" fmla="*/ 1656712 h 1665598"/>
              <a:gd name="connsiteX3" fmla="*/ 612852 w 1398594"/>
              <a:gd name="connsiteY3" fmla="*/ 1202804 h 1665598"/>
              <a:gd name="connsiteX4" fmla="*/ 1394793 w 1398594"/>
              <a:gd name="connsiteY4" fmla="*/ 297532 h 1665598"/>
              <a:gd name="connsiteX5" fmla="*/ 1394793 w 1398594"/>
              <a:gd name="connsiteY5" fmla="*/ 12728 h 16655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398594" h="1665598">
                <a:moveTo>
                  <a:pt x="1206619" y="12728"/>
                </a:moveTo>
                <a:lnTo>
                  <a:pt x="333133" y="1010815"/>
                </a:lnTo>
                <a:lnTo>
                  <a:pt x="12728" y="1656712"/>
                </a:lnTo>
                <a:lnTo>
                  <a:pt x="612852" y="1202804"/>
                </a:lnTo>
                <a:lnTo>
                  <a:pt x="1394793" y="297532"/>
                </a:lnTo>
                <a:lnTo>
                  <a:pt x="1394793" y="12728"/>
                </a:lnTo>
                <a:close/>
              </a:path>
            </a:pathLst>
          </a:custGeom>
          <a:gradFill>
            <a:gsLst>
              <a:gs pos="0">
                <a:schemeClr val="accent5">
                  <a:alpha val="5000"/>
                </a:schemeClr>
              </a:gs>
              <a:gs pos="100000">
                <a:schemeClr val="bg2">
                  <a:alpha val="20000"/>
                </a:schemeClr>
              </a:gs>
            </a:gsLst>
            <a:lin ang="3180000" scaled="0"/>
          </a:gradFill>
          <a:ln w="12713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18" name="Freeform: Shape 17">
            <a:extLst>
              <a:ext uri="{FF2B5EF4-FFF2-40B4-BE49-F238E27FC236}">
                <a16:creationId xmlns:a16="http://schemas.microsoft.com/office/drawing/2014/main" id="{A8325BE9-BD79-4F37-99D7-6CE4487E9256}"/>
              </a:ext>
            </a:extLst>
          </p:cNvPr>
          <p:cNvSpPr/>
          <p:nvPr/>
        </p:nvSpPr>
        <p:spPr>
          <a:xfrm>
            <a:off x="10686458" y="-12727"/>
            <a:ext cx="1513025" cy="1983461"/>
          </a:xfrm>
          <a:custGeom>
            <a:avLst/>
            <a:gdLst>
              <a:gd name="connsiteX0" fmla="*/ 1505410 w 1513024"/>
              <a:gd name="connsiteY0" fmla="*/ 12728 h 1983460"/>
              <a:gd name="connsiteX1" fmla="*/ 1504139 w 1513024"/>
              <a:gd name="connsiteY1" fmla="*/ 12728 h 1983460"/>
              <a:gd name="connsiteX2" fmla="*/ 12728 w 1513024"/>
              <a:gd name="connsiteY2" fmla="*/ 1699941 h 1983460"/>
              <a:gd name="connsiteX3" fmla="*/ 321691 w 1513024"/>
              <a:gd name="connsiteY3" fmla="*/ 1972031 h 1983460"/>
              <a:gd name="connsiteX4" fmla="*/ 1505410 w 1513024"/>
              <a:gd name="connsiteY4" fmla="*/ 633195 h 19834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513024" h="1983460">
                <a:moveTo>
                  <a:pt x="1505410" y="12728"/>
                </a:moveTo>
                <a:lnTo>
                  <a:pt x="1504139" y="12728"/>
                </a:lnTo>
                <a:lnTo>
                  <a:pt x="12728" y="1699941"/>
                </a:lnTo>
                <a:lnTo>
                  <a:pt x="321691" y="1972031"/>
                </a:lnTo>
                <a:lnTo>
                  <a:pt x="1505410" y="633195"/>
                </a:lnTo>
                <a:close/>
              </a:path>
            </a:pathLst>
          </a:custGeom>
          <a:blipFill>
            <a:blip r:embed="rId3"/>
            <a:srcRect/>
            <a:stretch>
              <a:fillRect l="10185" t="-69719" r="-101663" b="6375"/>
            </a:stretch>
          </a:blipFill>
          <a:ln w="12713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101397745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/>
              <a:t>MM.DD.20XX</a:t>
            </a:r>
            <a:endParaRPr lang="en-US" noProof="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/>
              <a:t>ADD A FOOTER</a:t>
            </a:r>
            <a:endParaRPr lang="en-US" noProof="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grpSp>
        <p:nvGrpSpPr>
          <p:cNvPr id="7" name="Graphic 16">
            <a:extLst>
              <a:ext uri="{FF2B5EF4-FFF2-40B4-BE49-F238E27FC236}">
                <a16:creationId xmlns:a16="http://schemas.microsoft.com/office/drawing/2014/main" id="{04D9C911-2689-4654-846F-42D821A0ED90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8" name="Freeform: Shape 31">
              <a:extLst>
                <a:ext uri="{FF2B5EF4-FFF2-40B4-BE49-F238E27FC236}">
                  <a16:creationId xmlns:a16="http://schemas.microsoft.com/office/drawing/2014/main" id="{31B1C0F8-90EA-40CF-88EC-B856B993D47C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9" name="Freeform: Shape 32">
              <a:extLst>
                <a:ext uri="{FF2B5EF4-FFF2-40B4-BE49-F238E27FC236}">
                  <a16:creationId xmlns:a16="http://schemas.microsoft.com/office/drawing/2014/main" id="{7CD2D369-AFE4-4EBA-B0ED-C0318E8F560E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grpSp>
        <p:nvGrpSpPr>
          <p:cNvPr id="10" name="Graphic 17">
            <a:extLst>
              <a:ext uri="{FF2B5EF4-FFF2-40B4-BE49-F238E27FC236}">
                <a16:creationId xmlns:a16="http://schemas.microsoft.com/office/drawing/2014/main" id="{E08C18DA-9AB7-44E9-9FBC-B5DEB79B79FF}"/>
              </a:ext>
            </a:extLst>
          </p:cNvPr>
          <p:cNvGrpSpPr/>
          <p:nvPr userDrawn="1"/>
        </p:nvGrpSpPr>
        <p:grpSpPr>
          <a:xfrm>
            <a:off x="-12715" y="-12713"/>
            <a:ext cx="7434968" cy="5461207"/>
            <a:chOff x="-12715" y="-12715"/>
            <a:chExt cx="7434968" cy="5461207"/>
          </a:xfrm>
        </p:grpSpPr>
        <p:sp>
          <p:nvSpPr>
            <p:cNvPr id="11" name="Freeform: Shape 26">
              <a:extLst>
                <a:ext uri="{FF2B5EF4-FFF2-40B4-BE49-F238E27FC236}">
                  <a16:creationId xmlns:a16="http://schemas.microsoft.com/office/drawing/2014/main" id="{3ABFEE08-BDAB-436A-8715-2771DEA59886}"/>
                </a:ext>
              </a:extLst>
            </p:cNvPr>
            <p:cNvSpPr/>
            <p:nvPr/>
          </p:nvSpPr>
          <p:spPr>
            <a:xfrm>
              <a:off x="5931446" y="-12715"/>
              <a:ext cx="1207388" cy="1143841"/>
            </a:xfrm>
            <a:custGeom>
              <a:avLst/>
              <a:gdLst>
                <a:gd name="connsiteX0" fmla="*/ 1194684 w 1207387"/>
                <a:gd name="connsiteY0" fmla="*/ 12715 h 1143841"/>
                <a:gd name="connsiteX1" fmla="*/ 754940 w 1207387"/>
                <a:gd name="connsiteY1" fmla="*/ 12715 h 1143841"/>
                <a:gd name="connsiteX2" fmla="*/ 332990 w 1207387"/>
                <a:gd name="connsiteY2" fmla="*/ 494399 h 1143841"/>
                <a:gd name="connsiteX3" fmla="*/ 12715 w 1207387"/>
                <a:gd name="connsiteY3" fmla="*/ 1140034 h 1143841"/>
                <a:gd name="connsiteX4" fmla="*/ 612596 w 1207387"/>
                <a:gd name="connsiteY4" fmla="*/ 686310 h 11438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07387" h="1143841">
                  <a:moveTo>
                    <a:pt x="1194684" y="12715"/>
                  </a:moveTo>
                  <a:lnTo>
                    <a:pt x="754940" y="12715"/>
                  </a:lnTo>
                  <a:lnTo>
                    <a:pt x="332990" y="494399"/>
                  </a:lnTo>
                  <a:lnTo>
                    <a:pt x="12715" y="1140034"/>
                  </a:lnTo>
                  <a:lnTo>
                    <a:pt x="612596" y="686310"/>
                  </a:lnTo>
                  <a:close/>
                </a:path>
              </a:pathLst>
            </a:custGeom>
            <a:gradFill>
              <a:gsLst>
                <a:gs pos="0">
                  <a:schemeClr val="bg2">
                    <a:alpha val="5000"/>
                  </a:schemeClr>
                </a:gs>
                <a:gs pos="100000">
                  <a:schemeClr val="bg2">
                    <a:alpha val="20000"/>
                  </a:schemeClr>
                </a:gs>
              </a:gsLst>
              <a:lin ang="318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2" name="Freeform: Shape 27">
              <a:extLst>
                <a:ext uri="{FF2B5EF4-FFF2-40B4-BE49-F238E27FC236}">
                  <a16:creationId xmlns:a16="http://schemas.microsoft.com/office/drawing/2014/main" id="{D531243B-A933-4192-BB4F-EFF38E129D30}"/>
                </a:ext>
              </a:extLst>
            </p:cNvPr>
            <p:cNvSpPr/>
            <p:nvPr/>
          </p:nvSpPr>
          <p:spPr>
            <a:xfrm>
              <a:off x="-12715" y="4607132"/>
              <a:ext cx="2071623" cy="635467"/>
            </a:xfrm>
            <a:custGeom>
              <a:avLst/>
              <a:gdLst>
                <a:gd name="connsiteX0" fmla="*/ 2061461 w 2071623"/>
                <a:gd name="connsiteY0" fmla="*/ 12715 h 635467"/>
                <a:gd name="connsiteX1" fmla="*/ 2061461 w 2071623"/>
                <a:gd name="connsiteY1" fmla="*/ 12715 h 635467"/>
                <a:gd name="connsiteX2" fmla="*/ 1307797 w 2071623"/>
                <a:gd name="connsiteY2" fmla="*/ 13986 h 635467"/>
                <a:gd name="connsiteX3" fmla="*/ 12715 w 2071623"/>
                <a:gd name="connsiteY3" fmla="*/ 294862 h 635467"/>
                <a:gd name="connsiteX4" fmla="*/ 12715 w 2071623"/>
                <a:gd name="connsiteY4" fmla="*/ 629118 h 635467"/>
                <a:gd name="connsiteX5" fmla="*/ 1415827 w 2071623"/>
                <a:gd name="connsiteY5" fmla="*/ 335532 h 6354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071623" h="635467">
                  <a:moveTo>
                    <a:pt x="2061461" y="12715"/>
                  </a:moveTo>
                  <a:lnTo>
                    <a:pt x="2061461" y="12715"/>
                  </a:lnTo>
                  <a:lnTo>
                    <a:pt x="1307797" y="13986"/>
                  </a:lnTo>
                  <a:lnTo>
                    <a:pt x="12715" y="294862"/>
                  </a:lnTo>
                  <a:lnTo>
                    <a:pt x="12715" y="629118"/>
                  </a:lnTo>
                  <a:lnTo>
                    <a:pt x="1415827" y="335532"/>
                  </a:lnTo>
                  <a:close/>
                </a:path>
              </a:pathLst>
            </a:custGeom>
            <a:gradFill>
              <a:gsLst>
                <a:gs pos="0">
                  <a:schemeClr val="tx1">
                    <a:alpha val="5000"/>
                  </a:schemeClr>
                </a:gs>
                <a:gs pos="100000">
                  <a:schemeClr val="tx1">
                    <a:alpha val="20000"/>
                  </a:schemeClr>
                </a:gs>
              </a:gsLst>
              <a:lin ang="984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3" name="Freeform: Shape 28">
              <a:extLst>
                <a:ext uri="{FF2B5EF4-FFF2-40B4-BE49-F238E27FC236}">
                  <a16:creationId xmlns:a16="http://schemas.microsoft.com/office/drawing/2014/main" id="{7CC150B5-FCB4-44F6-ADC0-AC468D799473}"/>
                </a:ext>
              </a:extLst>
            </p:cNvPr>
            <p:cNvSpPr/>
            <p:nvPr/>
          </p:nvSpPr>
          <p:spPr>
            <a:xfrm>
              <a:off x="-12715" y="4546128"/>
              <a:ext cx="2287682" cy="902364"/>
            </a:xfrm>
            <a:custGeom>
              <a:avLst/>
              <a:gdLst>
                <a:gd name="connsiteX0" fmla="*/ 12715 w 2287682"/>
                <a:gd name="connsiteY0" fmla="*/ 898556 h 902363"/>
                <a:gd name="connsiteX1" fmla="*/ 2283875 w 2287682"/>
                <a:gd name="connsiteY1" fmla="*/ 415601 h 902363"/>
                <a:gd name="connsiteX2" fmla="*/ 2198722 w 2287682"/>
                <a:gd name="connsiteY2" fmla="*/ 12715 h 902363"/>
                <a:gd name="connsiteX3" fmla="*/ 12715 w 2287682"/>
                <a:gd name="connsiteY3" fmla="*/ 477877 h 9023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87682" h="902363">
                  <a:moveTo>
                    <a:pt x="12715" y="898556"/>
                  </a:moveTo>
                  <a:lnTo>
                    <a:pt x="2283875" y="415601"/>
                  </a:lnTo>
                  <a:lnTo>
                    <a:pt x="2198722" y="12715"/>
                  </a:lnTo>
                  <a:lnTo>
                    <a:pt x="12715" y="477877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-71085" t="19266" r="1773" b="-35681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4" name="Freeform: Shape 29">
              <a:extLst>
                <a:ext uri="{FF2B5EF4-FFF2-40B4-BE49-F238E27FC236}">
                  <a16:creationId xmlns:a16="http://schemas.microsoft.com/office/drawing/2014/main" id="{D7552086-05A4-4DA9-B933-0A4B24B140B9}"/>
                </a:ext>
              </a:extLst>
            </p:cNvPr>
            <p:cNvSpPr/>
            <p:nvPr/>
          </p:nvSpPr>
          <p:spPr>
            <a:xfrm>
              <a:off x="5820875" y="-12715"/>
              <a:ext cx="1601378" cy="1461575"/>
            </a:xfrm>
            <a:custGeom>
              <a:avLst/>
              <a:gdLst>
                <a:gd name="connsiteX0" fmla="*/ 1047256 w 1601377"/>
                <a:gd name="connsiteY0" fmla="*/ 12715 h 1461574"/>
                <a:gd name="connsiteX1" fmla="*/ 12715 w 1601377"/>
                <a:gd name="connsiteY1" fmla="*/ 1181975 h 1461574"/>
                <a:gd name="connsiteX2" fmla="*/ 321552 w 1601377"/>
                <a:gd name="connsiteY2" fmla="*/ 1455226 h 1461574"/>
                <a:gd name="connsiteX3" fmla="*/ 1597570 w 1601377"/>
                <a:gd name="connsiteY3" fmla="*/ 12715 h 14615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01377" h="1461574">
                  <a:moveTo>
                    <a:pt x="1047256" y="12715"/>
                  </a:moveTo>
                  <a:lnTo>
                    <a:pt x="12715" y="1181975"/>
                  </a:lnTo>
                  <a:lnTo>
                    <a:pt x="321552" y="1455226"/>
                  </a:lnTo>
                  <a:lnTo>
                    <a:pt x="1597570" y="12715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9984" t="-142507" r="-99566" b="9279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" name="Graphic 23">
            <a:extLst>
              <a:ext uri="{FF2B5EF4-FFF2-40B4-BE49-F238E27FC236}">
                <a16:creationId xmlns:a16="http://schemas.microsoft.com/office/drawing/2014/main" id="{47C3B2E9-ECBE-41AD-AEEB-38E82FC382A0}"/>
              </a:ext>
            </a:extLst>
          </p:cNvPr>
          <p:cNvGrpSpPr/>
          <p:nvPr/>
        </p:nvGrpSpPr>
        <p:grpSpPr>
          <a:xfrm>
            <a:off x="-12700" y="-12700"/>
            <a:ext cx="12212320" cy="6882130"/>
            <a:chOff x="-12700" y="-12700"/>
            <a:chExt cx="12212320" cy="6882130"/>
          </a:xfrm>
        </p:grpSpPr>
        <p:sp>
          <p:nvSpPr>
            <p:cNvPr id="38" name="Freeform: Shape 37">
              <a:extLst>
                <a:ext uri="{FF2B5EF4-FFF2-40B4-BE49-F238E27FC236}">
                  <a16:creationId xmlns:a16="http://schemas.microsoft.com/office/drawing/2014/main" id="{FD75D72D-60C9-4FC2-B3B6-BBC407A1E87C}"/>
                </a:ext>
              </a:extLst>
            </p:cNvPr>
            <p:cNvSpPr/>
            <p:nvPr/>
          </p:nvSpPr>
          <p:spPr>
            <a:xfrm>
              <a:off x="6134100" y="2558390"/>
              <a:ext cx="6057900" cy="2717800"/>
            </a:xfrm>
            <a:custGeom>
              <a:avLst/>
              <a:gdLst>
                <a:gd name="connsiteX0" fmla="*/ 12700 w 6057900"/>
                <a:gd name="connsiteY0" fmla="*/ 1852320 h 2717800"/>
                <a:gd name="connsiteX1" fmla="*/ 6055360 w 6057900"/>
                <a:gd name="connsiteY1" fmla="*/ 2705760 h 2717800"/>
                <a:gd name="connsiteX2" fmla="*/ 6055360 w 6057900"/>
                <a:gd name="connsiteY2" fmla="*/ 664870 h 2717800"/>
                <a:gd name="connsiteX3" fmla="*/ 486410 w 6057900"/>
                <a:gd name="connsiteY3" fmla="*/ 33680 h 2717800"/>
                <a:gd name="connsiteX4" fmla="*/ 12700 w 6057900"/>
                <a:gd name="connsiteY4" fmla="*/ 1852320 h 2717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6057900" h="2717800">
                  <a:moveTo>
                    <a:pt x="12700" y="1852320"/>
                  </a:moveTo>
                  <a:cubicBezTo>
                    <a:pt x="12700" y="1852320"/>
                    <a:pt x="1485900" y="1508150"/>
                    <a:pt x="6055360" y="2705760"/>
                  </a:cubicBezTo>
                  <a:lnTo>
                    <a:pt x="6055360" y="664870"/>
                  </a:lnTo>
                  <a:cubicBezTo>
                    <a:pt x="2434590" y="-165710"/>
                    <a:pt x="486410" y="33680"/>
                    <a:pt x="486410" y="33680"/>
                  </a:cubicBezTo>
                  <a:lnTo>
                    <a:pt x="12700" y="1852320"/>
                  </a:lnTo>
                  <a:close/>
                </a:path>
              </a:pathLst>
            </a:custGeom>
            <a:gradFill>
              <a:gsLst>
                <a:gs pos="0">
                  <a:schemeClr val="accent2">
                    <a:alpha val="5000"/>
                  </a:schemeClr>
                </a:gs>
                <a:gs pos="100000">
                  <a:schemeClr val="accent1">
                    <a:alpha val="40000"/>
                  </a:schemeClr>
                </a:gs>
              </a:gsLst>
              <a:lin ang="108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40" name="Freeform: Shape 39">
              <a:extLst>
                <a:ext uri="{FF2B5EF4-FFF2-40B4-BE49-F238E27FC236}">
                  <a16:creationId xmlns:a16="http://schemas.microsoft.com/office/drawing/2014/main" id="{6DDD47AF-7D6B-4DDA-844C-9F41D60507B7}"/>
                </a:ext>
              </a:extLst>
            </p:cNvPr>
            <p:cNvSpPr/>
            <p:nvPr/>
          </p:nvSpPr>
          <p:spPr>
            <a:xfrm>
              <a:off x="5767070" y="5688330"/>
              <a:ext cx="1130300" cy="1181100"/>
            </a:xfrm>
            <a:custGeom>
              <a:avLst/>
              <a:gdLst>
                <a:gd name="connsiteX0" fmla="*/ 1127760 w 1130300"/>
                <a:gd name="connsiteY0" fmla="*/ 12700 h 1181100"/>
                <a:gd name="connsiteX1" fmla="*/ 1127760 w 1130300"/>
                <a:gd name="connsiteY1" fmla="*/ 12700 h 1181100"/>
                <a:gd name="connsiteX2" fmla="*/ 547370 w 1130300"/>
                <a:gd name="connsiteY2" fmla="*/ 491490 h 1181100"/>
                <a:gd name="connsiteX3" fmla="*/ 12700 w 1130300"/>
                <a:gd name="connsiteY3" fmla="*/ 1169670 h 1181100"/>
                <a:gd name="connsiteX4" fmla="*/ 435610 w 1130300"/>
                <a:gd name="connsiteY4" fmla="*/ 1169670 h 1181100"/>
                <a:gd name="connsiteX5" fmla="*/ 835660 w 1130300"/>
                <a:gd name="connsiteY5" fmla="*/ 670560 h 11811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130300" h="1181100">
                  <a:moveTo>
                    <a:pt x="1127760" y="12700"/>
                  </a:moveTo>
                  <a:lnTo>
                    <a:pt x="1127760" y="12700"/>
                  </a:lnTo>
                  <a:lnTo>
                    <a:pt x="547370" y="491490"/>
                  </a:lnTo>
                  <a:lnTo>
                    <a:pt x="12700" y="1169670"/>
                  </a:lnTo>
                  <a:lnTo>
                    <a:pt x="435610" y="1169670"/>
                  </a:lnTo>
                  <a:lnTo>
                    <a:pt x="835660" y="670560"/>
                  </a:lnTo>
                  <a:close/>
                </a:path>
              </a:pathLst>
            </a:custGeom>
            <a:gradFill>
              <a:gsLst>
                <a:gs pos="100000">
                  <a:schemeClr val="accent3">
                    <a:alpha val="20000"/>
                  </a:schemeClr>
                </a:gs>
                <a:gs pos="0">
                  <a:schemeClr val="accent3">
                    <a:alpha val="5000"/>
                  </a:schemeClr>
                </a:gs>
              </a:gsLst>
              <a:lin ang="744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41" name="Freeform: Shape 40">
              <a:extLst>
                <a:ext uri="{FF2B5EF4-FFF2-40B4-BE49-F238E27FC236}">
                  <a16:creationId xmlns:a16="http://schemas.microsoft.com/office/drawing/2014/main" id="{AB869A0C-2A0A-4F44-91DF-7D2812AC06CB}"/>
                </a:ext>
              </a:extLst>
            </p:cNvPr>
            <p:cNvSpPr/>
            <p:nvPr/>
          </p:nvSpPr>
          <p:spPr>
            <a:xfrm>
              <a:off x="-12700" y="492760"/>
              <a:ext cx="2692400" cy="762000"/>
            </a:xfrm>
            <a:custGeom>
              <a:avLst/>
              <a:gdLst>
                <a:gd name="connsiteX0" fmla="*/ 12700 w 2692400"/>
                <a:gd name="connsiteY0" fmla="*/ 429260 h 762000"/>
                <a:gd name="connsiteX1" fmla="*/ 12700 w 2692400"/>
                <a:gd name="connsiteY1" fmla="*/ 759460 h 762000"/>
                <a:gd name="connsiteX2" fmla="*/ 2044700 w 2692400"/>
                <a:gd name="connsiteY2" fmla="*/ 334010 h 762000"/>
                <a:gd name="connsiteX3" fmla="*/ 2689860 w 2692400"/>
                <a:gd name="connsiteY3" fmla="*/ 12700 h 762000"/>
                <a:gd name="connsiteX4" fmla="*/ 2689860 w 2692400"/>
                <a:gd name="connsiteY4" fmla="*/ 12700 h 762000"/>
                <a:gd name="connsiteX5" fmla="*/ 1936750 w 2692400"/>
                <a:gd name="connsiteY5" fmla="*/ 12700 h 762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692400" h="762000">
                  <a:moveTo>
                    <a:pt x="12700" y="429260"/>
                  </a:moveTo>
                  <a:lnTo>
                    <a:pt x="12700" y="759460"/>
                  </a:lnTo>
                  <a:lnTo>
                    <a:pt x="2044700" y="334010"/>
                  </a:lnTo>
                  <a:lnTo>
                    <a:pt x="2689860" y="12700"/>
                  </a:lnTo>
                  <a:lnTo>
                    <a:pt x="2689860" y="12700"/>
                  </a:lnTo>
                  <a:lnTo>
                    <a:pt x="1936750" y="12700"/>
                  </a:lnTo>
                  <a:close/>
                </a:path>
              </a:pathLst>
            </a:custGeom>
            <a:gradFill>
              <a:gsLst>
                <a:gs pos="100000">
                  <a:schemeClr val="tx2">
                    <a:alpha val="20000"/>
                  </a:schemeClr>
                </a:gs>
                <a:gs pos="0">
                  <a:schemeClr val="tx2">
                    <a:alpha val="5000"/>
                  </a:schemeClr>
                </a:gs>
              </a:gsLst>
              <a:lin ang="984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6" name="Freeform: Shape 35">
              <a:extLst>
                <a:ext uri="{FF2B5EF4-FFF2-40B4-BE49-F238E27FC236}">
                  <a16:creationId xmlns:a16="http://schemas.microsoft.com/office/drawing/2014/main" id="{863DDEEC-D329-48E8-AB64-F011639C386A}"/>
                </a:ext>
              </a:extLst>
            </p:cNvPr>
            <p:cNvSpPr/>
            <p:nvPr/>
          </p:nvSpPr>
          <p:spPr>
            <a:xfrm>
              <a:off x="7642860" y="-12700"/>
              <a:ext cx="1282700" cy="1231900"/>
            </a:xfrm>
            <a:custGeom>
              <a:avLst/>
              <a:gdLst>
                <a:gd name="connsiteX0" fmla="*/ 12700 w 1282700"/>
                <a:gd name="connsiteY0" fmla="*/ 1226820 h 1231900"/>
                <a:gd name="connsiteX1" fmla="*/ 613410 w 1282700"/>
                <a:gd name="connsiteY1" fmla="*/ 773430 h 1231900"/>
                <a:gd name="connsiteX2" fmla="*/ 1270000 w 1282700"/>
                <a:gd name="connsiteY2" fmla="*/ 12700 h 1231900"/>
                <a:gd name="connsiteX3" fmla="*/ 831850 w 1282700"/>
                <a:gd name="connsiteY3" fmla="*/ 12700 h 1231900"/>
                <a:gd name="connsiteX4" fmla="*/ 334010 w 1282700"/>
                <a:gd name="connsiteY4" fmla="*/ 581660 h 12319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82700" h="1231900">
                  <a:moveTo>
                    <a:pt x="12700" y="1226820"/>
                  </a:moveTo>
                  <a:lnTo>
                    <a:pt x="613410" y="773430"/>
                  </a:lnTo>
                  <a:lnTo>
                    <a:pt x="1270000" y="12700"/>
                  </a:lnTo>
                  <a:lnTo>
                    <a:pt x="831850" y="12700"/>
                  </a:lnTo>
                  <a:lnTo>
                    <a:pt x="334010" y="581660"/>
                  </a:lnTo>
                  <a:close/>
                </a:path>
              </a:pathLst>
            </a:custGeom>
            <a:gradFill>
              <a:gsLst>
                <a:gs pos="100000">
                  <a:schemeClr val="bg2">
                    <a:alpha val="20000"/>
                  </a:schemeClr>
                </a:gs>
                <a:gs pos="0">
                  <a:schemeClr val="bg2">
                    <a:alpha val="5000"/>
                  </a:schemeClr>
                </a:gs>
              </a:gsLst>
              <a:lin ang="312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7" name="Freeform: Shape 36">
              <a:extLst>
                <a:ext uri="{FF2B5EF4-FFF2-40B4-BE49-F238E27FC236}">
                  <a16:creationId xmlns:a16="http://schemas.microsoft.com/office/drawing/2014/main" id="{B7B80AAE-AECF-4ED8-AF96-F4934E33F6FD}"/>
                </a:ext>
              </a:extLst>
            </p:cNvPr>
            <p:cNvSpPr/>
            <p:nvPr/>
          </p:nvSpPr>
          <p:spPr>
            <a:xfrm>
              <a:off x="8820150" y="-12700"/>
              <a:ext cx="2349500" cy="1943100"/>
            </a:xfrm>
            <a:custGeom>
              <a:avLst/>
              <a:gdLst>
                <a:gd name="connsiteX0" fmla="*/ 12700 w 2349500"/>
                <a:gd name="connsiteY0" fmla="*/ 1560830 h 1943100"/>
                <a:gd name="connsiteX1" fmla="*/ 1536700 w 2349500"/>
                <a:gd name="connsiteY1" fmla="*/ 1941830 h 1943100"/>
                <a:gd name="connsiteX2" fmla="*/ 2346960 w 2349500"/>
                <a:gd name="connsiteY2" fmla="*/ 68580 h 1943100"/>
                <a:gd name="connsiteX3" fmla="*/ 1965960 w 2349500"/>
                <a:gd name="connsiteY3" fmla="*/ 12700 h 1943100"/>
                <a:gd name="connsiteX4" fmla="*/ 939800 w 2349500"/>
                <a:gd name="connsiteY4" fmla="*/ 12700 h 1943100"/>
                <a:gd name="connsiteX5" fmla="*/ 12700 w 2349500"/>
                <a:gd name="connsiteY5" fmla="*/ 1560830 h 19431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349500" h="1943100">
                  <a:moveTo>
                    <a:pt x="12700" y="1560830"/>
                  </a:moveTo>
                  <a:cubicBezTo>
                    <a:pt x="12700" y="1560830"/>
                    <a:pt x="1094740" y="1871980"/>
                    <a:pt x="1536700" y="1941830"/>
                  </a:cubicBezTo>
                  <a:cubicBezTo>
                    <a:pt x="2020570" y="1625600"/>
                    <a:pt x="2346960" y="68580"/>
                    <a:pt x="2346960" y="68580"/>
                  </a:cubicBezTo>
                  <a:cubicBezTo>
                    <a:pt x="2346960" y="68580"/>
                    <a:pt x="2222500" y="40640"/>
                    <a:pt x="1965960" y="12700"/>
                  </a:cubicBezTo>
                  <a:lnTo>
                    <a:pt x="939800" y="12700"/>
                  </a:lnTo>
                  <a:cubicBezTo>
                    <a:pt x="664210" y="1154430"/>
                    <a:pt x="12700" y="1560830"/>
                    <a:pt x="12700" y="1560830"/>
                  </a:cubicBezTo>
                  <a:close/>
                </a:path>
              </a:pathLst>
            </a:custGeom>
            <a:gradFill>
              <a:gsLst>
                <a:gs pos="0">
                  <a:schemeClr val="accent3">
                    <a:alpha val="40000"/>
                  </a:schemeClr>
                </a:gs>
                <a:gs pos="100000">
                  <a:schemeClr val="accent3">
                    <a:alpha val="5000"/>
                  </a:schemeClr>
                </a:gs>
              </a:gsLst>
              <a:lin ang="594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9" name="Freeform: Shape 38">
              <a:extLst>
                <a:ext uri="{FF2B5EF4-FFF2-40B4-BE49-F238E27FC236}">
                  <a16:creationId xmlns:a16="http://schemas.microsoft.com/office/drawing/2014/main" id="{DC335455-9900-4BAE-AB3E-1CA284A4BA15}"/>
                </a:ext>
              </a:extLst>
            </p:cNvPr>
            <p:cNvSpPr/>
            <p:nvPr/>
          </p:nvSpPr>
          <p:spPr>
            <a:xfrm>
              <a:off x="7265670" y="5240886"/>
              <a:ext cx="4927600" cy="1193800"/>
            </a:xfrm>
            <a:custGeom>
              <a:avLst/>
              <a:gdLst>
                <a:gd name="connsiteX0" fmla="*/ 204470 w 4927600"/>
                <a:gd name="connsiteY0" fmla="*/ 13105 h 1193800"/>
                <a:gd name="connsiteX1" fmla="*/ 12700 w 4927600"/>
                <a:gd name="connsiteY1" fmla="*/ 786535 h 1193800"/>
                <a:gd name="connsiteX2" fmla="*/ 4923790 w 4927600"/>
                <a:gd name="connsiteY2" fmla="*/ 1181505 h 1193800"/>
                <a:gd name="connsiteX3" fmla="*/ 4923790 w 4927600"/>
                <a:gd name="connsiteY3" fmla="*/ 366164 h 1193800"/>
                <a:gd name="connsiteX4" fmla="*/ 204470 w 4927600"/>
                <a:gd name="connsiteY4" fmla="*/ 13105 h 1193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927600" h="1193800">
                  <a:moveTo>
                    <a:pt x="204470" y="13105"/>
                  </a:moveTo>
                  <a:lnTo>
                    <a:pt x="12700" y="786535"/>
                  </a:lnTo>
                  <a:cubicBezTo>
                    <a:pt x="12700" y="786535"/>
                    <a:pt x="2622550" y="715414"/>
                    <a:pt x="4923790" y="1181505"/>
                  </a:cubicBezTo>
                  <a:lnTo>
                    <a:pt x="4923790" y="366164"/>
                  </a:lnTo>
                  <a:cubicBezTo>
                    <a:pt x="2410461" y="-13565"/>
                    <a:pt x="204470" y="13105"/>
                    <a:pt x="204470" y="13105"/>
                  </a:cubicBezTo>
                  <a:close/>
                </a:path>
              </a:pathLst>
            </a:custGeom>
            <a:gradFill>
              <a:gsLst>
                <a:gs pos="100000">
                  <a:schemeClr val="tx2">
                    <a:alpha val="40000"/>
                  </a:schemeClr>
                </a:gs>
                <a:gs pos="0">
                  <a:schemeClr val="tx2">
                    <a:alpha val="5000"/>
                  </a:schemeClr>
                </a:gs>
              </a:gsLst>
              <a:lin ang="90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6" name="Freeform: Shape 25">
              <a:extLst>
                <a:ext uri="{FF2B5EF4-FFF2-40B4-BE49-F238E27FC236}">
                  <a16:creationId xmlns:a16="http://schemas.microsoft.com/office/drawing/2014/main" id="{7997994A-3EFC-4653-B5D9-345ADEF9A1E8}"/>
                </a:ext>
              </a:extLst>
            </p:cNvPr>
            <p:cNvSpPr/>
            <p:nvPr/>
          </p:nvSpPr>
          <p:spPr>
            <a:xfrm>
              <a:off x="0" y="4398010"/>
              <a:ext cx="6605059" cy="2459990"/>
            </a:xfrm>
            <a:custGeom>
              <a:avLst/>
              <a:gdLst>
                <a:gd name="connsiteX0" fmla="*/ 6399530 w 6616700"/>
                <a:gd name="connsiteY0" fmla="*/ 12700 h 2476500"/>
                <a:gd name="connsiteX1" fmla="*/ 12700 w 6616700"/>
                <a:gd name="connsiteY1" fmla="*/ 1666240 h 2476500"/>
                <a:gd name="connsiteX2" fmla="*/ 12700 w 6616700"/>
                <a:gd name="connsiteY2" fmla="*/ 2472690 h 2476500"/>
                <a:gd name="connsiteX3" fmla="*/ 1996440 w 6616700"/>
                <a:gd name="connsiteY3" fmla="*/ 2472690 h 2476500"/>
                <a:gd name="connsiteX4" fmla="*/ 6606540 w 6616700"/>
                <a:gd name="connsiteY4" fmla="*/ 1192530 h 2476500"/>
                <a:gd name="connsiteX5" fmla="*/ 6399530 w 6616700"/>
                <a:gd name="connsiteY5" fmla="*/ 12700 h 2476500"/>
                <a:gd name="connsiteX0" fmla="*/ 6386830 w 6605059"/>
                <a:gd name="connsiteY0" fmla="*/ 0 h 2459990"/>
                <a:gd name="connsiteX1" fmla="*/ 0 w 6605059"/>
                <a:gd name="connsiteY1" fmla="*/ 1653540 h 2459990"/>
                <a:gd name="connsiteX2" fmla="*/ 0 w 6605059"/>
                <a:gd name="connsiteY2" fmla="*/ 2459990 h 2459990"/>
                <a:gd name="connsiteX3" fmla="*/ 1983740 w 6605059"/>
                <a:gd name="connsiteY3" fmla="*/ 2459990 h 2459990"/>
                <a:gd name="connsiteX4" fmla="*/ 6605059 w 6605059"/>
                <a:gd name="connsiteY4" fmla="*/ 1157391 h 2459990"/>
                <a:gd name="connsiteX5" fmla="*/ 6386830 w 6605059"/>
                <a:gd name="connsiteY5" fmla="*/ 0 h 2459990"/>
                <a:gd name="connsiteX0" fmla="*/ 6386830 w 6605059"/>
                <a:gd name="connsiteY0" fmla="*/ 0 h 2459990"/>
                <a:gd name="connsiteX1" fmla="*/ 0 w 6605059"/>
                <a:gd name="connsiteY1" fmla="*/ 1653540 h 2459990"/>
                <a:gd name="connsiteX2" fmla="*/ 0 w 6605059"/>
                <a:gd name="connsiteY2" fmla="*/ 2459990 h 2459990"/>
                <a:gd name="connsiteX3" fmla="*/ 1983740 w 6605059"/>
                <a:gd name="connsiteY3" fmla="*/ 2459990 h 2459990"/>
                <a:gd name="connsiteX4" fmla="*/ 6605059 w 6605059"/>
                <a:gd name="connsiteY4" fmla="*/ 1148976 h 2459990"/>
                <a:gd name="connsiteX5" fmla="*/ 6386830 w 6605059"/>
                <a:gd name="connsiteY5" fmla="*/ 0 h 245999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6605059" h="2459990">
                  <a:moveTo>
                    <a:pt x="6386830" y="0"/>
                  </a:moveTo>
                  <a:cubicBezTo>
                    <a:pt x="2965450" y="420370"/>
                    <a:pt x="524510" y="1424940"/>
                    <a:pt x="0" y="1653540"/>
                  </a:cubicBezTo>
                  <a:lnTo>
                    <a:pt x="0" y="2459990"/>
                  </a:lnTo>
                  <a:lnTo>
                    <a:pt x="1983740" y="2459990"/>
                  </a:lnTo>
                  <a:cubicBezTo>
                    <a:pt x="3195320" y="2000250"/>
                    <a:pt x="4846109" y="1442346"/>
                    <a:pt x="6605059" y="1148976"/>
                  </a:cubicBezTo>
                  <a:cubicBezTo>
                    <a:pt x="6526319" y="682886"/>
                    <a:pt x="6478270" y="457200"/>
                    <a:pt x="6386830" y="0"/>
                  </a:cubicBezTo>
                  <a:close/>
                </a:path>
              </a:pathLst>
            </a:custGeom>
            <a:gradFill>
              <a:gsLst>
                <a:gs pos="100000">
                  <a:schemeClr val="bg2">
                    <a:alpha val="40000"/>
                  </a:schemeClr>
                </a:gs>
                <a:gs pos="0">
                  <a:schemeClr val="accent5">
                    <a:alpha val="5000"/>
                  </a:schemeClr>
                </a:gs>
              </a:gsLst>
              <a:lin ang="54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7" name="Freeform: Shape 26">
              <a:extLst>
                <a:ext uri="{FF2B5EF4-FFF2-40B4-BE49-F238E27FC236}">
                  <a16:creationId xmlns:a16="http://schemas.microsoft.com/office/drawing/2014/main" id="{F2CC930F-B5EF-486A-A896-75D6B8DDAD09}"/>
                </a:ext>
              </a:extLst>
            </p:cNvPr>
            <p:cNvSpPr/>
            <p:nvPr/>
          </p:nvSpPr>
          <p:spPr>
            <a:xfrm>
              <a:off x="-12700" y="741680"/>
              <a:ext cx="6629400" cy="5981700"/>
            </a:xfrm>
            <a:custGeom>
              <a:avLst/>
              <a:gdLst>
                <a:gd name="connsiteX0" fmla="*/ 5783580 w 6629400"/>
                <a:gd name="connsiteY0" fmla="*/ 12700 h 5981700"/>
                <a:gd name="connsiteX1" fmla="*/ 12700 w 6629400"/>
                <a:gd name="connsiteY1" fmla="*/ 1029970 h 5981700"/>
                <a:gd name="connsiteX2" fmla="*/ 12700 w 6629400"/>
                <a:gd name="connsiteY2" fmla="*/ 5971540 h 5981700"/>
                <a:gd name="connsiteX3" fmla="*/ 6620510 w 6629400"/>
                <a:gd name="connsiteY3" fmla="*/ 4806950 h 5981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629400" h="5981700">
                  <a:moveTo>
                    <a:pt x="5783580" y="12700"/>
                  </a:moveTo>
                  <a:lnTo>
                    <a:pt x="12700" y="1029970"/>
                  </a:lnTo>
                  <a:lnTo>
                    <a:pt x="12700" y="5971540"/>
                  </a:lnTo>
                  <a:lnTo>
                    <a:pt x="6620510" y="4806950"/>
                  </a:lnTo>
                  <a:close/>
                </a:path>
              </a:pathLst>
            </a:custGeom>
            <a:gradFill flip="none" rotWithShape="1">
              <a:gsLst>
                <a:gs pos="0">
                  <a:schemeClr val="bg2"/>
                </a:gs>
                <a:gs pos="100000">
                  <a:schemeClr val="accent5"/>
                </a:gs>
              </a:gsLst>
              <a:lin ang="2700000" scaled="0"/>
              <a:tileRect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8" name="Freeform: Shape 27">
              <a:extLst>
                <a:ext uri="{FF2B5EF4-FFF2-40B4-BE49-F238E27FC236}">
                  <a16:creationId xmlns:a16="http://schemas.microsoft.com/office/drawing/2014/main" id="{791B94BC-A2EC-4D50-B423-764E53B13BE7}"/>
                </a:ext>
              </a:extLst>
            </p:cNvPr>
            <p:cNvSpPr/>
            <p:nvPr/>
          </p:nvSpPr>
          <p:spPr>
            <a:xfrm>
              <a:off x="7533640" y="-12700"/>
              <a:ext cx="1676400" cy="1549400"/>
            </a:xfrm>
            <a:custGeom>
              <a:avLst/>
              <a:gdLst>
                <a:gd name="connsiteX0" fmla="*/ 1123950 w 1676400"/>
                <a:gd name="connsiteY0" fmla="*/ 12700 h 1549400"/>
                <a:gd name="connsiteX1" fmla="*/ 12700 w 1676400"/>
                <a:gd name="connsiteY1" fmla="*/ 1268730 h 1549400"/>
                <a:gd name="connsiteX2" fmla="*/ 320040 w 1676400"/>
                <a:gd name="connsiteY2" fmla="*/ 1541780 h 1549400"/>
                <a:gd name="connsiteX3" fmla="*/ 1672590 w 1676400"/>
                <a:gd name="connsiteY3" fmla="*/ 12700 h 1549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76400" h="1549400">
                  <a:moveTo>
                    <a:pt x="1123950" y="12700"/>
                  </a:moveTo>
                  <a:lnTo>
                    <a:pt x="12700" y="1268730"/>
                  </a:lnTo>
                  <a:lnTo>
                    <a:pt x="320040" y="1541780"/>
                  </a:lnTo>
                  <a:lnTo>
                    <a:pt x="1672590" y="12700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8684" t="-98206" r="-65455" b="7644"/>
              </a:stretch>
            </a:blip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9" name="Freeform: Shape 28">
              <a:extLst>
                <a:ext uri="{FF2B5EF4-FFF2-40B4-BE49-F238E27FC236}">
                  <a16:creationId xmlns:a16="http://schemas.microsoft.com/office/drawing/2014/main" id="{5D578B85-2A30-4840-8B68-DDDE2A2DF6B6}"/>
                </a:ext>
              </a:extLst>
            </p:cNvPr>
            <p:cNvSpPr/>
            <p:nvPr/>
          </p:nvSpPr>
          <p:spPr>
            <a:xfrm>
              <a:off x="-12700" y="431800"/>
              <a:ext cx="2921000" cy="1041400"/>
            </a:xfrm>
            <a:custGeom>
              <a:avLst/>
              <a:gdLst>
                <a:gd name="connsiteX0" fmla="*/ 12700 w 2921000"/>
                <a:gd name="connsiteY0" fmla="*/ 1031240 h 1041400"/>
                <a:gd name="connsiteX1" fmla="*/ 2912110 w 2921000"/>
                <a:gd name="connsiteY1" fmla="*/ 415290 h 1041400"/>
                <a:gd name="connsiteX2" fmla="*/ 2827020 w 2921000"/>
                <a:gd name="connsiteY2" fmla="*/ 12700 h 1041400"/>
                <a:gd name="connsiteX3" fmla="*/ 12700 w 2921000"/>
                <a:gd name="connsiteY3" fmla="*/ 610870 h 1041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21000" h="1041400">
                  <a:moveTo>
                    <a:pt x="12700" y="1031240"/>
                  </a:moveTo>
                  <a:lnTo>
                    <a:pt x="2912110" y="415290"/>
                  </a:lnTo>
                  <a:lnTo>
                    <a:pt x="2827020" y="12700"/>
                  </a:lnTo>
                  <a:lnTo>
                    <a:pt x="12700" y="610870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-32063" t="15838" r="1073" b="-15838"/>
              </a:stretch>
            </a:blip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0" name="Freeform: Shape 29">
              <a:extLst>
                <a:ext uri="{FF2B5EF4-FFF2-40B4-BE49-F238E27FC236}">
                  <a16:creationId xmlns:a16="http://schemas.microsoft.com/office/drawing/2014/main" id="{9E87D68E-7B06-4D4A-BAE3-650770DBFBE6}"/>
                </a:ext>
              </a:extLst>
            </p:cNvPr>
            <p:cNvSpPr/>
            <p:nvPr/>
          </p:nvSpPr>
          <p:spPr>
            <a:xfrm>
              <a:off x="5916930" y="5568950"/>
              <a:ext cx="1358900" cy="1295400"/>
            </a:xfrm>
            <a:custGeom>
              <a:avLst/>
              <a:gdLst>
                <a:gd name="connsiteX0" fmla="*/ 12700 w 1358900"/>
                <a:gd name="connsiteY0" fmla="*/ 1289050 h 1295400"/>
                <a:gd name="connsiteX1" fmla="*/ 538480 w 1358900"/>
                <a:gd name="connsiteY1" fmla="*/ 1289050 h 1295400"/>
                <a:gd name="connsiteX2" fmla="*/ 1350010 w 1358900"/>
                <a:gd name="connsiteY2" fmla="*/ 269240 h 1295400"/>
                <a:gd name="connsiteX3" fmla="*/ 1028700 w 1358900"/>
                <a:gd name="connsiteY3" fmla="*/ 12700 h 1295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358900" h="1295400">
                  <a:moveTo>
                    <a:pt x="12700" y="1289050"/>
                  </a:moveTo>
                  <a:lnTo>
                    <a:pt x="538480" y="1289050"/>
                  </a:lnTo>
                  <a:lnTo>
                    <a:pt x="1350010" y="269240"/>
                  </a:lnTo>
                  <a:lnTo>
                    <a:pt x="1028700" y="12700"/>
                  </a:lnTo>
                  <a:close/>
                </a:path>
              </a:pathLst>
            </a:custGeom>
            <a:blipFill>
              <a:blip r:embed="rId4"/>
              <a:srcRect/>
              <a:stretch>
                <a:fillRect l="-121206" t="11183" r="13010" b="-182361"/>
              </a:stretch>
            </a:blip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1" name="Freeform: Shape 30">
              <a:extLst>
                <a:ext uri="{FF2B5EF4-FFF2-40B4-BE49-F238E27FC236}">
                  <a16:creationId xmlns:a16="http://schemas.microsoft.com/office/drawing/2014/main" id="{70744E0D-4320-4203-ABA0-DC9D0B329E16}"/>
                </a:ext>
              </a:extLst>
            </p:cNvPr>
            <p:cNvSpPr/>
            <p:nvPr/>
          </p:nvSpPr>
          <p:spPr>
            <a:xfrm>
              <a:off x="7754620" y="4657090"/>
              <a:ext cx="4445000" cy="1765300"/>
            </a:xfrm>
            <a:custGeom>
              <a:avLst/>
              <a:gdLst>
                <a:gd name="connsiteX0" fmla="*/ 187961 w 4445000"/>
                <a:gd name="connsiteY0" fmla="*/ 12700 h 1765300"/>
                <a:gd name="connsiteX1" fmla="*/ 12700 w 4445000"/>
                <a:gd name="connsiteY1" fmla="*/ 859790 h 1765300"/>
                <a:gd name="connsiteX2" fmla="*/ 4434840 w 4445000"/>
                <a:gd name="connsiteY2" fmla="*/ 1753870 h 1765300"/>
                <a:gd name="connsiteX3" fmla="*/ 4434840 w 4445000"/>
                <a:gd name="connsiteY3" fmla="*/ 871220 h 1765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445000" h="1765300">
                  <a:moveTo>
                    <a:pt x="187961" y="12700"/>
                  </a:moveTo>
                  <a:lnTo>
                    <a:pt x="12700" y="859790"/>
                  </a:lnTo>
                  <a:lnTo>
                    <a:pt x="4434840" y="1753870"/>
                  </a:lnTo>
                  <a:lnTo>
                    <a:pt x="4434840" y="871220"/>
                  </a:lnTo>
                  <a:close/>
                </a:path>
              </a:pathLst>
            </a:custGeom>
            <a:gradFill>
              <a:gsLst>
                <a:gs pos="100000">
                  <a:schemeClr val="tx1"/>
                </a:gs>
                <a:gs pos="0">
                  <a:schemeClr val="tx2"/>
                </a:gs>
              </a:gsLst>
              <a:lin ang="90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2" name="Freeform: Shape 31">
              <a:extLst>
                <a:ext uri="{FF2B5EF4-FFF2-40B4-BE49-F238E27FC236}">
                  <a16:creationId xmlns:a16="http://schemas.microsoft.com/office/drawing/2014/main" id="{388CFBA9-D870-41CC-A059-97970304A115}"/>
                </a:ext>
              </a:extLst>
            </p:cNvPr>
            <p:cNvSpPr/>
            <p:nvPr/>
          </p:nvSpPr>
          <p:spPr>
            <a:xfrm>
              <a:off x="6718300" y="1951990"/>
              <a:ext cx="5473700" cy="3289300"/>
            </a:xfrm>
            <a:custGeom>
              <a:avLst/>
              <a:gdLst>
                <a:gd name="connsiteX0" fmla="*/ 5471160 w 5473700"/>
                <a:gd name="connsiteY0" fmla="*/ 1239520 h 3289300"/>
                <a:gd name="connsiteX1" fmla="*/ 513080 w 5473700"/>
                <a:gd name="connsiteY1" fmla="*/ 12700 h 3289300"/>
                <a:gd name="connsiteX2" fmla="*/ 12700 w 5473700"/>
                <a:gd name="connsiteY2" fmla="*/ 1934210 h 3289300"/>
                <a:gd name="connsiteX3" fmla="*/ 5471160 w 5473700"/>
                <a:gd name="connsiteY3" fmla="*/ 3285490 h 3289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473700" h="3289300">
                  <a:moveTo>
                    <a:pt x="5471160" y="1239520"/>
                  </a:moveTo>
                  <a:lnTo>
                    <a:pt x="513080" y="12700"/>
                  </a:lnTo>
                  <a:lnTo>
                    <a:pt x="12700" y="1934210"/>
                  </a:lnTo>
                  <a:lnTo>
                    <a:pt x="5471160" y="3285490"/>
                  </a:lnTo>
                  <a:close/>
                </a:path>
              </a:pathLst>
            </a:custGeom>
            <a:gradFill>
              <a:gsLst>
                <a:gs pos="100000">
                  <a:schemeClr val="accent2"/>
                </a:gs>
                <a:gs pos="0">
                  <a:schemeClr val="accent1"/>
                </a:gs>
              </a:gsLst>
              <a:lin ang="1044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3" name="Freeform: Shape 32">
              <a:extLst>
                <a:ext uri="{FF2B5EF4-FFF2-40B4-BE49-F238E27FC236}">
                  <a16:creationId xmlns:a16="http://schemas.microsoft.com/office/drawing/2014/main" id="{6A242F88-3014-41DD-BA5C-BEE53C5FBC5C}"/>
                </a:ext>
              </a:extLst>
            </p:cNvPr>
            <p:cNvSpPr/>
            <p:nvPr/>
          </p:nvSpPr>
          <p:spPr>
            <a:xfrm>
              <a:off x="-12700" y="1065530"/>
              <a:ext cx="6286500" cy="5397500"/>
            </a:xfrm>
            <a:custGeom>
              <a:avLst/>
              <a:gdLst>
                <a:gd name="connsiteX0" fmla="*/ 12700 w 6286500"/>
                <a:gd name="connsiteY0" fmla="*/ 1008380 h 5397500"/>
                <a:gd name="connsiteX1" fmla="*/ 12700 w 6286500"/>
                <a:gd name="connsiteY1" fmla="*/ 1046480 h 5397500"/>
                <a:gd name="connsiteX2" fmla="*/ 5509260 w 6286500"/>
                <a:gd name="connsiteY2" fmla="*/ 57150 h 5397500"/>
                <a:gd name="connsiteX3" fmla="*/ 6238240 w 6286500"/>
                <a:gd name="connsiteY3" fmla="*/ 4236720 h 5397500"/>
                <a:gd name="connsiteX4" fmla="*/ 12700 w 6286500"/>
                <a:gd name="connsiteY4" fmla="*/ 5356860 h 5397500"/>
                <a:gd name="connsiteX5" fmla="*/ 12700 w 6286500"/>
                <a:gd name="connsiteY5" fmla="*/ 5394960 h 5397500"/>
                <a:gd name="connsiteX6" fmla="*/ 6263640 w 6286500"/>
                <a:gd name="connsiteY6" fmla="*/ 4271010 h 5397500"/>
                <a:gd name="connsiteX7" fmla="*/ 6282690 w 6286500"/>
                <a:gd name="connsiteY7" fmla="*/ 4267200 h 5397500"/>
                <a:gd name="connsiteX8" fmla="*/ 5541010 w 6286500"/>
                <a:gd name="connsiteY8" fmla="*/ 12700 h 5397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6286500" h="5397500">
                  <a:moveTo>
                    <a:pt x="12700" y="1008380"/>
                  </a:moveTo>
                  <a:lnTo>
                    <a:pt x="12700" y="1046480"/>
                  </a:lnTo>
                  <a:lnTo>
                    <a:pt x="5509260" y="57150"/>
                  </a:lnTo>
                  <a:lnTo>
                    <a:pt x="6238240" y="4236720"/>
                  </a:lnTo>
                  <a:lnTo>
                    <a:pt x="12700" y="5356860"/>
                  </a:lnTo>
                  <a:lnTo>
                    <a:pt x="12700" y="5394960"/>
                  </a:lnTo>
                  <a:lnTo>
                    <a:pt x="6263640" y="4271010"/>
                  </a:lnTo>
                  <a:lnTo>
                    <a:pt x="6282690" y="4267200"/>
                  </a:lnTo>
                  <a:lnTo>
                    <a:pt x="5541010" y="12700"/>
                  </a:lnTo>
                  <a:close/>
                </a:path>
              </a:pathLst>
            </a:custGeom>
            <a:solidFill>
              <a:schemeClr val="bg1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5" name="Freeform: Shape 34">
              <a:extLst>
                <a:ext uri="{FF2B5EF4-FFF2-40B4-BE49-F238E27FC236}">
                  <a16:creationId xmlns:a16="http://schemas.microsoft.com/office/drawing/2014/main" id="{0253D3E1-4DA1-48D6-AC1F-7C97914E3B63}"/>
                </a:ext>
              </a:extLst>
            </p:cNvPr>
            <p:cNvSpPr/>
            <p:nvPr/>
          </p:nvSpPr>
          <p:spPr>
            <a:xfrm>
              <a:off x="9467850" y="-12700"/>
              <a:ext cx="1727200" cy="1714500"/>
            </a:xfrm>
            <a:custGeom>
              <a:avLst/>
              <a:gdLst>
                <a:gd name="connsiteX0" fmla="*/ 1355090 w 1727200"/>
                <a:gd name="connsiteY0" fmla="*/ 1706880 h 1714500"/>
                <a:gd name="connsiteX1" fmla="*/ 1719580 w 1727200"/>
                <a:gd name="connsiteY1" fmla="*/ 12700 h 1714500"/>
                <a:gd name="connsiteX2" fmla="*/ 314960 w 1727200"/>
                <a:gd name="connsiteY2" fmla="*/ 12700 h 1714500"/>
                <a:gd name="connsiteX3" fmla="*/ 12700 w 1727200"/>
                <a:gd name="connsiteY3" fmla="*/ 1413510 h 1714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727200" h="1714500">
                  <a:moveTo>
                    <a:pt x="1355090" y="1706880"/>
                  </a:moveTo>
                  <a:lnTo>
                    <a:pt x="1719580" y="12700"/>
                  </a:lnTo>
                  <a:lnTo>
                    <a:pt x="314960" y="12700"/>
                  </a:lnTo>
                  <a:lnTo>
                    <a:pt x="12700" y="1413510"/>
                  </a:lnTo>
                  <a:close/>
                </a:path>
              </a:pathLst>
            </a:custGeom>
            <a:gradFill>
              <a:gsLst>
                <a:gs pos="100000">
                  <a:schemeClr val="accent3"/>
                </a:gs>
                <a:gs pos="0">
                  <a:schemeClr val="accent6"/>
                </a:gs>
              </a:gsLst>
              <a:lin ang="594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2" name="Title 1">
            <a:extLst>
              <a:ext uri="{FF2B5EF4-FFF2-40B4-BE49-F238E27FC236}">
                <a16:creationId xmlns:a16="http://schemas.microsoft.com/office/drawing/2014/main" id="{4B92DD61-4420-4806-AA96-2BCD8FCA8CA4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 rot="21020577">
            <a:off x="630443" y="2818995"/>
            <a:ext cx="4851352" cy="1827069"/>
          </a:xfrm>
        </p:spPr>
        <p:txBody>
          <a:bodyPr anchor="ctr" anchorCtr="0">
            <a:normAutofit/>
          </a:bodyPr>
          <a:lstStyle>
            <a:lvl1pPr algn="l">
              <a:defRPr sz="5500"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Presentation</a:t>
            </a:r>
            <a:br>
              <a:rPr lang="en-US" noProof="0"/>
            </a:br>
            <a:r>
              <a:rPr lang="en-US" noProof="0"/>
              <a:t>Title</a:t>
            </a:r>
          </a:p>
        </p:txBody>
      </p:sp>
      <p:sp>
        <p:nvSpPr>
          <p:cNvPr id="23" name="Subtitle 2">
            <a:extLst>
              <a:ext uri="{FF2B5EF4-FFF2-40B4-BE49-F238E27FC236}">
                <a16:creationId xmlns:a16="http://schemas.microsoft.com/office/drawing/2014/main" id="{EEDE58A0-A534-4BA6-A842-9291BD21B3B3}"/>
              </a:ext>
            </a:extLst>
          </p:cNvPr>
          <p:cNvSpPr>
            <a:spLocks noGrp="1"/>
          </p:cNvSpPr>
          <p:nvPr>
            <p:ph type="subTitle" idx="1" hasCustomPrompt="1"/>
          </p:nvPr>
        </p:nvSpPr>
        <p:spPr>
          <a:xfrm rot="853085">
            <a:off x="7075881" y="2826510"/>
            <a:ext cx="4975641" cy="1655762"/>
          </a:xfrm>
        </p:spPr>
        <p:txBody>
          <a:bodyPr anchor="ctr">
            <a:normAutofit/>
          </a:bodyPr>
          <a:lstStyle>
            <a:lvl1pPr marL="0" indent="0" algn="l">
              <a:buFont typeface="Arial" panose="020B0604020202020204" pitchFamily="34" charset="0"/>
              <a:buNone/>
              <a:defRPr sz="3200">
                <a:solidFill>
                  <a:schemeClr val="bg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noProof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65570260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aphic 9">
            <a:extLst>
              <a:ext uri="{FF2B5EF4-FFF2-40B4-BE49-F238E27FC236}">
                <a16:creationId xmlns:a16="http://schemas.microsoft.com/office/drawing/2014/main" id="{DBE053F1-F4AB-44C9-AD59-A25E78B48A3F}"/>
              </a:ext>
            </a:extLst>
          </p:cNvPr>
          <p:cNvGrpSpPr/>
          <p:nvPr/>
        </p:nvGrpSpPr>
        <p:grpSpPr>
          <a:xfrm>
            <a:off x="1980240" y="520107"/>
            <a:ext cx="10219389" cy="6350602"/>
            <a:chOff x="1980240" y="520107"/>
            <a:chExt cx="10219389" cy="6350602"/>
          </a:xfrm>
        </p:grpSpPr>
        <p:sp>
          <p:nvSpPr>
            <p:cNvPr id="12" name="Freeform: Shape 11">
              <a:extLst>
                <a:ext uri="{FF2B5EF4-FFF2-40B4-BE49-F238E27FC236}">
                  <a16:creationId xmlns:a16="http://schemas.microsoft.com/office/drawing/2014/main" id="{FACD9D55-0502-4018-AF6A-4F0A0F0E07E9}"/>
                </a:ext>
              </a:extLst>
            </p:cNvPr>
            <p:cNvSpPr/>
            <p:nvPr/>
          </p:nvSpPr>
          <p:spPr>
            <a:xfrm>
              <a:off x="1980240" y="2877450"/>
              <a:ext cx="3086393" cy="3988178"/>
            </a:xfrm>
            <a:custGeom>
              <a:avLst/>
              <a:gdLst>
                <a:gd name="connsiteX0" fmla="*/ 12693 w 3086392"/>
                <a:gd name="connsiteY0" fmla="*/ 614730 h 3988178"/>
                <a:gd name="connsiteX1" fmla="*/ 1910253 w 3086392"/>
                <a:gd name="connsiteY1" fmla="*/ 3983090 h 3988178"/>
                <a:gd name="connsiteX2" fmla="*/ 3082574 w 3086392"/>
                <a:gd name="connsiteY2" fmla="*/ 3983090 h 3988178"/>
                <a:gd name="connsiteX3" fmla="*/ 2258266 w 3086392"/>
                <a:gd name="connsiteY3" fmla="*/ 12693 h 3988178"/>
                <a:gd name="connsiteX4" fmla="*/ 12693 w 3086392"/>
                <a:gd name="connsiteY4" fmla="*/ 614730 h 39881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086392" h="3988178">
                  <a:moveTo>
                    <a:pt x="12693" y="614730"/>
                  </a:moveTo>
                  <a:cubicBezTo>
                    <a:pt x="12693" y="614730"/>
                    <a:pt x="1595263" y="2043616"/>
                    <a:pt x="1910253" y="3983090"/>
                  </a:cubicBezTo>
                  <a:lnTo>
                    <a:pt x="3082574" y="3983090"/>
                  </a:lnTo>
                  <a:lnTo>
                    <a:pt x="2258266" y="12693"/>
                  </a:lnTo>
                  <a:lnTo>
                    <a:pt x="12693" y="614730"/>
                  </a:lnTo>
                  <a:close/>
                </a:path>
              </a:pathLst>
            </a:custGeom>
            <a:gradFill>
              <a:gsLst>
                <a:gs pos="3000">
                  <a:schemeClr val="bg1"/>
                </a:gs>
                <a:gs pos="100000">
                  <a:schemeClr val="accent5">
                    <a:alpha val="50000"/>
                  </a:schemeClr>
                </a:gs>
              </a:gsLst>
              <a:lin ang="4278000" scaled="0"/>
            </a:gradFill>
            <a:ln w="12692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3" name="Freeform: Shape 12">
              <a:extLst>
                <a:ext uri="{FF2B5EF4-FFF2-40B4-BE49-F238E27FC236}">
                  <a16:creationId xmlns:a16="http://schemas.microsoft.com/office/drawing/2014/main" id="{CF529C4B-24D5-4FF8-BD78-3A27C68248CA}"/>
                </a:ext>
              </a:extLst>
            </p:cNvPr>
            <p:cNvSpPr/>
            <p:nvPr/>
          </p:nvSpPr>
          <p:spPr>
            <a:xfrm>
              <a:off x="2962043" y="520107"/>
              <a:ext cx="9233775" cy="6350602"/>
            </a:xfrm>
            <a:custGeom>
              <a:avLst/>
              <a:gdLst>
                <a:gd name="connsiteX0" fmla="*/ 9229957 w 9233775"/>
                <a:gd name="connsiteY0" fmla="*/ 12693 h 6350602"/>
                <a:gd name="connsiteX1" fmla="*/ 12693 w 9233775"/>
                <a:gd name="connsiteY1" fmla="*/ 2225243 h 6350602"/>
                <a:gd name="connsiteX2" fmla="*/ 999577 w 9233775"/>
                <a:gd name="connsiteY2" fmla="*/ 6340434 h 6350602"/>
                <a:gd name="connsiteX3" fmla="*/ 9229957 w 9233775"/>
                <a:gd name="connsiteY3" fmla="*/ 6340434 h 635060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233775" h="6350602">
                  <a:moveTo>
                    <a:pt x="9229957" y="12693"/>
                  </a:moveTo>
                  <a:lnTo>
                    <a:pt x="12693" y="2225243"/>
                  </a:lnTo>
                  <a:lnTo>
                    <a:pt x="999577" y="6340434"/>
                  </a:lnTo>
                  <a:lnTo>
                    <a:pt x="9229957" y="6340434"/>
                  </a:lnTo>
                  <a:close/>
                </a:path>
              </a:pathLst>
            </a:custGeom>
            <a:gradFill>
              <a:gsLst>
                <a:gs pos="3000">
                  <a:schemeClr val="accent5"/>
                </a:gs>
                <a:gs pos="100000">
                  <a:schemeClr val="bg2"/>
                </a:gs>
              </a:gsLst>
              <a:lin ang="810000" scaled="0"/>
            </a:gradFill>
            <a:ln w="12692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4" name="Freeform: Shape 13">
              <a:extLst>
                <a:ext uri="{FF2B5EF4-FFF2-40B4-BE49-F238E27FC236}">
                  <a16:creationId xmlns:a16="http://schemas.microsoft.com/office/drawing/2014/main" id="{543A97B8-65D7-47BC-AF76-3D5AA4527481}"/>
                </a:ext>
              </a:extLst>
            </p:cNvPr>
            <p:cNvSpPr/>
            <p:nvPr/>
          </p:nvSpPr>
          <p:spPr>
            <a:xfrm>
              <a:off x="3270682" y="752539"/>
              <a:ext cx="8928947" cy="6109280"/>
            </a:xfrm>
            <a:custGeom>
              <a:avLst/>
              <a:gdLst>
                <a:gd name="connsiteX0" fmla="*/ 43176 w 8928946"/>
                <a:gd name="connsiteY0" fmla="*/ 2217623 h 6109279"/>
                <a:gd name="connsiteX1" fmla="*/ 8913698 w 8928946"/>
                <a:gd name="connsiteY1" fmla="*/ 40636 h 6109279"/>
                <a:gd name="connsiteX2" fmla="*/ 8921318 w 8928946"/>
                <a:gd name="connsiteY2" fmla="*/ 71119 h 6109279"/>
                <a:gd name="connsiteX3" fmla="*/ 8921318 w 8928946"/>
                <a:gd name="connsiteY3" fmla="*/ 12693 h 6109279"/>
                <a:gd name="connsiteX4" fmla="*/ 25395 w 8928946"/>
                <a:gd name="connsiteY4" fmla="*/ 2196031 h 6109279"/>
                <a:gd name="connsiteX5" fmla="*/ 12693 w 8928946"/>
                <a:gd name="connsiteY5" fmla="*/ 2198571 h 6109279"/>
                <a:gd name="connsiteX6" fmla="*/ 958933 w 8928946"/>
                <a:gd name="connsiteY6" fmla="*/ 6108002 h 6109279"/>
                <a:gd name="connsiteX7" fmla="*/ 985606 w 8928946"/>
                <a:gd name="connsiteY7" fmla="*/ 6108002 h 610927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8928946" h="6109279">
                  <a:moveTo>
                    <a:pt x="43176" y="2217623"/>
                  </a:moveTo>
                  <a:lnTo>
                    <a:pt x="8913698" y="40636"/>
                  </a:lnTo>
                  <a:lnTo>
                    <a:pt x="8921318" y="71119"/>
                  </a:lnTo>
                  <a:lnTo>
                    <a:pt x="8921318" y="12693"/>
                  </a:lnTo>
                  <a:lnTo>
                    <a:pt x="25395" y="2196031"/>
                  </a:lnTo>
                  <a:lnTo>
                    <a:pt x="12693" y="2198571"/>
                  </a:lnTo>
                  <a:lnTo>
                    <a:pt x="958933" y="6108002"/>
                  </a:lnTo>
                  <a:lnTo>
                    <a:pt x="985606" y="6108002"/>
                  </a:lnTo>
                  <a:close/>
                </a:path>
              </a:pathLst>
            </a:custGeom>
            <a:solidFill>
              <a:schemeClr val="bg1"/>
            </a:solidFill>
            <a:ln w="12692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grpSp>
        <p:nvGrpSpPr>
          <p:cNvPr id="31" name="Graphic 16">
            <a:extLst>
              <a:ext uri="{FF2B5EF4-FFF2-40B4-BE49-F238E27FC236}">
                <a16:creationId xmlns:a16="http://schemas.microsoft.com/office/drawing/2014/main" id="{04D9C911-2689-4654-846F-42D821A0ED90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32" name="Freeform: Shape 31">
              <a:extLst>
                <a:ext uri="{FF2B5EF4-FFF2-40B4-BE49-F238E27FC236}">
                  <a16:creationId xmlns:a16="http://schemas.microsoft.com/office/drawing/2014/main" id="{31B1C0F8-90EA-40CF-88EC-B856B993D47C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3" name="Freeform: Shape 32">
              <a:extLst>
                <a:ext uri="{FF2B5EF4-FFF2-40B4-BE49-F238E27FC236}">
                  <a16:creationId xmlns:a16="http://schemas.microsoft.com/office/drawing/2014/main" id="{7CD2D369-AFE4-4EBA-B0ED-C0318E8F560E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25" name="Graphic 23">
            <a:extLst>
              <a:ext uri="{FF2B5EF4-FFF2-40B4-BE49-F238E27FC236}">
                <a16:creationId xmlns:a16="http://schemas.microsoft.com/office/drawing/2014/main" id="{3817A1DD-06FF-4C7B-827F-06BEA646B2F1}"/>
              </a:ext>
            </a:extLst>
          </p:cNvPr>
          <p:cNvSpPr/>
          <p:nvPr/>
        </p:nvSpPr>
        <p:spPr>
          <a:xfrm>
            <a:off x="-24517" y="970945"/>
            <a:ext cx="4593600" cy="1238400"/>
          </a:xfrm>
          <a:custGeom>
            <a:avLst/>
            <a:gdLst>
              <a:gd name="connsiteX0" fmla="*/ 3451384 w 3457575"/>
              <a:gd name="connsiteY0" fmla="*/ 842439 h 942975"/>
              <a:gd name="connsiteX1" fmla="*/ 3367564 w 3457575"/>
              <a:gd name="connsiteY1" fmla="*/ 44244 h 942975"/>
              <a:gd name="connsiteX2" fmla="*/ 7144 w 3457575"/>
              <a:gd name="connsiteY2" fmla="*/ 129969 h 942975"/>
              <a:gd name="connsiteX3" fmla="*/ 7144 w 3457575"/>
              <a:gd name="connsiteY3" fmla="*/ 936736 h 942975"/>
              <a:gd name="connsiteX4" fmla="*/ 3451384 w 3457575"/>
              <a:gd name="connsiteY4" fmla="*/ 842439 h 942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57575" h="942975">
                <a:moveTo>
                  <a:pt x="3451384" y="842439"/>
                </a:moveTo>
                <a:lnTo>
                  <a:pt x="3367564" y="44244"/>
                </a:lnTo>
                <a:cubicBezTo>
                  <a:pt x="3367564" y="44244"/>
                  <a:pt x="2172176" y="-81486"/>
                  <a:pt x="7144" y="129969"/>
                </a:cubicBezTo>
                <a:lnTo>
                  <a:pt x="7144" y="936736"/>
                </a:lnTo>
                <a:cubicBezTo>
                  <a:pt x="1989296" y="739569"/>
                  <a:pt x="3451384" y="842439"/>
                  <a:pt x="3451384" y="842439"/>
                </a:cubicBezTo>
                <a:close/>
              </a:path>
            </a:pathLst>
          </a:custGeom>
          <a:gradFill flip="none" rotWithShape="1">
            <a:gsLst>
              <a:gs pos="0">
                <a:schemeClr val="accent2">
                  <a:alpha val="10000"/>
                </a:schemeClr>
              </a:gs>
              <a:gs pos="88000">
                <a:schemeClr val="accent2">
                  <a:alpha val="50000"/>
                </a:schemeClr>
              </a:gs>
            </a:gsLst>
            <a:lin ang="10800000" scaled="1"/>
            <a:tileRect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63B35E6-B4C1-4260-8AE6-951819B05A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 dirty="0"/>
              <a:t>MM.DD.20XX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7ABFBE1-B362-4274-B448-999C634054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 lIns="0"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EEE2D3F-1F8E-4C9F-BCD1-F9FFC39C8F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sp>
        <p:nvSpPr>
          <p:cNvPr id="8" name="Graphic 6">
            <a:extLst>
              <a:ext uri="{FF2B5EF4-FFF2-40B4-BE49-F238E27FC236}">
                <a16:creationId xmlns:a16="http://schemas.microsoft.com/office/drawing/2014/main" id="{0397A1D9-602E-4BC0-9119-818273B1D85A}"/>
              </a:ext>
            </a:extLst>
          </p:cNvPr>
          <p:cNvSpPr/>
          <p:nvPr/>
        </p:nvSpPr>
        <p:spPr>
          <a:xfrm>
            <a:off x="-26125" y="587196"/>
            <a:ext cx="4885313" cy="1632656"/>
          </a:xfrm>
          <a:custGeom>
            <a:avLst/>
            <a:gdLst>
              <a:gd name="connsiteX0" fmla="*/ 12607 w 4885312"/>
              <a:gd name="connsiteY0" fmla="*/ 1627544 h 1632656"/>
              <a:gd name="connsiteX1" fmla="*/ 4876404 w 4885312"/>
              <a:gd name="connsiteY1" fmla="*/ 1073201 h 1632656"/>
              <a:gd name="connsiteX2" fmla="*/ 4765029 w 4885312"/>
              <a:gd name="connsiteY2" fmla="*/ 12607 h 1632656"/>
              <a:gd name="connsiteX3" fmla="*/ 12607 w 4885312"/>
              <a:gd name="connsiteY3" fmla="*/ 554294 h 1632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85312" h="1632656">
                <a:moveTo>
                  <a:pt x="12607" y="1627544"/>
                </a:moveTo>
                <a:lnTo>
                  <a:pt x="4876404" y="1073201"/>
                </a:lnTo>
                <a:lnTo>
                  <a:pt x="4765029" y="12607"/>
                </a:lnTo>
                <a:lnTo>
                  <a:pt x="12607" y="554294"/>
                </a:lnTo>
                <a:close/>
              </a:path>
            </a:pathLst>
          </a:custGeom>
          <a:gradFill flip="none" rotWithShape="1"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  <a:tileRect/>
          </a:gradFill>
          <a:ln w="1265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F3955EAF-4D26-452F-BE4D-A9B580AC9283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 rot="-360000">
            <a:off x="803491" y="1001491"/>
            <a:ext cx="4065084" cy="700842"/>
          </a:xfrm>
        </p:spPr>
        <p:txBody>
          <a:bodyPr>
            <a:normAutofit/>
          </a:bodyPr>
          <a:lstStyle>
            <a:lvl1pPr>
              <a:defRPr sz="4000" b="1"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Divider Slide</a:t>
            </a:r>
          </a:p>
        </p:txBody>
      </p:sp>
      <p:grpSp>
        <p:nvGrpSpPr>
          <p:cNvPr id="26" name="Graphic 17">
            <a:extLst>
              <a:ext uri="{FF2B5EF4-FFF2-40B4-BE49-F238E27FC236}">
                <a16:creationId xmlns:a16="http://schemas.microsoft.com/office/drawing/2014/main" id="{E08C18DA-9AB7-44E9-9FBC-B5DEB79B79FF}"/>
              </a:ext>
            </a:extLst>
          </p:cNvPr>
          <p:cNvGrpSpPr/>
          <p:nvPr userDrawn="1"/>
        </p:nvGrpSpPr>
        <p:grpSpPr>
          <a:xfrm>
            <a:off x="-12715" y="-12713"/>
            <a:ext cx="7434968" cy="5461207"/>
            <a:chOff x="-12715" y="-12715"/>
            <a:chExt cx="7434968" cy="5461207"/>
          </a:xfrm>
        </p:grpSpPr>
        <p:sp>
          <p:nvSpPr>
            <p:cNvPr id="27" name="Freeform: Shape 26">
              <a:extLst>
                <a:ext uri="{FF2B5EF4-FFF2-40B4-BE49-F238E27FC236}">
                  <a16:creationId xmlns:a16="http://schemas.microsoft.com/office/drawing/2014/main" id="{3ABFEE08-BDAB-436A-8715-2771DEA59886}"/>
                </a:ext>
              </a:extLst>
            </p:cNvPr>
            <p:cNvSpPr/>
            <p:nvPr/>
          </p:nvSpPr>
          <p:spPr>
            <a:xfrm>
              <a:off x="5931446" y="-12715"/>
              <a:ext cx="1207388" cy="1143841"/>
            </a:xfrm>
            <a:custGeom>
              <a:avLst/>
              <a:gdLst>
                <a:gd name="connsiteX0" fmla="*/ 1194684 w 1207387"/>
                <a:gd name="connsiteY0" fmla="*/ 12715 h 1143841"/>
                <a:gd name="connsiteX1" fmla="*/ 754940 w 1207387"/>
                <a:gd name="connsiteY1" fmla="*/ 12715 h 1143841"/>
                <a:gd name="connsiteX2" fmla="*/ 332990 w 1207387"/>
                <a:gd name="connsiteY2" fmla="*/ 494399 h 1143841"/>
                <a:gd name="connsiteX3" fmla="*/ 12715 w 1207387"/>
                <a:gd name="connsiteY3" fmla="*/ 1140034 h 1143841"/>
                <a:gd name="connsiteX4" fmla="*/ 612596 w 1207387"/>
                <a:gd name="connsiteY4" fmla="*/ 686310 h 11438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07387" h="1143841">
                  <a:moveTo>
                    <a:pt x="1194684" y="12715"/>
                  </a:moveTo>
                  <a:lnTo>
                    <a:pt x="754940" y="12715"/>
                  </a:lnTo>
                  <a:lnTo>
                    <a:pt x="332990" y="494399"/>
                  </a:lnTo>
                  <a:lnTo>
                    <a:pt x="12715" y="1140034"/>
                  </a:lnTo>
                  <a:lnTo>
                    <a:pt x="612596" y="686310"/>
                  </a:lnTo>
                  <a:close/>
                </a:path>
              </a:pathLst>
            </a:custGeom>
            <a:gradFill>
              <a:gsLst>
                <a:gs pos="0">
                  <a:schemeClr val="bg2">
                    <a:alpha val="5000"/>
                  </a:schemeClr>
                </a:gs>
                <a:gs pos="100000">
                  <a:schemeClr val="bg2">
                    <a:alpha val="20000"/>
                  </a:schemeClr>
                </a:gs>
              </a:gsLst>
              <a:lin ang="318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8" name="Freeform: Shape 27">
              <a:extLst>
                <a:ext uri="{FF2B5EF4-FFF2-40B4-BE49-F238E27FC236}">
                  <a16:creationId xmlns:a16="http://schemas.microsoft.com/office/drawing/2014/main" id="{D531243B-A933-4192-BB4F-EFF38E129D30}"/>
                </a:ext>
              </a:extLst>
            </p:cNvPr>
            <p:cNvSpPr/>
            <p:nvPr/>
          </p:nvSpPr>
          <p:spPr>
            <a:xfrm>
              <a:off x="-12715" y="4607132"/>
              <a:ext cx="2071623" cy="635467"/>
            </a:xfrm>
            <a:custGeom>
              <a:avLst/>
              <a:gdLst>
                <a:gd name="connsiteX0" fmla="*/ 2061461 w 2071623"/>
                <a:gd name="connsiteY0" fmla="*/ 12715 h 635467"/>
                <a:gd name="connsiteX1" fmla="*/ 2061461 w 2071623"/>
                <a:gd name="connsiteY1" fmla="*/ 12715 h 635467"/>
                <a:gd name="connsiteX2" fmla="*/ 1307797 w 2071623"/>
                <a:gd name="connsiteY2" fmla="*/ 13986 h 635467"/>
                <a:gd name="connsiteX3" fmla="*/ 12715 w 2071623"/>
                <a:gd name="connsiteY3" fmla="*/ 294862 h 635467"/>
                <a:gd name="connsiteX4" fmla="*/ 12715 w 2071623"/>
                <a:gd name="connsiteY4" fmla="*/ 629118 h 635467"/>
                <a:gd name="connsiteX5" fmla="*/ 1415827 w 2071623"/>
                <a:gd name="connsiteY5" fmla="*/ 335532 h 6354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071623" h="635467">
                  <a:moveTo>
                    <a:pt x="2061461" y="12715"/>
                  </a:moveTo>
                  <a:lnTo>
                    <a:pt x="2061461" y="12715"/>
                  </a:lnTo>
                  <a:lnTo>
                    <a:pt x="1307797" y="13986"/>
                  </a:lnTo>
                  <a:lnTo>
                    <a:pt x="12715" y="294862"/>
                  </a:lnTo>
                  <a:lnTo>
                    <a:pt x="12715" y="629118"/>
                  </a:lnTo>
                  <a:lnTo>
                    <a:pt x="1415827" y="335532"/>
                  </a:lnTo>
                  <a:close/>
                </a:path>
              </a:pathLst>
            </a:custGeom>
            <a:gradFill>
              <a:gsLst>
                <a:gs pos="0">
                  <a:schemeClr val="tx1">
                    <a:alpha val="5000"/>
                  </a:schemeClr>
                </a:gs>
                <a:gs pos="100000">
                  <a:schemeClr val="tx1">
                    <a:alpha val="20000"/>
                  </a:schemeClr>
                </a:gs>
              </a:gsLst>
              <a:lin ang="984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9" name="Freeform: Shape 28">
              <a:extLst>
                <a:ext uri="{FF2B5EF4-FFF2-40B4-BE49-F238E27FC236}">
                  <a16:creationId xmlns:a16="http://schemas.microsoft.com/office/drawing/2014/main" id="{7CC150B5-FCB4-44F6-ADC0-AC468D799473}"/>
                </a:ext>
              </a:extLst>
            </p:cNvPr>
            <p:cNvSpPr/>
            <p:nvPr/>
          </p:nvSpPr>
          <p:spPr>
            <a:xfrm>
              <a:off x="-12715" y="4546128"/>
              <a:ext cx="2287682" cy="902364"/>
            </a:xfrm>
            <a:custGeom>
              <a:avLst/>
              <a:gdLst>
                <a:gd name="connsiteX0" fmla="*/ 12715 w 2287682"/>
                <a:gd name="connsiteY0" fmla="*/ 898556 h 902363"/>
                <a:gd name="connsiteX1" fmla="*/ 2283875 w 2287682"/>
                <a:gd name="connsiteY1" fmla="*/ 415601 h 902363"/>
                <a:gd name="connsiteX2" fmla="*/ 2198722 w 2287682"/>
                <a:gd name="connsiteY2" fmla="*/ 12715 h 902363"/>
                <a:gd name="connsiteX3" fmla="*/ 12715 w 2287682"/>
                <a:gd name="connsiteY3" fmla="*/ 477877 h 9023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87682" h="902363">
                  <a:moveTo>
                    <a:pt x="12715" y="898556"/>
                  </a:moveTo>
                  <a:lnTo>
                    <a:pt x="2283875" y="415601"/>
                  </a:lnTo>
                  <a:lnTo>
                    <a:pt x="2198722" y="12715"/>
                  </a:lnTo>
                  <a:lnTo>
                    <a:pt x="12715" y="477877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-71085" t="19266" r="1773" b="-35681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0" name="Freeform: Shape 29">
              <a:extLst>
                <a:ext uri="{FF2B5EF4-FFF2-40B4-BE49-F238E27FC236}">
                  <a16:creationId xmlns:a16="http://schemas.microsoft.com/office/drawing/2014/main" id="{D7552086-05A4-4DA9-B933-0A4B24B140B9}"/>
                </a:ext>
              </a:extLst>
            </p:cNvPr>
            <p:cNvSpPr/>
            <p:nvPr/>
          </p:nvSpPr>
          <p:spPr>
            <a:xfrm>
              <a:off x="5820875" y="-12715"/>
              <a:ext cx="1601378" cy="1461575"/>
            </a:xfrm>
            <a:custGeom>
              <a:avLst/>
              <a:gdLst>
                <a:gd name="connsiteX0" fmla="*/ 1047256 w 1601377"/>
                <a:gd name="connsiteY0" fmla="*/ 12715 h 1461574"/>
                <a:gd name="connsiteX1" fmla="*/ 12715 w 1601377"/>
                <a:gd name="connsiteY1" fmla="*/ 1181975 h 1461574"/>
                <a:gd name="connsiteX2" fmla="*/ 321552 w 1601377"/>
                <a:gd name="connsiteY2" fmla="*/ 1455226 h 1461574"/>
                <a:gd name="connsiteX3" fmla="*/ 1597570 w 1601377"/>
                <a:gd name="connsiteY3" fmla="*/ 12715 h 14615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01377" h="1461574">
                  <a:moveTo>
                    <a:pt x="1047256" y="12715"/>
                  </a:moveTo>
                  <a:lnTo>
                    <a:pt x="12715" y="1181975"/>
                  </a:lnTo>
                  <a:lnTo>
                    <a:pt x="321552" y="1455226"/>
                  </a:lnTo>
                  <a:lnTo>
                    <a:pt x="1597570" y="12715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9984" t="-142507" r="-99566" b="9279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21" name="Text Placeholder 2">
            <a:extLst>
              <a:ext uri="{FF2B5EF4-FFF2-40B4-BE49-F238E27FC236}">
                <a16:creationId xmlns:a16="http://schemas.microsoft.com/office/drawing/2014/main" id="{E88D0B4A-E9EE-4F17-AF07-68776313145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961075" y="3346003"/>
            <a:ext cx="7319700" cy="1500187"/>
          </a:xfrm>
        </p:spPr>
        <p:txBody>
          <a:bodyPr>
            <a:normAutofit/>
          </a:bodyPr>
          <a:lstStyle>
            <a:lvl1pPr marL="0" indent="0" algn="ctr">
              <a:buFont typeface="Arial" panose="020B0604020202020204" pitchFamily="34" charset="0"/>
              <a:buNone/>
              <a:defRPr sz="2800">
                <a:solidFill>
                  <a:schemeClr val="bg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noProof="0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80464399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aphic 16">
            <a:extLst>
              <a:ext uri="{FF2B5EF4-FFF2-40B4-BE49-F238E27FC236}">
                <a16:creationId xmlns:a16="http://schemas.microsoft.com/office/drawing/2014/main" id="{04D9C911-2689-4654-846F-42D821A0ED90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32" name="Freeform: Shape 31">
              <a:extLst>
                <a:ext uri="{FF2B5EF4-FFF2-40B4-BE49-F238E27FC236}">
                  <a16:creationId xmlns:a16="http://schemas.microsoft.com/office/drawing/2014/main" id="{31B1C0F8-90EA-40CF-88EC-B856B993D47C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3" name="Freeform: Shape 32">
              <a:extLst>
                <a:ext uri="{FF2B5EF4-FFF2-40B4-BE49-F238E27FC236}">
                  <a16:creationId xmlns:a16="http://schemas.microsoft.com/office/drawing/2014/main" id="{7CD2D369-AFE4-4EBA-B0ED-C0318E8F560E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25" name="Graphic 23">
            <a:extLst>
              <a:ext uri="{FF2B5EF4-FFF2-40B4-BE49-F238E27FC236}">
                <a16:creationId xmlns:a16="http://schemas.microsoft.com/office/drawing/2014/main" id="{3817A1DD-06FF-4C7B-827F-06BEA646B2F1}"/>
              </a:ext>
            </a:extLst>
          </p:cNvPr>
          <p:cNvSpPr/>
          <p:nvPr/>
        </p:nvSpPr>
        <p:spPr>
          <a:xfrm>
            <a:off x="-24517" y="519002"/>
            <a:ext cx="4593600" cy="1238400"/>
          </a:xfrm>
          <a:custGeom>
            <a:avLst/>
            <a:gdLst>
              <a:gd name="connsiteX0" fmla="*/ 3451384 w 3457575"/>
              <a:gd name="connsiteY0" fmla="*/ 842439 h 942975"/>
              <a:gd name="connsiteX1" fmla="*/ 3367564 w 3457575"/>
              <a:gd name="connsiteY1" fmla="*/ 44244 h 942975"/>
              <a:gd name="connsiteX2" fmla="*/ 7144 w 3457575"/>
              <a:gd name="connsiteY2" fmla="*/ 129969 h 942975"/>
              <a:gd name="connsiteX3" fmla="*/ 7144 w 3457575"/>
              <a:gd name="connsiteY3" fmla="*/ 936736 h 942975"/>
              <a:gd name="connsiteX4" fmla="*/ 3451384 w 3457575"/>
              <a:gd name="connsiteY4" fmla="*/ 842439 h 942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57575" h="942975">
                <a:moveTo>
                  <a:pt x="3451384" y="842439"/>
                </a:moveTo>
                <a:lnTo>
                  <a:pt x="3367564" y="44244"/>
                </a:lnTo>
                <a:cubicBezTo>
                  <a:pt x="3367564" y="44244"/>
                  <a:pt x="2172176" y="-81486"/>
                  <a:pt x="7144" y="129969"/>
                </a:cubicBezTo>
                <a:lnTo>
                  <a:pt x="7144" y="936736"/>
                </a:lnTo>
                <a:cubicBezTo>
                  <a:pt x="1989296" y="739569"/>
                  <a:pt x="3451384" y="842439"/>
                  <a:pt x="3451384" y="842439"/>
                </a:cubicBezTo>
                <a:close/>
              </a:path>
            </a:pathLst>
          </a:custGeom>
          <a:gradFill flip="none" rotWithShape="1">
            <a:gsLst>
              <a:gs pos="0">
                <a:schemeClr val="accent2">
                  <a:alpha val="10000"/>
                </a:schemeClr>
              </a:gs>
              <a:gs pos="88000">
                <a:schemeClr val="accent2">
                  <a:alpha val="50000"/>
                </a:schemeClr>
              </a:gs>
            </a:gsLst>
            <a:lin ang="10800000" scaled="1"/>
            <a:tileRect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63B35E6-B4C1-4260-8AE6-951819B05A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 dirty="0"/>
              <a:t>MM.DD.20XX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7ABFBE1-B362-4274-B448-999C634054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 lIns="0"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EEE2D3F-1F8E-4C9F-BCD1-F9FFC39C8F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sp>
        <p:nvSpPr>
          <p:cNvPr id="8" name="Graphic 6">
            <a:extLst>
              <a:ext uri="{FF2B5EF4-FFF2-40B4-BE49-F238E27FC236}">
                <a16:creationId xmlns:a16="http://schemas.microsoft.com/office/drawing/2014/main" id="{0397A1D9-602E-4BC0-9119-818273B1D85A}"/>
              </a:ext>
            </a:extLst>
          </p:cNvPr>
          <p:cNvSpPr/>
          <p:nvPr/>
        </p:nvSpPr>
        <p:spPr>
          <a:xfrm>
            <a:off x="-26125" y="135253"/>
            <a:ext cx="4885313" cy="1632656"/>
          </a:xfrm>
          <a:custGeom>
            <a:avLst/>
            <a:gdLst>
              <a:gd name="connsiteX0" fmla="*/ 12607 w 4885312"/>
              <a:gd name="connsiteY0" fmla="*/ 1627544 h 1632656"/>
              <a:gd name="connsiteX1" fmla="*/ 4876404 w 4885312"/>
              <a:gd name="connsiteY1" fmla="*/ 1073201 h 1632656"/>
              <a:gd name="connsiteX2" fmla="*/ 4765029 w 4885312"/>
              <a:gd name="connsiteY2" fmla="*/ 12607 h 1632656"/>
              <a:gd name="connsiteX3" fmla="*/ 12607 w 4885312"/>
              <a:gd name="connsiteY3" fmla="*/ 554294 h 1632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85312" h="1632656">
                <a:moveTo>
                  <a:pt x="12607" y="1627544"/>
                </a:moveTo>
                <a:lnTo>
                  <a:pt x="4876404" y="1073201"/>
                </a:lnTo>
                <a:lnTo>
                  <a:pt x="4765029" y="12607"/>
                </a:lnTo>
                <a:lnTo>
                  <a:pt x="12607" y="554294"/>
                </a:lnTo>
                <a:close/>
              </a:path>
            </a:pathLst>
          </a:custGeom>
          <a:gradFill flip="none" rotWithShape="1"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  <a:tileRect/>
          </a:gradFill>
          <a:ln w="1265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grpSp>
        <p:nvGrpSpPr>
          <p:cNvPr id="26" name="Graphic 17">
            <a:extLst>
              <a:ext uri="{FF2B5EF4-FFF2-40B4-BE49-F238E27FC236}">
                <a16:creationId xmlns:a16="http://schemas.microsoft.com/office/drawing/2014/main" id="{E08C18DA-9AB7-44E9-9FBC-B5DEB79B79FF}"/>
              </a:ext>
            </a:extLst>
          </p:cNvPr>
          <p:cNvGrpSpPr/>
          <p:nvPr userDrawn="1"/>
        </p:nvGrpSpPr>
        <p:grpSpPr>
          <a:xfrm>
            <a:off x="-12715" y="-12713"/>
            <a:ext cx="7434968" cy="5461207"/>
            <a:chOff x="-12715" y="-12715"/>
            <a:chExt cx="7434968" cy="5461207"/>
          </a:xfrm>
        </p:grpSpPr>
        <p:sp>
          <p:nvSpPr>
            <p:cNvPr id="27" name="Freeform: Shape 26">
              <a:extLst>
                <a:ext uri="{FF2B5EF4-FFF2-40B4-BE49-F238E27FC236}">
                  <a16:creationId xmlns:a16="http://schemas.microsoft.com/office/drawing/2014/main" id="{3ABFEE08-BDAB-436A-8715-2771DEA59886}"/>
                </a:ext>
              </a:extLst>
            </p:cNvPr>
            <p:cNvSpPr/>
            <p:nvPr/>
          </p:nvSpPr>
          <p:spPr>
            <a:xfrm>
              <a:off x="5931446" y="-12715"/>
              <a:ext cx="1207388" cy="1143841"/>
            </a:xfrm>
            <a:custGeom>
              <a:avLst/>
              <a:gdLst>
                <a:gd name="connsiteX0" fmla="*/ 1194684 w 1207387"/>
                <a:gd name="connsiteY0" fmla="*/ 12715 h 1143841"/>
                <a:gd name="connsiteX1" fmla="*/ 754940 w 1207387"/>
                <a:gd name="connsiteY1" fmla="*/ 12715 h 1143841"/>
                <a:gd name="connsiteX2" fmla="*/ 332990 w 1207387"/>
                <a:gd name="connsiteY2" fmla="*/ 494399 h 1143841"/>
                <a:gd name="connsiteX3" fmla="*/ 12715 w 1207387"/>
                <a:gd name="connsiteY3" fmla="*/ 1140034 h 1143841"/>
                <a:gd name="connsiteX4" fmla="*/ 612596 w 1207387"/>
                <a:gd name="connsiteY4" fmla="*/ 686310 h 11438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07387" h="1143841">
                  <a:moveTo>
                    <a:pt x="1194684" y="12715"/>
                  </a:moveTo>
                  <a:lnTo>
                    <a:pt x="754940" y="12715"/>
                  </a:lnTo>
                  <a:lnTo>
                    <a:pt x="332990" y="494399"/>
                  </a:lnTo>
                  <a:lnTo>
                    <a:pt x="12715" y="1140034"/>
                  </a:lnTo>
                  <a:lnTo>
                    <a:pt x="612596" y="686310"/>
                  </a:lnTo>
                  <a:close/>
                </a:path>
              </a:pathLst>
            </a:custGeom>
            <a:gradFill>
              <a:gsLst>
                <a:gs pos="0">
                  <a:schemeClr val="bg2">
                    <a:alpha val="5000"/>
                  </a:schemeClr>
                </a:gs>
                <a:gs pos="100000">
                  <a:schemeClr val="bg2">
                    <a:alpha val="20000"/>
                  </a:schemeClr>
                </a:gs>
              </a:gsLst>
              <a:lin ang="318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8" name="Freeform: Shape 27">
              <a:extLst>
                <a:ext uri="{FF2B5EF4-FFF2-40B4-BE49-F238E27FC236}">
                  <a16:creationId xmlns:a16="http://schemas.microsoft.com/office/drawing/2014/main" id="{D531243B-A933-4192-BB4F-EFF38E129D30}"/>
                </a:ext>
              </a:extLst>
            </p:cNvPr>
            <p:cNvSpPr/>
            <p:nvPr/>
          </p:nvSpPr>
          <p:spPr>
            <a:xfrm>
              <a:off x="-12715" y="4607132"/>
              <a:ext cx="2071623" cy="635467"/>
            </a:xfrm>
            <a:custGeom>
              <a:avLst/>
              <a:gdLst>
                <a:gd name="connsiteX0" fmla="*/ 2061461 w 2071623"/>
                <a:gd name="connsiteY0" fmla="*/ 12715 h 635467"/>
                <a:gd name="connsiteX1" fmla="*/ 2061461 w 2071623"/>
                <a:gd name="connsiteY1" fmla="*/ 12715 h 635467"/>
                <a:gd name="connsiteX2" fmla="*/ 1307797 w 2071623"/>
                <a:gd name="connsiteY2" fmla="*/ 13986 h 635467"/>
                <a:gd name="connsiteX3" fmla="*/ 12715 w 2071623"/>
                <a:gd name="connsiteY3" fmla="*/ 294862 h 635467"/>
                <a:gd name="connsiteX4" fmla="*/ 12715 w 2071623"/>
                <a:gd name="connsiteY4" fmla="*/ 629118 h 635467"/>
                <a:gd name="connsiteX5" fmla="*/ 1415827 w 2071623"/>
                <a:gd name="connsiteY5" fmla="*/ 335532 h 6354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071623" h="635467">
                  <a:moveTo>
                    <a:pt x="2061461" y="12715"/>
                  </a:moveTo>
                  <a:lnTo>
                    <a:pt x="2061461" y="12715"/>
                  </a:lnTo>
                  <a:lnTo>
                    <a:pt x="1307797" y="13986"/>
                  </a:lnTo>
                  <a:lnTo>
                    <a:pt x="12715" y="294862"/>
                  </a:lnTo>
                  <a:lnTo>
                    <a:pt x="12715" y="629118"/>
                  </a:lnTo>
                  <a:lnTo>
                    <a:pt x="1415827" y="335532"/>
                  </a:lnTo>
                  <a:close/>
                </a:path>
              </a:pathLst>
            </a:custGeom>
            <a:gradFill>
              <a:gsLst>
                <a:gs pos="0">
                  <a:schemeClr val="tx1">
                    <a:alpha val="5000"/>
                  </a:schemeClr>
                </a:gs>
                <a:gs pos="100000">
                  <a:schemeClr val="tx1">
                    <a:alpha val="20000"/>
                  </a:schemeClr>
                </a:gs>
              </a:gsLst>
              <a:lin ang="984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9" name="Freeform: Shape 28">
              <a:extLst>
                <a:ext uri="{FF2B5EF4-FFF2-40B4-BE49-F238E27FC236}">
                  <a16:creationId xmlns:a16="http://schemas.microsoft.com/office/drawing/2014/main" id="{7CC150B5-FCB4-44F6-ADC0-AC468D799473}"/>
                </a:ext>
              </a:extLst>
            </p:cNvPr>
            <p:cNvSpPr/>
            <p:nvPr/>
          </p:nvSpPr>
          <p:spPr>
            <a:xfrm>
              <a:off x="-12715" y="4546128"/>
              <a:ext cx="2287682" cy="902364"/>
            </a:xfrm>
            <a:custGeom>
              <a:avLst/>
              <a:gdLst>
                <a:gd name="connsiteX0" fmla="*/ 12715 w 2287682"/>
                <a:gd name="connsiteY0" fmla="*/ 898556 h 902363"/>
                <a:gd name="connsiteX1" fmla="*/ 2283875 w 2287682"/>
                <a:gd name="connsiteY1" fmla="*/ 415601 h 902363"/>
                <a:gd name="connsiteX2" fmla="*/ 2198722 w 2287682"/>
                <a:gd name="connsiteY2" fmla="*/ 12715 h 902363"/>
                <a:gd name="connsiteX3" fmla="*/ 12715 w 2287682"/>
                <a:gd name="connsiteY3" fmla="*/ 477877 h 9023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87682" h="902363">
                  <a:moveTo>
                    <a:pt x="12715" y="898556"/>
                  </a:moveTo>
                  <a:lnTo>
                    <a:pt x="2283875" y="415601"/>
                  </a:lnTo>
                  <a:lnTo>
                    <a:pt x="2198722" y="12715"/>
                  </a:lnTo>
                  <a:lnTo>
                    <a:pt x="12715" y="477877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-71085" t="19266" r="1773" b="-35681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0" name="Freeform: Shape 29">
              <a:extLst>
                <a:ext uri="{FF2B5EF4-FFF2-40B4-BE49-F238E27FC236}">
                  <a16:creationId xmlns:a16="http://schemas.microsoft.com/office/drawing/2014/main" id="{D7552086-05A4-4DA9-B933-0A4B24B140B9}"/>
                </a:ext>
              </a:extLst>
            </p:cNvPr>
            <p:cNvSpPr/>
            <p:nvPr/>
          </p:nvSpPr>
          <p:spPr>
            <a:xfrm>
              <a:off x="5820875" y="-12715"/>
              <a:ext cx="1601378" cy="1461575"/>
            </a:xfrm>
            <a:custGeom>
              <a:avLst/>
              <a:gdLst>
                <a:gd name="connsiteX0" fmla="*/ 1047256 w 1601377"/>
                <a:gd name="connsiteY0" fmla="*/ 12715 h 1461574"/>
                <a:gd name="connsiteX1" fmla="*/ 12715 w 1601377"/>
                <a:gd name="connsiteY1" fmla="*/ 1181975 h 1461574"/>
                <a:gd name="connsiteX2" fmla="*/ 321552 w 1601377"/>
                <a:gd name="connsiteY2" fmla="*/ 1455226 h 1461574"/>
                <a:gd name="connsiteX3" fmla="*/ 1597570 w 1601377"/>
                <a:gd name="connsiteY3" fmla="*/ 12715 h 14615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01377" h="1461574">
                  <a:moveTo>
                    <a:pt x="1047256" y="12715"/>
                  </a:moveTo>
                  <a:lnTo>
                    <a:pt x="12715" y="1181975"/>
                  </a:lnTo>
                  <a:lnTo>
                    <a:pt x="321552" y="1455226"/>
                  </a:lnTo>
                  <a:lnTo>
                    <a:pt x="1597570" y="12715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9984" t="-142507" r="-99566" b="9279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7" name="Title 6">
            <a:extLst>
              <a:ext uri="{FF2B5EF4-FFF2-40B4-BE49-F238E27FC236}">
                <a16:creationId xmlns:a16="http://schemas.microsoft.com/office/drawing/2014/main" id="{B3E6E898-94D1-4811-B538-34042349F41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21180000">
            <a:off x="288466" y="354492"/>
            <a:ext cx="4391191" cy="1325563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22" name="Content Placeholder 2">
            <a:extLst>
              <a:ext uri="{FF2B5EF4-FFF2-40B4-BE49-F238E27FC236}">
                <a16:creationId xmlns:a16="http://schemas.microsoft.com/office/drawing/2014/main" id="{6C9B7F00-EB71-4AB0-9B4E-A64B7BB58EC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11227" y="1825625"/>
            <a:ext cx="10442575" cy="4351338"/>
          </a:xfrm>
        </p:spPr>
        <p:txBody>
          <a:bodyPr/>
          <a:lstStyle/>
          <a:p>
            <a:pPr lvl="0"/>
            <a:r>
              <a:rPr lang="en-US" noProof="0"/>
              <a:t>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991442515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aphic 16">
            <a:extLst>
              <a:ext uri="{FF2B5EF4-FFF2-40B4-BE49-F238E27FC236}">
                <a16:creationId xmlns:a16="http://schemas.microsoft.com/office/drawing/2014/main" id="{04D9C911-2689-4654-846F-42D821A0ED90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32" name="Freeform: Shape 31">
              <a:extLst>
                <a:ext uri="{FF2B5EF4-FFF2-40B4-BE49-F238E27FC236}">
                  <a16:creationId xmlns:a16="http://schemas.microsoft.com/office/drawing/2014/main" id="{31B1C0F8-90EA-40CF-88EC-B856B993D47C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3" name="Freeform: Shape 32">
              <a:extLst>
                <a:ext uri="{FF2B5EF4-FFF2-40B4-BE49-F238E27FC236}">
                  <a16:creationId xmlns:a16="http://schemas.microsoft.com/office/drawing/2014/main" id="{7CD2D369-AFE4-4EBA-B0ED-C0318E8F560E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25" name="Graphic 23">
            <a:extLst>
              <a:ext uri="{FF2B5EF4-FFF2-40B4-BE49-F238E27FC236}">
                <a16:creationId xmlns:a16="http://schemas.microsoft.com/office/drawing/2014/main" id="{3817A1DD-06FF-4C7B-827F-06BEA646B2F1}"/>
              </a:ext>
            </a:extLst>
          </p:cNvPr>
          <p:cNvSpPr/>
          <p:nvPr/>
        </p:nvSpPr>
        <p:spPr>
          <a:xfrm>
            <a:off x="-24517" y="519002"/>
            <a:ext cx="4593600" cy="1238400"/>
          </a:xfrm>
          <a:custGeom>
            <a:avLst/>
            <a:gdLst>
              <a:gd name="connsiteX0" fmla="*/ 3451384 w 3457575"/>
              <a:gd name="connsiteY0" fmla="*/ 842439 h 942975"/>
              <a:gd name="connsiteX1" fmla="*/ 3367564 w 3457575"/>
              <a:gd name="connsiteY1" fmla="*/ 44244 h 942975"/>
              <a:gd name="connsiteX2" fmla="*/ 7144 w 3457575"/>
              <a:gd name="connsiteY2" fmla="*/ 129969 h 942975"/>
              <a:gd name="connsiteX3" fmla="*/ 7144 w 3457575"/>
              <a:gd name="connsiteY3" fmla="*/ 936736 h 942975"/>
              <a:gd name="connsiteX4" fmla="*/ 3451384 w 3457575"/>
              <a:gd name="connsiteY4" fmla="*/ 842439 h 942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57575" h="942975">
                <a:moveTo>
                  <a:pt x="3451384" y="842439"/>
                </a:moveTo>
                <a:lnTo>
                  <a:pt x="3367564" y="44244"/>
                </a:lnTo>
                <a:cubicBezTo>
                  <a:pt x="3367564" y="44244"/>
                  <a:pt x="2172176" y="-81486"/>
                  <a:pt x="7144" y="129969"/>
                </a:cubicBezTo>
                <a:lnTo>
                  <a:pt x="7144" y="936736"/>
                </a:lnTo>
                <a:cubicBezTo>
                  <a:pt x="1989296" y="739569"/>
                  <a:pt x="3451384" y="842439"/>
                  <a:pt x="3451384" y="842439"/>
                </a:cubicBezTo>
                <a:close/>
              </a:path>
            </a:pathLst>
          </a:custGeom>
          <a:gradFill flip="none" rotWithShape="1">
            <a:gsLst>
              <a:gs pos="0">
                <a:schemeClr val="accent2">
                  <a:alpha val="10000"/>
                </a:schemeClr>
              </a:gs>
              <a:gs pos="88000">
                <a:schemeClr val="accent2">
                  <a:alpha val="50000"/>
                </a:schemeClr>
              </a:gs>
            </a:gsLst>
            <a:lin ang="10800000" scaled="1"/>
            <a:tileRect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63B35E6-B4C1-4260-8AE6-951819B05A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 dirty="0"/>
              <a:t>MM.DD.20XX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7ABFBE1-B362-4274-B448-999C634054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 lIns="0"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EEE2D3F-1F8E-4C9F-BCD1-F9FFC39C8F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sp>
        <p:nvSpPr>
          <p:cNvPr id="8" name="Graphic 6">
            <a:extLst>
              <a:ext uri="{FF2B5EF4-FFF2-40B4-BE49-F238E27FC236}">
                <a16:creationId xmlns:a16="http://schemas.microsoft.com/office/drawing/2014/main" id="{0397A1D9-602E-4BC0-9119-818273B1D85A}"/>
              </a:ext>
            </a:extLst>
          </p:cNvPr>
          <p:cNvSpPr/>
          <p:nvPr/>
        </p:nvSpPr>
        <p:spPr>
          <a:xfrm>
            <a:off x="-26125" y="135253"/>
            <a:ext cx="4885313" cy="1632656"/>
          </a:xfrm>
          <a:custGeom>
            <a:avLst/>
            <a:gdLst>
              <a:gd name="connsiteX0" fmla="*/ 12607 w 4885312"/>
              <a:gd name="connsiteY0" fmla="*/ 1627544 h 1632656"/>
              <a:gd name="connsiteX1" fmla="*/ 4876404 w 4885312"/>
              <a:gd name="connsiteY1" fmla="*/ 1073201 h 1632656"/>
              <a:gd name="connsiteX2" fmla="*/ 4765029 w 4885312"/>
              <a:gd name="connsiteY2" fmla="*/ 12607 h 1632656"/>
              <a:gd name="connsiteX3" fmla="*/ 12607 w 4885312"/>
              <a:gd name="connsiteY3" fmla="*/ 554294 h 1632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85312" h="1632656">
                <a:moveTo>
                  <a:pt x="12607" y="1627544"/>
                </a:moveTo>
                <a:lnTo>
                  <a:pt x="4876404" y="1073201"/>
                </a:lnTo>
                <a:lnTo>
                  <a:pt x="4765029" y="12607"/>
                </a:lnTo>
                <a:lnTo>
                  <a:pt x="12607" y="554294"/>
                </a:lnTo>
                <a:close/>
              </a:path>
            </a:pathLst>
          </a:custGeom>
          <a:gradFill flip="none" rotWithShape="1"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  <a:tileRect/>
          </a:gradFill>
          <a:ln w="1265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grpSp>
        <p:nvGrpSpPr>
          <p:cNvPr id="26" name="Graphic 17">
            <a:extLst>
              <a:ext uri="{FF2B5EF4-FFF2-40B4-BE49-F238E27FC236}">
                <a16:creationId xmlns:a16="http://schemas.microsoft.com/office/drawing/2014/main" id="{E08C18DA-9AB7-44E9-9FBC-B5DEB79B79FF}"/>
              </a:ext>
            </a:extLst>
          </p:cNvPr>
          <p:cNvGrpSpPr/>
          <p:nvPr userDrawn="1"/>
        </p:nvGrpSpPr>
        <p:grpSpPr>
          <a:xfrm>
            <a:off x="-12715" y="-12713"/>
            <a:ext cx="7434968" cy="5461207"/>
            <a:chOff x="-12715" y="-12715"/>
            <a:chExt cx="7434968" cy="5461207"/>
          </a:xfrm>
        </p:grpSpPr>
        <p:sp>
          <p:nvSpPr>
            <p:cNvPr id="27" name="Freeform: Shape 26">
              <a:extLst>
                <a:ext uri="{FF2B5EF4-FFF2-40B4-BE49-F238E27FC236}">
                  <a16:creationId xmlns:a16="http://schemas.microsoft.com/office/drawing/2014/main" id="{3ABFEE08-BDAB-436A-8715-2771DEA59886}"/>
                </a:ext>
              </a:extLst>
            </p:cNvPr>
            <p:cNvSpPr/>
            <p:nvPr/>
          </p:nvSpPr>
          <p:spPr>
            <a:xfrm>
              <a:off x="5931446" y="-12715"/>
              <a:ext cx="1207388" cy="1143841"/>
            </a:xfrm>
            <a:custGeom>
              <a:avLst/>
              <a:gdLst>
                <a:gd name="connsiteX0" fmla="*/ 1194684 w 1207387"/>
                <a:gd name="connsiteY0" fmla="*/ 12715 h 1143841"/>
                <a:gd name="connsiteX1" fmla="*/ 754940 w 1207387"/>
                <a:gd name="connsiteY1" fmla="*/ 12715 h 1143841"/>
                <a:gd name="connsiteX2" fmla="*/ 332990 w 1207387"/>
                <a:gd name="connsiteY2" fmla="*/ 494399 h 1143841"/>
                <a:gd name="connsiteX3" fmla="*/ 12715 w 1207387"/>
                <a:gd name="connsiteY3" fmla="*/ 1140034 h 1143841"/>
                <a:gd name="connsiteX4" fmla="*/ 612596 w 1207387"/>
                <a:gd name="connsiteY4" fmla="*/ 686310 h 11438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07387" h="1143841">
                  <a:moveTo>
                    <a:pt x="1194684" y="12715"/>
                  </a:moveTo>
                  <a:lnTo>
                    <a:pt x="754940" y="12715"/>
                  </a:lnTo>
                  <a:lnTo>
                    <a:pt x="332990" y="494399"/>
                  </a:lnTo>
                  <a:lnTo>
                    <a:pt x="12715" y="1140034"/>
                  </a:lnTo>
                  <a:lnTo>
                    <a:pt x="612596" y="686310"/>
                  </a:lnTo>
                  <a:close/>
                </a:path>
              </a:pathLst>
            </a:custGeom>
            <a:gradFill>
              <a:gsLst>
                <a:gs pos="0">
                  <a:schemeClr val="bg2">
                    <a:alpha val="5000"/>
                  </a:schemeClr>
                </a:gs>
                <a:gs pos="100000">
                  <a:schemeClr val="bg2">
                    <a:alpha val="20000"/>
                  </a:schemeClr>
                </a:gs>
              </a:gsLst>
              <a:lin ang="318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8" name="Freeform: Shape 27">
              <a:extLst>
                <a:ext uri="{FF2B5EF4-FFF2-40B4-BE49-F238E27FC236}">
                  <a16:creationId xmlns:a16="http://schemas.microsoft.com/office/drawing/2014/main" id="{D531243B-A933-4192-BB4F-EFF38E129D30}"/>
                </a:ext>
              </a:extLst>
            </p:cNvPr>
            <p:cNvSpPr/>
            <p:nvPr/>
          </p:nvSpPr>
          <p:spPr>
            <a:xfrm>
              <a:off x="-12715" y="4607132"/>
              <a:ext cx="2071623" cy="635467"/>
            </a:xfrm>
            <a:custGeom>
              <a:avLst/>
              <a:gdLst>
                <a:gd name="connsiteX0" fmla="*/ 2061461 w 2071623"/>
                <a:gd name="connsiteY0" fmla="*/ 12715 h 635467"/>
                <a:gd name="connsiteX1" fmla="*/ 2061461 w 2071623"/>
                <a:gd name="connsiteY1" fmla="*/ 12715 h 635467"/>
                <a:gd name="connsiteX2" fmla="*/ 1307797 w 2071623"/>
                <a:gd name="connsiteY2" fmla="*/ 13986 h 635467"/>
                <a:gd name="connsiteX3" fmla="*/ 12715 w 2071623"/>
                <a:gd name="connsiteY3" fmla="*/ 294862 h 635467"/>
                <a:gd name="connsiteX4" fmla="*/ 12715 w 2071623"/>
                <a:gd name="connsiteY4" fmla="*/ 629118 h 635467"/>
                <a:gd name="connsiteX5" fmla="*/ 1415827 w 2071623"/>
                <a:gd name="connsiteY5" fmla="*/ 335532 h 6354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071623" h="635467">
                  <a:moveTo>
                    <a:pt x="2061461" y="12715"/>
                  </a:moveTo>
                  <a:lnTo>
                    <a:pt x="2061461" y="12715"/>
                  </a:lnTo>
                  <a:lnTo>
                    <a:pt x="1307797" y="13986"/>
                  </a:lnTo>
                  <a:lnTo>
                    <a:pt x="12715" y="294862"/>
                  </a:lnTo>
                  <a:lnTo>
                    <a:pt x="12715" y="629118"/>
                  </a:lnTo>
                  <a:lnTo>
                    <a:pt x="1415827" y="335532"/>
                  </a:lnTo>
                  <a:close/>
                </a:path>
              </a:pathLst>
            </a:custGeom>
            <a:gradFill>
              <a:gsLst>
                <a:gs pos="0">
                  <a:schemeClr val="tx1">
                    <a:alpha val="5000"/>
                  </a:schemeClr>
                </a:gs>
                <a:gs pos="100000">
                  <a:schemeClr val="tx1">
                    <a:alpha val="20000"/>
                  </a:schemeClr>
                </a:gs>
              </a:gsLst>
              <a:lin ang="984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9" name="Freeform: Shape 28">
              <a:extLst>
                <a:ext uri="{FF2B5EF4-FFF2-40B4-BE49-F238E27FC236}">
                  <a16:creationId xmlns:a16="http://schemas.microsoft.com/office/drawing/2014/main" id="{7CC150B5-FCB4-44F6-ADC0-AC468D799473}"/>
                </a:ext>
              </a:extLst>
            </p:cNvPr>
            <p:cNvSpPr/>
            <p:nvPr/>
          </p:nvSpPr>
          <p:spPr>
            <a:xfrm>
              <a:off x="-12715" y="4546128"/>
              <a:ext cx="2287682" cy="902364"/>
            </a:xfrm>
            <a:custGeom>
              <a:avLst/>
              <a:gdLst>
                <a:gd name="connsiteX0" fmla="*/ 12715 w 2287682"/>
                <a:gd name="connsiteY0" fmla="*/ 898556 h 902363"/>
                <a:gd name="connsiteX1" fmla="*/ 2283875 w 2287682"/>
                <a:gd name="connsiteY1" fmla="*/ 415601 h 902363"/>
                <a:gd name="connsiteX2" fmla="*/ 2198722 w 2287682"/>
                <a:gd name="connsiteY2" fmla="*/ 12715 h 902363"/>
                <a:gd name="connsiteX3" fmla="*/ 12715 w 2287682"/>
                <a:gd name="connsiteY3" fmla="*/ 477877 h 9023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87682" h="902363">
                  <a:moveTo>
                    <a:pt x="12715" y="898556"/>
                  </a:moveTo>
                  <a:lnTo>
                    <a:pt x="2283875" y="415601"/>
                  </a:lnTo>
                  <a:lnTo>
                    <a:pt x="2198722" y="12715"/>
                  </a:lnTo>
                  <a:lnTo>
                    <a:pt x="12715" y="477877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-71085" t="19266" r="1773" b="-35681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0" name="Freeform: Shape 29">
              <a:extLst>
                <a:ext uri="{FF2B5EF4-FFF2-40B4-BE49-F238E27FC236}">
                  <a16:creationId xmlns:a16="http://schemas.microsoft.com/office/drawing/2014/main" id="{D7552086-05A4-4DA9-B933-0A4B24B140B9}"/>
                </a:ext>
              </a:extLst>
            </p:cNvPr>
            <p:cNvSpPr/>
            <p:nvPr/>
          </p:nvSpPr>
          <p:spPr>
            <a:xfrm>
              <a:off x="5820875" y="-12715"/>
              <a:ext cx="1601378" cy="1461575"/>
            </a:xfrm>
            <a:custGeom>
              <a:avLst/>
              <a:gdLst>
                <a:gd name="connsiteX0" fmla="*/ 1047256 w 1601377"/>
                <a:gd name="connsiteY0" fmla="*/ 12715 h 1461574"/>
                <a:gd name="connsiteX1" fmla="*/ 12715 w 1601377"/>
                <a:gd name="connsiteY1" fmla="*/ 1181975 h 1461574"/>
                <a:gd name="connsiteX2" fmla="*/ 321552 w 1601377"/>
                <a:gd name="connsiteY2" fmla="*/ 1455226 h 1461574"/>
                <a:gd name="connsiteX3" fmla="*/ 1597570 w 1601377"/>
                <a:gd name="connsiteY3" fmla="*/ 12715 h 14615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01377" h="1461574">
                  <a:moveTo>
                    <a:pt x="1047256" y="12715"/>
                  </a:moveTo>
                  <a:lnTo>
                    <a:pt x="12715" y="1181975"/>
                  </a:lnTo>
                  <a:lnTo>
                    <a:pt x="321552" y="1455226"/>
                  </a:lnTo>
                  <a:lnTo>
                    <a:pt x="1597570" y="12715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9984" t="-142507" r="-99566" b="9279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7" name="Title 6">
            <a:extLst>
              <a:ext uri="{FF2B5EF4-FFF2-40B4-BE49-F238E27FC236}">
                <a16:creationId xmlns:a16="http://schemas.microsoft.com/office/drawing/2014/main" id="{B3E6E898-94D1-4811-B538-34042349F41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21180000">
            <a:off x="288466" y="354492"/>
            <a:ext cx="4391191" cy="1325563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17" name="Content Placeholder 2">
            <a:extLst>
              <a:ext uri="{FF2B5EF4-FFF2-40B4-BE49-F238E27FC236}">
                <a16:creationId xmlns:a16="http://schemas.microsoft.com/office/drawing/2014/main" id="{F2DC463F-D8D9-4961-B44E-0CCDE38BA29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9"/>
            <a:ext cx="5181600" cy="3976085"/>
          </a:xfrm>
        </p:spPr>
        <p:txBody>
          <a:bodyPr/>
          <a:lstStyle/>
          <a:p>
            <a:pPr lvl="0"/>
            <a:r>
              <a:rPr lang="en-US" noProof="0"/>
              <a:t>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8" name="Content Placeholder 3">
            <a:extLst>
              <a:ext uri="{FF2B5EF4-FFF2-40B4-BE49-F238E27FC236}">
                <a16:creationId xmlns:a16="http://schemas.microsoft.com/office/drawing/2014/main" id="{5DB1D622-84A6-489A-91BE-DF1D23C03B5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9"/>
            <a:ext cx="5181600" cy="3976085"/>
          </a:xfrm>
        </p:spPr>
        <p:txBody>
          <a:bodyPr/>
          <a:lstStyle/>
          <a:p>
            <a:pPr lvl="0"/>
            <a:r>
              <a:rPr lang="en-US" noProof="0"/>
              <a:t>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013669218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aphic 16">
            <a:extLst>
              <a:ext uri="{FF2B5EF4-FFF2-40B4-BE49-F238E27FC236}">
                <a16:creationId xmlns:a16="http://schemas.microsoft.com/office/drawing/2014/main" id="{04D9C911-2689-4654-846F-42D821A0ED90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32" name="Freeform: Shape 31">
              <a:extLst>
                <a:ext uri="{FF2B5EF4-FFF2-40B4-BE49-F238E27FC236}">
                  <a16:creationId xmlns:a16="http://schemas.microsoft.com/office/drawing/2014/main" id="{31B1C0F8-90EA-40CF-88EC-B856B993D47C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3" name="Freeform: Shape 32">
              <a:extLst>
                <a:ext uri="{FF2B5EF4-FFF2-40B4-BE49-F238E27FC236}">
                  <a16:creationId xmlns:a16="http://schemas.microsoft.com/office/drawing/2014/main" id="{7CD2D369-AFE4-4EBA-B0ED-C0318E8F560E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25" name="Graphic 23">
            <a:extLst>
              <a:ext uri="{FF2B5EF4-FFF2-40B4-BE49-F238E27FC236}">
                <a16:creationId xmlns:a16="http://schemas.microsoft.com/office/drawing/2014/main" id="{3817A1DD-06FF-4C7B-827F-06BEA646B2F1}"/>
              </a:ext>
            </a:extLst>
          </p:cNvPr>
          <p:cNvSpPr/>
          <p:nvPr/>
        </p:nvSpPr>
        <p:spPr>
          <a:xfrm>
            <a:off x="-24517" y="519002"/>
            <a:ext cx="4593600" cy="1238400"/>
          </a:xfrm>
          <a:custGeom>
            <a:avLst/>
            <a:gdLst>
              <a:gd name="connsiteX0" fmla="*/ 3451384 w 3457575"/>
              <a:gd name="connsiteY0" fmla="*/ 842439 h 942975"/>
              <a:gd name="connsiteX1" fmla="*/ 3367564 w 3457575"/>
              <a:gd name="connsiteY1" fmla="*/ 44244 h 942975"/>
              <a:gd name="connsiteX2" fmla="*/ 7144 w 3457575"/>
              <a:gd name="connsiteY2" fmla="*/ 129969 h 942975"/>
              <a:gd name="connsiteX3" fmla="*/ 7144 w 3457575"/>
              <a:gd name="connsiteY3" fmla="*/ 936736 h 942975"/>
              <a:gd name="connsiteX4" fmla="*/ 3451384 w 3457575"/>
              <a:gd name="connsiteY4" fmla="*/ 842439 h 942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57575" h="942975">
                <a:moveTo>
                  <a:pt x="3451384" y="842439"/>
                </a:moveTo>
                <a:lnTo>
                  <a:pt x="3367564" y="44244"/>
                </a:lnTo>
                <a:cubicBezTo>
                  <a:pt x="3367564" y="44244"/>
                  <a:pt x="2172176" y="-81486"/>
                  <a:pt x="7144" y="129969"/>
                </a:cubicBezTo>
                <a:lnTo>
                  <a:pt x="7144" y="936736"/>
                </a:lnTo>
                <a:cubicBezTo>
                  <a:pt x="1989296" y="739569"/>
                  <a:pt x="3451384" y="842439"/>
                  <a:pt x="3451384" y="842439"/>
                </a:cubicBezTo>
                <a:close/>
              </a:path>
            </a:pathLst>
          </a:custGeom>
          <a:gradFill flip="none" rotWithShape="1">
            <a:gsLst>
              <a:gs pos="0">
                <a:schemeClr val="accent2">
                  <a:alpha val="10000"/>
                </a:schemeClr>
              </a:gs>
              <a:gs pos="88000">
                <a:schemeClr val="accent2">
                  <a:alpha val="50000"/>
                </a:schemeClr>
              </a:gs>
            </a:gsLst>
            <a:lin ang="10800000" scaled="1"/>
            <a:tileRect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63B35E6-B4C1-4260-8AE6-951819B05A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 dirty="0"/>
              <a:t>MM.DD.20XX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7ABFBE1-B362-4274-B448-999C634054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 lIns="0"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EEE2D3F-1F8E-4C9F-BCD1-F9FFC39C8F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sp>
        <p:nvSpPr>
          <p:cNvPr id="8" name="Graphic 6">
            <a:extLst>
              <a:ext uri="{FF2B5EF4-FFF2-40B4-BE49-F238E27FC236}">
                <a16:creationId xmlns:a16="http://schemas.microsoft.com/office/drawing/2014/main" id="{0397A1D9-602E-4BC0-9119-818273B1D85A}"/>
              </a:ext>
            </a:extLst>
          </p:cNvPr>
          <p:cNvSpPr/>
          <p:nvPr/>
        </p:nvSpPr>
        <p:spPr>
          <a:xfrm>
            <a:off x="-26125" y="135253"/>
            <a:ext cx="4885313" cy="1632656"/>
          </a:xfrm>
          <a:custGeom>
            <a:avLst/>
            <a:gdLst>
              <a:gd name="connsiteX0" fmla="*/ 12607 w 4885312"/>
              <a:gd name="connsiteY0" fmla="*/ 1627544 h 1632656"/>
              <a:gd name="connsiteX1" fmla="*/ 4876404 w 4885312"/>
              <a:gd name="connsiteY1" fmla="*/ 1073201 h 1632656"/>
              <a:gd name="connsiteX2" fmla="*/ 4765029 w 4885312"/>
              <a:gd name="connsiteY2" fmla="*/ 12607 h 1632656"/>
              <a:gd name="connsiteX3" fmla="*/ 12607 w 4885312"/>
              <a:gd name="connsiteY3" fmla="*/ 554294 h 1632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85312" h="1632656">
                <a:moveTo>
                  <a:pt x="12607" y="1627544"/>
                </a:moveTo>
                <a:lnTo>
                  <a:pt x="4876404" y="1073201"/>
                </a:lnTo>
                <a:lnTo>
                  <a:pt x="4765029" y="12607"/>
                </a:lnTo>
                <a:lnTo>
                  <a:pt x="12607" y="554294"/>
                </a:lnTo>
                <a:close/>
              </a:path>
            </a:pathLst>
          </a:custGeom>
          <a:gradFill flip="none" rotWithShape="1"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  <a:tileRect/>
          </a:gradFill>
          <a:ln w="1265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grpSp>
        <p:nvGrpSpPr>
          <p:cNvPr id="26" name="Graphic 17">
            <a:extLst>
              <a:ext uri="{FF2B5EF4-FFF2-40B4-BE49-F238E27FC236}">
                <a16:creationId xmlns:a16="http://schemas.microsoft.com/office/drawing/2014/main" id="{E08C18DA-9AB7-44E9-9FBC-B5DEB79B79FF}"/>
              </a:ext>
            </a:extLst>
          </p:cNvPr>
          <p:cNvGrpSpPr/>
          <p:nvPr userDrawn="1"/>
        </p:nvGrpSpPr>
        <p:grpSpPr>
          <a:xfrm>
            <a:off x="-12715" y="-12713"/>
            <a:ext cx="7434968" cy="5461207"/>
            <a:chOff x="-12715" y="-12715"/>
            <a:chExt cx="7434968" cy="5461207"/>
          </a:xfrm>
        </p:grpSpPr>
        <p:sp>
          <p:nvSpPr>
            <p:cNvPr id="27" name="Freeform: Shape 26">
              <a:extLst>
                <a:ext uri="{FF2B5EF4-FFF2-40B4-BE49-F238E27FC236}">
                  <a16:creationId xmlns:a16="http://schemas.microsoft.com/office/drawing/2014/main" id="{3ABFEE08-BDAB-436A-8715-2771DEA59886}"/>
                </a:ext>
              </a:extLst>
            </p:cNvPr>
            <p:cNvSpPr/>
            <p:nvPr/>
          </p:nvSpPr>
          <p:spPr>
            <a:xfrm>
              <a:off x="5931446" y="-12715"/>
              <a:ext cx="1207388" cy="1143841"/>
            </a:xfrm>
            <a:custGeom>
              <a:avLst/>
              <a:gdLst>
                <a:gd name="connsiteX0" fmla="*/ 1194684 w 1207387"/>
                <a:gd name="connsiteY0" fmla="*/ 12715 h 1143841"/>
                <a:gd name="connsiteX1" fmla="*/ 754940 w 1207387"/>
                <a:gd name="connsiteY1" fmla="*/ 12715 h 1143841"/>
                <a:gd name="connsiteX2" fmla="*/ 332990 w 1207387"/>
                <a:gd name="connsiteY2" fmla="*/ 494399 h 1143841"/>
                <a:gd name="connsiteX3" fmla="*/ 12715 w 1207387"/>
                <a:gd name="connsiteY3" fmla="*/ 1140034 h 1143841"/>
                <a:gd name="connsiteX4" fmla="*/ 612596 w 1207387"/>
                <a:gd name="connsiteY4" fmla="*/ 686310 h 11438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07387" h="1143841">
                  <a:moveTo>
                    <a:pt x="1194684" y="12715"/>
                  </a:moveTo>
                  <a:lnTo>
                    <a:pt x="754940" y="12715"/>
                  </a:lnTo>
                  <a:lnTo>
                    <a:pt x="332990" y="494399"/>
                  </a:lnTo>
                  <a:lnTo>
                    <a:pt x="12715" y="1140034"/>
                  </a:lnTo>
                  <a:lnTo>
                    <a:pt x="612596" y="686310"/>
                  </a:lnTo>
                  <a:close/>
                </a:path>
              </a:pathLst>
            </a:custGeom>
            <a:gradFill>
              <a:gsLst>
                <a:gs pos="0">
                  <a:schemeClr val="bg2">
                    <a:alpha val="5000"/>
                  </a:schemeClr>
                </a:gs>
                <a:gs pos="100000">
                  <a:schemeClr val="bg2">
                    <a:alpha val="20000"/>
                  </a:schemeClr>
                </a:gs>
              </a:gsLst>
              <a:lin ang="318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8" name="Freeform: Shape 27">
              <a:extLst>
                <a:ext uri="{FF2B5EF4-FFF2-40B4-BE49-F238E27FC236}">
                  <a16:creationId xmlns:a16="http://schemas.microsoft.com/office/drawing/2014/main" id="{D531243B-A933-4192-BB4F-EFF38E129D30}"/>
                </a:ext>
              </a:extLst>
            </p:cNvPr>
            <p:cNvSpPr/>
            <p:nvPr/>
          </p:nvSpPr>
          <p:spPr>
            <a:xfrm>
              <a:off x="-12715" y="4607132"/>
              <a:ext cx="2071623" cy="635467"/>
            </a:xfrm>
            <a:custGeom>
              <a:avLst/>
              <a:gdLst>
                <a:gd name="connsiteX0" fmla="*/ 2061461 w 2071623"/>
                <a:gd name="connsiteY0" fmla="*/ 12715 h 635467"/>
                <a:gd name="connsiteX1" fmla="*/ 2061461 w 2071623"/>
                <a:gd name="connsiteY1" fmla="*/ 12715 h 635467"/>
                <a:gd name="connsiteX2" fmla="*/ 1307797 w 2071623"/>
                <a:gd name="connsiteY2" fmla="*/ 13986 h 635467"/>
                <a:gd name="connsiteX3" fmla="*/ 12715 w 2071623"/>
                <a:gd name="connsiteY3" fmla="*/ 294862 h 635467"/>
                <a:gd name="connsiteX4" fmla="*/ 12715 w 2071623"/>
                <a:gd name="connsiteY4" fmla="*/ 629118 h 635467"/>
                <a:gd name="connsiteX5" fmla="*/ 1415827 w 2071623"/>
                <a:gd name="connsiteY5" fmla="*/ 335532 h 6354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071623" h="635467">
                  <a:moveTo>
                    <a:pt x="2061461" y="12715"/>
                  </a:moveTo>
                  <a:lnTo>
                    <a:pt x="2061461" y="12715"/>
                  </a:lnTo>
                  <a:lnTo>
                    <a:pt x="1307797" y="13986"/>
                  </a:lnTo>
                  <a:lnTo>
                    <a:pt x="12715" y="294862"/>
                  </a:lnTo>
                  <a:lnTo>
                    <a:pt x="12715" y="629118"/>
                  </a:lnTo>
                  <a:lnTo>
                    <a:pt x="1415827" y="335532"/>
                  </a:lnTo>
                  <a:close/>
                </a:path>
              </a:pathLst>
            </a:custGeom>
            <a:gradFill>
              <a:gsLst>
                <a:gs pos="0">
                  <a:schemeClr val="tx1">
                    <a:alpha val="5000"/>
                  </a:schemeClr>
                </a:gs>
                <a:gs pos="100000">
                  <a:schemeClr val="tx1">
                    <a:alpha val="20000"/>
                  </a:schemeClr>
                </a:gs>
              </a:gsLst>
              <a:lin ang="984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9" name="Freeform: Shape 28">
              <a:extLst>
                <a:ext uri="{FF2B5EF4-FFF2-40B4-BE49-F238E27FC236}">
                  <a16:creationId xmlns:a16="http://schemas.microsoft.com/office/drawing/2014/main" id="{7CC150B5-FCB4-44F6-ADC0-AC468D799473}"/>
                </a:ext>
              </a:extLst>
            </p:cNvPr>
            <p:cNvSpPr/>
            <p:nvPr/>
          </p:nvSpPr>
          <p:spPr>
            <a:xfrm>
              <a:off x="-12715" y="4546128"/>
              <a:ext cx="2287682" cy="902364"/>
            </a:xfrm>
            <a:custGeom>
              <a:avLst/>
              <a:gdLst>
                <a:gd name="connsiteX0" fmla="*/ 12715 w 2287682"/>
                <a:gd name="connsiteY0" fmla="*/ 898556 h 902363"/>
                <a:gd name="connsiteX1" fmla="*/ 2283875 w 2287682"/>
                <a:gd name="connsiteY1" fmla="*/ 415601 h 902363"/>
                <a:gd name="connsiteX2" fmla="*/ 2198722 w 2287682"/>
                <a:gd name="connsiteY2" fmla="*/ 12715 h 902363"/>
                <a:gd name="connsiteX3" fmla="*/ 12715 w 2287682"/>
                <a:gd name="connsiteY3" fmla="*/ 477877 h 9023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87682" h="902363">
                  <a:moveTo>
                    <a:pt x="12715" y="898556"/>
                  </a:moveTo>
                  <a:lnTo>
                    <a:pt x="2283875" y="415601"/>
                  </a:lnTo>
                  <a:lnTo>
                    <a:pt x="2198722" y="12715"/>
                  </a:lnTo>
                  <a:lnTo>
                    <a:pt x="12715" y="477877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-71085" t="19266" r="1773" b="-35681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0" name="Freeform: Shape 29">
              <a:extLst>
                <a:ext uri="{FF2B5EF4-FFF2-40B4-BE49-F238E27FC236}">
                  <a16:creationId xmlns:a16="http://schemas.microsoft.com/office/drawing/2014/main" id="{D7552086-05A4-4DA9-B933-0A4B24B140B9}"/>
                </a:ext>
              </a:extLst>
            </p:cNvPr>
            <p:cNvSpPr/>
            <p:nvPr/>
          </p:nvSpPr>
          <p:spPr>
            <a:xfrm>
              <a:off x="5820875" y="-12715"/>
              <a:ext cx="1601378" cy="1461575"/>
            </a:xfrm>
            <a:custGeom>
              <a:avLst/>
              <a:gdLst>
                <a:gd name="connsiteX0" fmla="*/ 1047256 w 1601377"/>
                <a:gd name="connsiteY0" fmla="*/ 12715 h 1461574"/>
                <a:gd name="connsiteX1" fmla="*/ 12715 w 1601377"/>
                <a:gd name="connsiteY1" fmla="*/ 1181975 h 1461574"/>
                <a:gd name="connsiteX2" fmla="*/ 321552 w 1601377"/>
                <a:gd name="connsiteY2" fmla="*/ 1455226 h 1461574"/>
                <a:gd name="connsiteX3" fmla="*/ 1597570 w 1601377"/>
                <a:gd name="connsiteY3" fmla="*/ 12715 h 14615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01377" h="1461574">
                  <a:moveTo>
                    <a:pt x="1047256" y="12715"/>
                  </a:moveTo>
                  <a:lnTo>
                    <a:pt x="12715" y="1181975"/>
                  </a:lnTo>
                  <a:lnTo>
                    <a:pt x="321552" y="1455226"/>
                  </a:lnTo>
                  <a:lnTo>
                    <a:pt x="1597570" y="12715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9984" t="-142507" r="-99566" b="9279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7" name="Title 6">
            <a:extLst>
              <a:ext uri="{FF2B5EF4-FFF2-40B4-BE49-F238E27FC236}">
                <a16:creationId xmlns:a16="http://schemas.microsoft.com/office/drawing/2014/main" id="{B3E6E898-94D1-4811-B538-34042349F41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21180000">
            <a:off x="285873" y="312092"/>
            <a:ext cx="4391191" cy="1368122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17" name="Text Placeholder 2">
            <a:extLst>
              <a:ext uri="{FF2B5EF4-FFF2-40B4-BE49-F238E27FC236}">
                <a16:creationId xmlns:a16="http://schemas.microsoft.com/office/drawing/2014/main" id="{5A6B27D7-F5EE-4688-B64B-CDC996CB368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9" y="1942691"/>
            <a:ext cx="5157787" cy="562385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18" name="Content Placeholder 3">
            <a:extLst>
              <a:ext uri="{FF2B5EF4-FFF2-40B4-BE49-F238E27FC236}">
                <a16:creationId xmlns:a16="http://schemas.microsoft.com/office/drawing/2014/main" id="{9D3AFCF0-98C5-4ECC-A2A6-BA8BA0A6459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9" y="2638097"/>
            <a:ext cx="5157787" cy="3184634"/>
          </a:xfrm>
        </p:spPr>
        <p:txBody>
          <a:bodyPr/>
          <a:lstStyle/>
          <a:p>
            <a:pPr lvl="0"/>
            <a:r>
              <a:rPr lang="en-US" noProof="0"/>
              <a:t>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9" name="Text Placeholder 4">
            <a:extLst>
              <a:ext uri="{FF2B5EF4-FFF2-40B4-BE49-F238E27FC236}">
                <a16:creationId xmlns:a16="http://schemas.microsoft.com/office/drawing/2014/main" id="{3F44E47F-9EE9-414B-B2D8-DD6737905A30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2" y="1942691"/>
            <a:ext cx="5183188" cy="562385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20" name="Content Placeholder 5">
            <a:extLst>
              <a:ext uri="{FF2B5EF4-FFF2-40B4-BE49-F238E27FC236}">
                <a16:creationId xmlns:a16="http://schemas.microsoft.com/office/drawing/2014/main" id="{D8D8261D-A3B4-4909-8FCD-D7C160F42D8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2" y="2638097"/>
            <a:ext cx="5183188" cy="3184634"/>
          </a:xfrm>
        </p:spPr>
        <p:txBody>
          <a:bodyPr/>
          <a:lstStyle/>
          <a:p>
            <a:pPr lvl="0"/>
            <a:r>
              <a:rPr lang="en-US" noProof="0"/>
              <a:t>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915233634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aphic 16">
            <a:extLst>
              <a:ext uri="{FF2B5EF4-FFF2-40B4-BE49-F238E27FC236}">
                <a16:creationId xmlns:a16="http://schemas.microsoft.com/office/drawing/2014/main" id="{B60BB307-3064-4D46-AE82-15CA1D9BE735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12" name="Freeform: Shape 11">
              <a:extLst>
                <a:ext uri="{FF2B5EF4-FFF2-40B4-BE49-F238E27FC236}">
                  <a16:creationId xmlns:a16="http://schemas.microsoft.com/office/drawing/2014/main" id="{9DAB6FE2-646C-4695-8D30-E1DE39317249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3" name="Freeform: Shape 12">
              <a:extLst>
                <a:ext uri="{FF2B5EF4-FFF2-40B4-BE49-F238E27FC236}">
                  <a16:creationId xmlns:a16="http://schemas.microsoft.com/office/drawing/2014/main" id="{976E69ED-76D2-4B8A-8765-1427707E4A74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0C30E6F-5F7C-4623-959A-EDA2C1A2EB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2573551-4EA7-404B-948A-28090F9E61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sp>
        <p:nvSpPr>
          <p:cNvPr id="6" name="Graphic 23">
            <a:extLst>
              <a:ext uri="{FF2B5EF4-FFF2-40B4-BE49-F238E27FC236}">
                <a16:creationId xmlns:a16="http://schemas.microsoft.com/office/drawing/2014/main" id="{57F9D15F-8288-4CF9-838D-E3CCC810BAB0}"/>
              </a:ext>
            </a:extLst>
          </p:cNvPr>
          <p:cNvSpPr/>
          <p:nvPr userDrawn="1"/>
        </p:nvSpPr>
        <p:spPr>
          <a:xfrm>
            <a:off x="-24517" y="970945"/>
            <a:ext cx="4593600" cy="1238400"/>
          </a:xfrm>
          <a:custGeom>
            <a:avLst/>
            <a:gdLst>
              <a:gd name="connsiteX0" fmla="*/ 3451384 w 3457575"/>
              <a:gd name="connsiteY0" fmla="*/ 842439 h 942975"/>
              <a:gd name="connsiteX1" fmla="*/ 3367564 w 3457575"/>
              <a:gd name="connsiteY1" fmla="*/ 44244 h 942975"/>
              <a:gd name="connsiteX2" fmla="*/ 7144 w 3457575"/>
              <a:gd name="connsiteY2" fmla="*/ 129969 h 942975"/>
              <a:gd name="connsiteX3" fmla="*/ 7144 w 3457575"/>
              <a:gd name="connsiteY3" fmla="*/ 936736 h 942975"/>
              <a:gd name="connsiteX4" fmla="*/ 3451384 w 3457575"/>
              <a:gd name="connsiteY4" fmla="*/ 842439 h 942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57575" h="942975">
                <a:moveTo>
                  <a:pt x="3451384" y="842439"/>
                </a:moveTo>
                <a:lnTo>
                  <a:pt x="3367564" y="44244"/>
                </a:lnTo>
                <a:cubicBezTo>
                  <a:pt x="3367564" y="44244"/>
                  <a:pt x="2172176" y="-81486"/>
                  <a:pt x="7144" y="129969"/>
                </a:cubicBezTo>
                <a:lnTo>
                  <a:pt x="7144" y="936736"/>
                </a:lnTo>
                <a:cubicBezTo>
                  <a:pt x="1989296" y="739569"/>
                  <a:pt x="3451384" y="842439"/>
                  <a:pt x="3451384" y="842439"/>
                </a:cubicBezTo>
                <a:close/>
              </a:path>
            </a:pathLst>
          </a:custGeom>
          <a:gradFill flip="none" rotWithShape="1">
            <a:gsLst>
              <a:gs pos="0">
                <a:schemeClr val="accent2">
                  <a:alpha val="10000"/>
                </a:schemeClr>
              </a:gs>
              <a:gs pos="88000">
                <a:schemeClr val="accent2">
                  <a:alpha val="50000"/>
                </a:schemeClr>
              </a:gs>
            </a:gsLst>
            <a:lin ang="10800000" scaled="1"/>
            <a:tileRect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7" name="Graphic 6">
            <a:extLst>
              <a:ext uri="{FF2B5EF4-FFF2-40B4-BE49-F238E27FC236}">
                <a16:creationId xmlns:a16="http://schemas.microsoft.com/office/drawing/2014/main" id="{69BD19F0-DB53-4C3C-9AE7-E26492A1112E}"/>
              </a:ext>
            </a:extLst>
          </p:cNvPr>
          <p:cNvSpPr/>
          <p:nvPr userDrawn="1"/>
        </p:nvSpPr>
        <p:spPr>
          <a:xfrm>
            <a:off x="-26125" y="587196"/>
            <a:ext cx="4885313" cy="1632656"/>
          </a:xfrm>
          <a:custGeom>
            <a:avLst/>
            <a:gdLst>
              <a:gd name="connsiteX0" fmla="*/ 12607 w 4885312"/>
              <a:gd name="connsiteY0" fmla="*/ 1627544 h 1632656"/>
              <a:gd name="connsiteX1" fmla="*/ 4876404 w 4885312"/>
              <a:gd name="connsiteY1" fmla="*/ 1073201 h 1632656"/>
              <a:gd name="connsiteX2" fmla="*/ 4765029 w 4885312"/>
              <a:gd name="connsiteY2" fmla="*/ 12607 h 1632656"/>
              <a:gd name="connsiteX3" fmla="*/ 12607 w 4885312"/>
              <a:gd name="connsiteY3" fmla="*/ 554294 h 1632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85312" h="1632656">
                <a:moveTo>
                  <a:pt x="12607" y="1627544"/>
                </a:moveTo>
                <a:lnTo>
                  <a:pt x="4876404" y="1073201"/>
                </a:lnTo>
                <a:lnTo>
                  <a:pt x="4765029" y="12607"/>
                </a:lnTo>
                <a:lnTo>
                  <a:pt x="12607" y="554294"/>
                </a:lnTo>
                <a:close/>
              </a:path>
            </a:pathLst>
          </a:custGeom>
          <a:gradFill flip="none" rotWithShape="1"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  <a:tileRect/>
          </a:gradFill>
          <a:ln w="1265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27" name="Freeform: Shape 26">
            <a:extLst>
              <a:ext uri="{FF2B5EF4-FFF2-40B4-BE49-F238E27FC236}">
                <a16:creationId xmlns:a16="http://schemas.microsoft.com/office/drawing/2014/main" id="{03C64755-C745-46B0-9138-E2CBBA34A3C4}"/>
              </a:ext>
            </a:extLst>
          </p:cNvPr>
          <p:cNvSpPr/>
          <p:nvPr userDrawn="1"/>
        </p:nvSpPr>
        <p:spPr>
          <a:xfrm>
            <a:off x="6083299" y="-12701"/>
            <a:ext cx="1092308" cy="1016100"/>
          </a:xfrm>
          <a:custGeom>
            <a:avLst/>
            <a:gdLst>
              <a:gd name="connsiteX0" fmla="*/ 638873 w 1092307"/>
              <a:gd name="connsiteY0" fmla="*/ 12701 h 1016100"/>
              <a:gd name="connsiteX1" fmla="*/ 332773 w 1092307"/>
              <a:gd name="connsiteY1" fmla="*/ 361986 h 1016100"/>
              <a:gd name="connsiteX2" fmla="*/ 12701 w 1092307"/>
              <a:gd name="connsiteY2" fmla="*/ 1007209 h 1016100"/>
              <a:gd name="connsiteX3" fmla="*/ 12701 w 1092307"/>
              <a:gd name="connsiteY3" fmla="*/ 1007209 h 1016100"/>
              <a:gd name="connsiteX4" fmla="*/ 612200 w 1092307"/>
              <a:gd name="connsiteY4" fmla="*/ 553775 h 1016100"/>
              <a:gd name="connsiteX5" fmla="*/ 1079606 w 1092307"/>
              <a:gd name="connsiteY5" fmla="*/ 12701 h 10161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092307" h="1016100">
                <a:moveTo>
                  <a:pt x="638873" y="12701"/>
                </a:moveTo>
                <a:lnTo>
                  <a:pt x="332773" y="361986"/>
                </a:lnTo>
                <a:lnTo>
                  <a:pt x="12701" y="1007209"/>
                </a:lnTo>
                <a:lnTo>
                  <a:pt x="12701" y="1007209"/>
                </a:lnTo>
                <a:lnTo>
                  <a:pt x="612200" y="553775"/>
                </a:lnTo>
                <a:lnTo>
                  <a:pt x="1079606" y="12701"/>
                </a:lnTo>
                <a:close/>
              </a:path>
            </a:pathLst>
          </a:custGeom>
          <a:gradFill>
            <a:gsLst>
              <a:gs pos="0">
                <a:schemeClr val="accent5">
                  <a:alpha val="5000"/>
                </a:schemeClr>
              </a:gs>
              <a:gs pos="100000">
                <a:schemeClr val="bg2">
                  <a:alpha val="20000"/>
                </a:schemeClr>
              </a:gs>
            </a:gsLst>
            <a:lin ang="3180000" scaled="0"/>
          </a:gra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28" name="Freeform: Shape 27">
            <a:extLst>
              <a:ext uri="{FF2B5EF4-FFF2-40B4-BE49-F238E27FC236}">
                <a16:creationId xmlns:a16="http://schemas.microsoft.com/office/drawing/2014/main" id="{771E749E-DB7E-4267-A674-AD413276E1A7}"/>
              </a:ext>
            </a:extLst>
          </p:cNvPr>
          <p:cNvSpPr/>
          <p:nvPr userDrawn="1"/>
        </p:nvSpPr>
        <p:spPr>
          <a:xfrm>
            <a:off x="5972799" y="-12698"/>
            <a:ext cx="1486047" cy="1333631"/>
          </a:xfrm>
          <a:custGeom>
            <a:avLst/>
            <a:gdLst>
              <a:gd name="connsiteX0" fmla="*/ 929732 w 1486046"/>
              <a:gd name="connsiteY0" fmla="*/ 12701 h 1333631"/>
              <a:gd name="connsiteX1" fmla="*/ 12701 w 1486046"/>
              <a:gd name="connsiteY1" fmla="*/ 1049123 h 1333631"/>
              <a:gd name="connsiteX2" fmla="*/ 321342 w 1486046"/>
              <a:gd name="connsiteY2" fmla="*/ 1322200 h 1333631"/>
              <a:gd name="connsiteX3" fmla="*/ 1478426 w 1486046"/>
              <a:gd name="connsiteY3" fmla="*/ 12701 h 13336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86046" h="1333631">
                <a:moveTo>
                  <a:pt x="929732" y="12701"/>
                </a:moveTo>
                <a:lnTo>
                  <a:pt x="12701" y="1049123"/>
                </a:lnTo>
                <a:lnTo>
                  <a:pt x="321342" y="1322200"/>
                </a:lnTo>
                <a:lnTo>
                  <a:pt x="1478426" y="12701"/>
                </a:lnTo>
                <a:close/>
              </a:path>
            </a:pathLst>
          </a:custGeom>
          <a:blipFill>
            <a:blip r:embed="rId2"/>
            <a:srcRect/>
            <a:stretch>
              <a:fillRect l="10565" t="-152624" r="-103969" b="10226"/>
            </a:stretch>
          </a:blip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16" name="Content Placeholder 2">
            <a:extLst>
              <a:ext uri="{FF2B5EF4-FFF2-40B4-BE49-F238E27FC236}">
                <a16:creationId xmlns:a16="http://schemas.microsoft.com/office/drawing/2014/main" id="{9E80D7DF-92B2-4A46-AA79-DDC69AC8A8E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0012" y="1347790"/>
            <a:ext cx="6172200" cy="4330539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noProof="0"/>
              <a:t>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9" name="Text Placeholder 3">
            <a:extLst>
              <a:ext uri="{FF2B5EF4-FFF2-40B4-BE49-F238E27FC236}">
                <a16:creationId xmlns:a16="http://schemas.microsoft.com/office/drawing/2014/main" id="{F0A242F9-0019-4B57-A03D-285B738367A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806266"/>
            <a:ext cx="3932237" cy="2872065"/>
          </a:xfrm>
          <a:gradFill>
            <a:gsLst>
              <a:gs pos="0">
                <a:schemeClr val="tx2"/>
              </a:gs>
              <a:gs pos="100000">
                <a:schemeClr val="tx1"/>
              </a:gs>
            </a:gsLst>
            <a:lin ang="10800000" scaled="1"/>
          </a:gradFill>
        </p:spPr>
        <p:txBody>
          <a:bodyPr lIns="274320" anchor="ctr">
            <a:normAutofit/>
          </a:bodyPr>
          <a:lstStyle>
            <a:lvl1pPr marL="0" indent="0">
              <a:buFont typeface="Arial" panose="020B0604020202020204" pitchFamily="34" charset="0"/>
              <a:buNone/>
              <a:defRPr sz="1800">
                <a:solidFill>
                  <a:schemeClr val="bg1"/>
                </a:solidFill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94A01F06-84A3-407F-8D89-167A9D40235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21227985">
            <a:off x="857497" y="721375"/>
            <a:ext cx="3918639" cy="1325563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99802832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Chart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aphic 16">
            <a:extLst>
              <a:ext uri="{FF2B5EF4-FFF2-40B4-BE49-F238E27FC236}">
                <a16:creationId xmlns:a16="http://schemas.microsoft.com/office/drawing/2014/main" id="{B60BB307-3064-4D46-AE82-15CA1D9BE735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12" name="Freeform: Shape 11">
              <a:extLst>
                <a:ext uri="{FF2B5EF4-FFF2-40B4-BE49-F238E27FC236}">
                  <a16:creationId xmlns:a16="http://schemas.microsoft.com/office/drawing/2014/main" id="{9DAB6FE2-646C-4695-8D30-E1DE39317249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3" name="Freeform: Shape 12">
              <a:extLst>
                <a:ext uri="{FF2B5EF4-FFF2-40B4-BE49-F238E27FC236}">
                  <a16:creationId xmlns:a16="http://schemas.microsoft.com/office/drawing/2014/main" id="{976E69ED-76D2-4B8A-8765-1427707E4A74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0C30E6F-5F7C-4623-959A-EDA2C1A2EB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2573551-4EA7-404B-948A-28090F9E61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sp>
        <p:nvSpPr>
          <p:cNvPr id="6" name="Graphic 23">
            <a:extLst>
              <a:ext uri="{FF2B5EF4-FFF2-40B4-BE49-F238E27FC236}">
                <a16:creationId xmlns:a16="http://schemas.microsoft.com/office/drawing/2014/main" id="{57F9D15F-8288-4CF9-838D-E3CCC810BAB0}"/>
              </a:ext>
            </a:extLst>
          </p:cNvPr>
          <p:cNvSpPr/>
          <p:nvPr userDrawn="1"/>
        </p:nvSpPr>
        <p:spPr>
          <a:xfrm>
            <a:off x="-24517" y="970945"/>
            <a:ext cx="4593600" cy="1238400"/>
          </a:xfrm>
          <a:custGeom>
            <a:avLst/>
            <a:gdLst>
              <a:gd name="connsiteX0" fmla="*/ 3451384 w 3457575"/>
              <a:gd name="connsiteY0" fmla="*/ 842439 h 942975"/>
              <a:gd name="connsiteX1" fmla="*/ 3367564 w 3457575"/>
              <a:gd name="connsiteY1" fmla="*/ 44244 h 942975"/>
              <a:gd name="connsiteX2" fmla="*/ 7144 w 3457575"/>
              <a:gd name="connsiteY2" fmla="*/ 129969 h 942975"/>
              <a:gd name="connsiteX3" fmla="*/ 7144 w 3457575"/>
              <a:gd name="connsiteY3" fmla="*/ 936736 h 942975"/>
              <a:gd name="connsiteX4" fmla="*/ 3451384 w 3457575"/>
              <a:gd name="connsiteY4" fmla="*/ 842439 h 942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57575" h="942975">
                <a:moveTo>
                  <a:pt x="3451384" y="842439"/>
                </a:moveTo>
                <a:lnTo>
                  <a:pt x="3367564" y="44244"/>
                </a:lnTo>
                <a:cubicBezTo>
                  <a:pt x="3367564" y="44244"/>
                  <a:pt x="2172176" y="-81486"/>
                  <a:pt x="7144" y="129969"/>
                </a:cubicBezTo>
                <a:lnTo>
                  <a:pt x="7144" y="936736"/>
                </a:lnTo>
                <a:cubicBezTo>
                  <a:pt x="1989296" y="739569"/>
                  <a:pt x="3451384" y="842439"/>
                  <a:pt x="3451384" y="842439"/>
                </a:cubicBezTo>
                <a:close/>
              </a:path>
            </a:pathLst>
          </a:custGeom>
          <a:gradFill flip="none" rotWithShape="1">
            <a:gsLst>
              <a:gs pos="0">
                <a:schemeClr val="accent2">
                  <a:alpha val="10000"/>
                </a:schemeClr>
              </a:gs>
              <a:gs pos="88000">
                <a:schemeClr val="accent2">
                  <a:alpha val="50000"/>
                </a:schemeClr>
              </a:gs>
            </a:gsLst>
            <a:lin ang="10800000" scaled="1"/>
            <a:tileRect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7" name="Graphic 6">
            <a:extLst>
              <a:ext uri="{FF2B5EF4-FFF2-40B4-BE49-F238E27FC236}">
                <a16:creationId xmlns:a16="http://schemas.microsoft.com/office/drawing/2014/main" id="{69BD19F0-DB53-4C3C-9AE7-E26492A1112E}"/>
              </a:ext>
            </a:extLst>
          </p:cNvPr>
          <p:cNvSpPr/>
          <p:nvPr userDrawn="1"/>
        </p:nvSpPr>
        <p:spPr>
          <a:xfrm>
            <a:off x="-26125" y="587196"/>
            <a:ext cx="4885313" cy="1632656"/>
          </a:xfrm>
          <a:custGeom>
            <a:avLst/>
            <a:gdLst>
              <a:gd name="connsiteX0" fmla="*/ 12607 w 4885312"/>
              <a:gd name="connsiteY0" fmla="*/ 1627544 h 1632656"/>
              <a:gd name="connsiteX1" fmla="*/ 4876404 w 4885312"/>
              <a:gd name="connsiteY1" fmla="*/ 1073201 h 1632656"/>
              <a:gd name="connsiteX2" fmla="*/ 4765029 w 4885312"/>
              <a:gd name="connsiteY2" fmla="*/ 12607 h 1632656"/>
              <a:gd name="connsiteX3" fmla="*/ 12607 w 4885312"/>
              <a:gd name="connsiteY3" fmla="*/ 554294 h 1632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85312" h="1632656">
                <a:moveTo>
                  <a:pt x="12607" y="1627544"/>
                </a:moveTo>
                <a:lnTo>
                  <a:pt x="4876404" y="1073201"/>
                </a:lnTo>
                <a:lnTo>
                  <a:pt x="4765029" y="12607"/>
                </a:lnTo>
                <a:lnTo>
                  <a:pt x="12607" y="554294"/>
                </a:lnTo>
                <a:close/>
              </a:path>
            </a:pathLst>
          </a:custGeom>
          <a:gradFill flip="none" rotWithShape="1"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  <a:tileRect/>
          </a:gradFill>
          <a:ln w="1265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27" name="Freeform: Shape 26">
            <a:extLst>
              <a:ext uri="{FF2B5EF4-FFF2-40B4-BE49-F238E27FC236}">
                <a16:creationId xmlns:a16="http://schemas.microsoft.com/office/drawing/2014/main" id="{03C64755-C745-46B0-9138-E2CBBA34A3C4}"/>
              </a:ext>
            </a:extLst>
          </p:cNvPr>
          <p:cNvSpPr/>
          <p:nvPr userDrawn="1"/>
        </p:nvSpPr>
        <p:spPr>
          <a:xfrm>
            <a:off x="6083299" y="-12701"/>
            <a:ext cx="1092308" cy="1016100"/>
          </a:xfrm>
          <a:custGeom>
            <a:avLst/>
            <a:gdLst>
              <a:gd name="connsiteX0" fmla="*/ 638873 w 1092307"/>
              <a:gd name="connsiteY0" fmla="*/ 12701 h 1016100"/>
              <a:gd name="connsiteX1" fmla="*/ 332773 w 1092307"/>
              <a:gd name="connsiteY1" fmla="*/ 361986 h 1016100"/>
              <a:gd name="connsiteX2" fmla="*/ 12701 w 1092307"/>
              <a:gd name="connsiteY2" fmla="*/ 1007209 h 1016100"/>
              <a:gd name="connsiteX3" fmla="*/ 12701 w 1092307"/>
              <a:gd name="connsiteY3" fmla="*/ 1007209 h 1016100"/>
              <a:gd name="connsiteX4" fmla="*/ 612200 w 1092307"/>
              <a:gd name="connsiteY4" fmla="*/ 553775 h 1016100"/>
              <a:gd name="connsiteX5" fmla="*/ 1079606 w 1092307"/>
              <a:gd name="connsiteY5" fmla="*/ 12701 h 10161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092307" h="1016100">
                <a:moveTo>
                  <a:pt x="638873" y="12701"/>
                </a:moveTo>
                <a:lnTo>
                  <a:pt x="332773" y="361986"/>
                </a:lnTo>
                <a:lnTo>
                  <a:pt x="12701" y="1007209"/>
                </a:lnTo>
                <a:lnTo>
                  <a:pt x="12701" y="1007209"/>
                </a:lnTo>
                <a:lnTo>
                  <a:pt x="612200" y="553775"/>
                </a:lnTo>
                <a:lnTo>
                  <a:pt x="1079606" y="12701"/>
                </a:lnTo>
                <a:close/>
              </a:path>
            </a:pathLst>
          </a:custGeom>
          <a:gradFill>
            <a:gsLst>
              <a:gs pos="0">
                <a:schemeClr val="accent5">
                  <a:alpha val="5000"/>
                </a:schemeClr>
              </a:gs>
              <a:gs pos="100000">
                <a:schemeClr val="bg2">
                  <a:alpha val="20000"/>
                </a:schemeClr>
              </a:gs>
            </a:gsLst>
            <a:lin ang="3180000" scaled="0"/>
          </a:gra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28" name="Freeform: Shape 27">
            <a:extLst>
              <a:ext uri="{FF2B5EF4-FFF2-40B4-BE49-F238E27FC236}">
                <a16:creationId xmlns:a16="http://schemas.microsoft.com/office/drawing/2014/main" id="{771E749E-DB7E-4267-A674-AD413276E1A7}"/>
              </a:ext>
            </a:extLst>
          </p:cNvPr>
          <p:cNvSpPr/>
          <p:nvPr userDrawn="1"/>
        </p:nvSpPr>
        <p:spPr>
          <a:xfrm>
            <a:off x="5972799" y="-12698"/>
            <a:ext cx="1486047" cy="1333631"/>
          </a:xfrm>
          <a:custGeom>
            <a:avLst/>
            <a:gdLst>
              <a:gd name="connsiteX0" fmla="*/ 929732 w 1486046"/>
              <a:gd name="connsiteY0" fmla="*/ 12701 h 1333631"/>
              <a:gd name="connsiteX1" fmla="*/ 12701 w 1486046"/>
              <a:gd name="connsiteY1" fmla="*/ 1049123 h 1333631"/>
              <a:gd name="connsiteX2" fmla="*/ 321342 w 1486046"/>
              <a:gd name="connsiteY2" fmla="*/ 1322200 h 1333631"/>
              <a:gd name="connsiteX3" fmla="*/ 1478426 w 1486046"/>
              <a:gd name="connsiteY3" fmla="*/ 12701 h 13336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86046" h="1333631">
                <a:moveTo>
                  <a:pt x="929732" y="12701"/>
                </a:moveTo>
                <a:lnTo>
                  <a:pt x="12701" y="1049123"/>
                </a:lnTo>
                <a:lnTo>
                  <a:pt x="321342" y="1322200"/>
                </a:lnTo>
                <a:lnTo>
                  <a:pt x="1478426" y="12701"/>
                </a:lnTo>
                <a:close/>
              </a:path>
            </a:pathLst>
          </a:custGeom>
          <a:blipFill>
            <a:blip r:embed="rId2"/>
            <a:srcRect/>
            <a:stretch>
              <a:fillRect l="10565" t="-152624" r="-103969" b="10226"/>
            </a:stretch>
          </a:blip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17" name="Picture Placeholder 2">
            <a:extLst>
              <a:ext uri="{FF2B5EF4-FFF2-40B4-BE49-F238E27FC236}">
                <a16:creationId xmlns:a16="http://schemas.microsoft.com/office/drawing/2014/main" id="{1C9B27A5-4499-4F2B-843D-B4AC979D3003}"/>
              </a:ext>
            </a:extLst>
          </p:cNvPr>
          <p:cNvSpPr>
            <a:spLocks noGrp="1"/>
          </p:cNvSpPr>
          <p:nvPr>
            <p:ph type="pic" idx="13"/>
          </p:nvPr>
        </p:nvSpPr>
        <p:spPr>
          <a:xfrm>
            <a:off x="5183188" y="1347790"/>
            <a:ext cx="6172200" cy="4330539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18" name="Text Placeholder 3">
            <a:extLst>
              <a:ext uri="{FF2B5EF4-FFF2-40B4-BE49-F238E27FC236}">
                <a16:creationId xmlns:a16="http://schemas.microsoft.com/office/drawing/2014/main" id="{4C8F7DBB-2923-48F9-AE53-06CE214A362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603601"/>
            <a:ext cx="3932237" cy="3074726"/>
          </a:xfrm>
          <a:gradFill>
            <a:gsLst>
              <a:gs pos="0">
                <a:schemeClr val="tx2"/>
              </a:gs>
              <a:gs pos="100000">
                <a:schemeClr val="tx1"/>
              </a:gs>
            </a:gsLst>
            <a:lin ang="10800000" scaled="1"/>
          </a:gradFill>
        </p:spPr>
        <p:txBody>
          <a:bodyPr lIns="274320" anchor="ctr">
            <a:normAutofit/>
          </a:bodyPr>
          <a:lstStyle>
            <a:lvl1pPr marL="0" indent="0">
              <a:buNone/>
              <a:defRPr sz="1800">
                <a:solidFill>
                  <a:schemeClr val="bg1"/>
                </a:solidFill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B6AB5B22-678B-4BFD-ABBC-49961466D4A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21228869">
            <a:off x="857654" y="725129"/>
            <a:ext cx="3833279" cy="1325563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987248839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aphic 16">
            <a:extLst>
              <a:ext uri="{FF2B5EF4-FFF2-40B4-BE49-F238E27FC236}">
                <a16:creationId xmlns:a16="http://schemas.microsoft.com/office/drawing/2014/main" id="{04D9C911-2689-4654-846F-42D821A0ED90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32" name="Freeform: Shape 31">
              <a:extLst>
                <a:ext uri="{FF2B5EF4-FFF2-40B4-BE49-F238E27FC236}">
                  <a16:creationId xmlns:a16="http://schemas.microsoft.com/office/drawing/2014/main" id="{31B1C0F8-90EA-40CF-88EC-B856B993D47C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3" name="Freeform: Shape 32">
              <a:extLst>
                <a:ext uri="{FF2B5EF4-FFF2-40B4-BE49-F238E27FC236}">
                  <a16:creationId xmlns:a16="http://schemas.microsoft.com/office/drawing/2014/main" id="{7CD2D369-AFE4-4EBA-B0ED-C0318E8F560E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25" name="Graphic 23">
            <a:extLst>
              <a:ext uri="{FF2B5EF4-FFF2-40B4-BE49-F238E27FC236}">
                <a16:creationId xmlns:a16="http://schemas.microsoft.com/office/drawing/2014/main" id="{3817A1DD-06FF-4C7B-827F-06BEA646B2F1}"/>
              </a:ext>
            </a:extLst>
          </p:cNvPr>
          <p:cNvSpPr/>
          <p:nvPr/>
        </p:nvSpPr>
        <p:spPr>
          <a:xfrm>
            <a:off x="-24517" y="519002"/>
            <a:ext cx="4593600" cy="1238400"/>
          </a:xfrm>
          <a:custGeom>
            <a:avLst/>
            <a:gdLst>
              <a:gd name="connsiteX0" fmla="*/ 3451384 w 3457575"/>
              <a:gd name="connsiteY0" fmla="*/ 842439 h 942975"/>
              <a:gd name="connsiteX1" fmla="*/ 3367564 w 3457575"/>
              <a:gd name="connsiteY1" fmla="*/ 44244 h 942975"/>
              <a:gd name="connsiteX2" fmla="*/ 7144 w 3457575"/>
              <a:gd name="connsiteY2" fmla="*/ 129969 h 942975"/>
              <a:gd name="connsiteX3" fmla="*/ 7144 w 3457575"/>
              <a:gd name="connsiteY3" fmla="*/ 936736 h 942975"/>
              <a:gd name="connsiteX4" fmla="*/ 3451384 w 3457575"/>
              <a:gd name="connsiteY4" fmla="*/ 842439 h 942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57575" h="942975">
                <a:moveTo>
                  <a:pt x="3451384" y="842439"/>
                </a:moveTo>
                <a:lnTo>
                  <a:pt x="3367564" y="44244"/>
                </a:lnTo>
                <a:cubicBezTo>
                  <a:pt x="3367564" y="44244"/>
                  <a:pt x="2172176" y="-81486"/>
                  <a:pt x="7144" y="129969"/>
                </a:cubicBezTo>
                <a:lnTo>
                  <a:pt x="7144" y="936736"/>
                </a:lnTo>
                <a:cubicBezTo>
                  <a:pt x="1989296" y="739569"/>
                  <a:pt x="3451384" y="842439"/>
                  <a:pt x="3451384" y="842439"/>
                </a:cubicBezTo>
                <a:close/>
              </a:path>
            </a:pathLst>
          </a:custGeom>
          <a:gradFill flip="none" rotWithShape="1">
            <a:gsLst>
              <a:gs pos="0">
                <a:schemeClr val="accent2">
                  <a:alpha val="10000"/>
                </a:schemeClr>
              </a:gs>
              <a:gs pos="88000">
                <a:schemeClr val="accent2">
                  <a:alpha val="50000"/>
                </a:schemeClr>
              </a:gs>
            </a:gsLst>
            <a:lin ang="10800000" scaled="1"/>
            <a:tileRect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63B35E6-B4C1-4260-8AE6-951819B05A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 dirty="0"/>
              <a:t>MM.DD.20XX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7ABFBE1-B362-4274-B448-999C634054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 lIns="0"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EEE2D3F-1F8E-4C9F-BCD1-F9FFC39C8F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sp>
        <p:nvSpPr>
          <p:cNvPr id="8" name="Graphic 6">
            <a:extLst>
              <a:ext uri="{FF2B5EF4-FFF2-40B4-BE49-F238E27FC236}">
                <a16:creationId xmlns:a16="http://schemas.microsoft.com/office/drawing/2014/main" id="{0397A1D9-602E-4BC0-9119-818273B1D85A}"/>
              </a:ext>
            </a:extLst>
          </p:cNvPr>
          <p:cNvSpPr/>
          <p:nvPr/>
        </p:nvSpPr>
        <p:spPr>
          <a:xfrm>
            <a:off x="-26125" y="135253"/>
            <a:ext cx="4885313" cy="1632656"/>
          </a:xfrm>
          <a:custGeom>
            <a:avLst/>
            <a:gdLst>
              <a:gd name="connsiteX0" fmla="*/ 12607 w 4885312"/>
              <a:gd name="connsiteY0" fmla="*/ 1627544 h 1632656"/>
              <a:gd name="connsiteX1" fmla="*/ 4876404 w 4885312"/>
              <a:gd name="connsiteY1" fmla="*/ 1073201 h 1632656"/>
              <a:gd name="connsiteX2" fmla="*/ 4765029 w 4885312"/>
              <a:gd name="connsiteY2" fmla="*/ 12607 h 1632656"/>
              <a:gd name="connsiteX3" fmla="*/ 12607 w 4885312"/>
              <a:gd name="connsiteY3" fmla="*/ 554294 h 1632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85312" h="1632656">
                <a:moveTo>
                  <a:pt x="12607" y="1627544"/>
                </a:moveTo>
                <a:lnTo>
                  <a:pt x="4876404" y="1073201"/>
                </a:lnTo>
                <a:lnTo>
                  <a:pt x="4765029" y="12607"/>
                </a:lnTo>
                <a:lnTo>
                  <a:pt x="12607" y="554294"/>
                </a:lnTo>
                <a:close/>
              </a:path>
            </a:pathLst>
          </a:custGeom>
          <a:gradFill flip="none" rotWithShape="1"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  <a:tileRect/>
          </a:gradFill>
          <a:ln w="1265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grpSp>
        <p:nvGrpSpPr>
          <p:cNvPr id="26" name="Graphic 17">
            <a:extLst>
              <a:ext uri="{FF2B5EF4-FFF2-40B4-BE49-F238E27FC236}">
                <a16:creationId xmlns:a16="http://schemas.microsoft.com/office/drawing/2014/main" id="{E08C18DA-9AB7-44E9-9FBC-B5DEB79B79FF}"/>
              </a:ext>
            </a:extLst>
          </p:cNvPr>
          <p:cNvGrpSpPr/>
          <p:nvPr userDrawn="1"/>
        </p:nvGrpSpPr>
        <p:grpSpPr>
          <a:xfrm>
            <a:off x="-12715" y="-12713"/>
            <a:ext cx="7434968" cy="5461207"/>
            <a:chOff x="-12715" y="-12715"/>
            <a:chExt cx="7434968" cy="5461207"/>
          </a:xfrm>
        </p:grpSpPr>
        <p:sp>
          <p:nvSpPr>
            <p:cNvPr id="27" name="Freeform: Shape 26">
              <a:extLst>
                <a:ext uri="{FF2B5EF4-FFF2-40B4-BE49-F238E27FC236}">
                  <a16:creationId xmlns:a16="http://schemas.microsoft.com/office/drawing/2014/main" id="{3ABFEE08-BDAB-436A-8715-2771DEA59886}"/>
                </a:ext>
              </a:extLst>
            </p:cNvPr>
            <p:cNvSpPr/>
            <p:nvPr/>
          </p:nvSpPr>
          <p:spPr>
            <a:xfrm>
              <a:off x="5931446" y="-12715"/>
              <a:ext cx="1207388" cy="1143841"/>
            </a:xfrm>
            <a:custGeom>
              <a:avLst/>
              <a:gdLst>
                <a:gd name="connsiteX0" fmla="*/ 1194684 w 1207387"/>
                <a:gd name="connsiteY0" fmla="*/ 12715 h 1143841"/>
                <a:gd name="connsiteX1" fmla="*/ 754940 w 1207387"/>
                <a:gd name="connsiteY1" fmla="*/ 12715 h 1143841"/>
                <a:gd name="connsiteX2" fmla="*/ 332990 w 1207387"/>
                <a:gd name="connsiteY2" fmla="*/ 494399 h 1143841"/>
                <a:gd name="connsiteX3" fmla="*/ 12715 w 1207387"/>
                <a:gd name="connsiteY3" fmla="*/ 1140034 h 1143841"/>
                <a:gd name="connsiteX4" fmla="*/ 612596 w 1207387"/>
                <a:gd name="connsiteY4" fmla="*/ 686310 h 11438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07387" h="1143841">
                  <a:moveTo>
                    <a:pt x="1194684" y="12715"/>
                  </a:moveTo>
                  <a:lnTo>
                    <a:pt x="754940" y="12715"/>
                  </a:lnTo>
                  <a:lnTo>
                    <a:pt x="332990" y="494399"/>
                  </a:lnTo>
                  <a:lnTo>
                    <a:pt x="12715" y="1140034"/>
                  </a:lnTo>
                  <a:lnTo>
                    <a:pt x="612596" y="686310"/>
                  </a:lnTo>
                  <a:close/>
                </a:path>
              </a:pathLst>
            </a:custGeom>
            <a:gradFill>
              <a:gsLst>
                <a:gs pos="0">
                  <a:schemeClr val="bg2">
                    <a:alpha val="5000"/>
                  </a:schemeClr>
                </a:gs>
                <a:gs pos="100000">
                  <a:schemeClr val="bg2">
                    <a:alpha val="20000"/>
                  </a:schemeClr>
                </a:gs>
              </a:gsLst>
              <a:lin ang="318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8" name="Freeform: Shape 27">
              <a:extLst>
                <a:ext uri="{FF2B5EF4-FFF2-40B4-BE49-F238E27FC236}">
                  <a16:creationId xmlns:a16="http://schemas.microsoft.com/office/drawing/2014/main" id="{D531243B-A933-4192-BB4F-EFF38E129D30}"/>
                </a:ext>
              </a:extLst>
            </p:cNvPr>
            <p:cNvSpPr/>
            <p:nvPr/>
          </p:nvSpPr>
          <p:spPr>
            <a:xfrm>
              <a:off x="-12715" y="4607132"/>
              <a:ext cx="2071623" cy="635467"/>
            </a:xfrm>
            <a:custGeom>
              <a:avLst/>
              <a:gdLst>
                <a:gd name="connsiteX0" fmla="*/ 2061461 w 2071623"/>
                <a:gd name="connsiteY0" fmla="*/ 12715 h 635467"/>
                <a:gd name="connsiteX1" fmla="*/ 2061461 w 2071623"/>
                <a:gd name="connsiteY1" fmla="*/ 12715 h 635467"/>
                <a:gd name="connsiteX2" fmla="*/ 1307797 w 2071623"/>
                <a:gd name="connsiteY2" fmla="*/ 13986 h 635467"/>
                <a:gd name="connsiteX3" fmla="*/ 12715 w 2071623"/>
                <a:gd name="connsiteY3" fmla="*/ 294862 h 635467"/>
                <a:gd name="connsiteX4" fmla="*/ 12715 w 2071623"/>
                <a:gd name="connsiteY4" fmla="*/ 629118 h 635467"/>
                <a:gd name="connsiteX5" fmla="*/ 1415827 w 2071623"/>
                <a:gd name="connsiteY5" fmla="*/ 335532 h 6354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071623" h="635467">
                  <a:moveTo>
                    <a:pt x="2061461" y="12715"/>
                  </a:moveTo>
                  <a:lnTo>
                    <a:pt x="2061461" y="12715"/>
                  </a:lnTo>
                  <a:lnTo>
                    <a:pt x="1307797" y="13986"/>
                  </a:lnTo>
                  <a:lnTo>
                    <a:pt x="12715" y="294862"/>
                  </a:lnTo>
                  <a:lnTo>
                    <a:pt x="12715" y="629118"/>
                  </a:lnTo>
                  <a:lnTo>
                    <a:pt x="1415827" y="335532"/>
                  </a:lnTo>
                  <a:close/>
                </a:path>
              </a:pathLst>
            </a:custGeom>
            <a:gradFill>
              <a:gsLst>
                <a:gs pos="0">
                  <a:schemeClr val="tx1">
                    <a:alpha val="5000"/>
                  </a:schemeClr>
                </a:gs>
                <a:gs pos="100000">
                  <a:schemeClr val="tx1">
                    <a:alpha val="20000"/>
                  </a:schemeClr>
                </a:gs>
              </a:gsLst>
              <a:lin ang="984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9" name="Freeform: Shape 28">
              <a:extLst>
                <a:ext uri="{FF2B5EF4-FFF2-40B4-BE49-F238E27FC236}">
                  <a16:creationId xmlns:a16="http://schemas.microsoft.com/office/drawing/2014/main" id="{7CC150B5-FCB4-44F6-ADC0-AC468D799473}"/>
                </a:ext>
              </a:extLst>
            </p:cNvPr>
            <p:cNvSpPr/>
            <p:nvPr/>
          </p:nvSpPr>
          <p:spPr>
            <a:xfrm>
              <a:off x="-12715" y="4546128"/>
              <a:ext cx="2287682" cy="902364"/>
            </a:xfrm>
            <a:custGeom>
              <a:avLst/>
              <a:gdLst>
                <a:gd name="connsiteX0" fmla="*/ 12715 w 2287682"/>
                <a:gd name="connsiteY0" fmla="*/ 898556 h 902363"/>
                <a:gd name="connsiteX1" fmla="*/ 2283875 w 2287682"/>
                <a:gd name="connsiteY1" fmla="*/ 415601 h 902363"/>
                <a:gd name="connsiteX2" fmla="*/ 2198722 w 2287682"/>
                <a:gd name="connsiteY2" fmla="*/ 12715 h 902363"/>
                <a:gd name="connsiteX3" fmla="*/ 12715 w 2287682"/>
                <a:gd name="connsiteY3" fmla="*/ 477877 h 9023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87682" h="902363">
                  <a:moveTo>
                    <a:pt x="12715" y="898556"/>
                  </a:moveTo>
                  <a:lnTo>
                    <a:pt x="2283875" y="415601"/>
                  </a:lnTo>
                  <a:lnTo>
                    <a:pt x="2198722" y="12715"/>
                  </a:lnTo>
                  <a:lnTo>
                    <a:pt x="12715" y="477877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-71085" t="19266" r="1773" b="-35681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0" name="Freeform: Shape 29">
              <a:extLst>
                <a:ext uri="{FF2B5EF4-FFF2-40B4-BE49-F238E27FC236}">
                  <a16:creationId xmlns:a16="http://schemas.microsoft.com/office/drawing/2014/main" id="{D7552086-05A4-4DA9-B933-0A4B24B140B9}"/>
                </a:ext>
              </a:extLst>
            </p:cNvPr>
            <p:cNvSpPr/>
            <p:nvPr/>
          </p:nvSpPr>
          <p:spPr>
            <a:xfrm>
              <a:off x="5820875" y="-12715"/>
              <a:ext cx="1601378" cy="1461575"/>
            </a:xfrm>
            <a:custGeom>
              <a:avLst/>
              <a:gdLst>
                <a:gd name="connsiteX0" fmla="*/ 1047256 w 1601377"/>
                <a:gd name="connsiteY0" fmla="*/ 12715 h 1461574"/>
                <a:gd name="connsiteX1" fmla="*/ 12715 w 1601377"/>
                <a:gd name="connsiteY1" fmla="*/ 1181975 h 1461574"/>
                <a:gd name="connsiteX2" fmla="*/ 321552 w 1601377"/>
                <a:gd name="connsiteY2" fmla="*/ 1455226 h 1461574"/>
                <a:gd name="connsiteX3" fmla="*/ 1597570 w 1601377"/>
                <a:gd name="connsiteY3" fmla="*/ 12715 h 14615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01377" h="1461574">
                  <a:moveTo>
                    <a:pt x="1047256" y="12715"/>
                  </a:moveTo>
                  <a:lnTo>
                    <a:pt x="12715" y="1181975"/>
                  </a:lnTo>
                  <a:lnTo>
                    <a:pt x="321552" y="1455226"/>
                  </a:lnTo>
                  <a:lnTo>
                    <a:pt x="1597570" y="12715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9984" t="-142507" r="-99566" b="9279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7" name="Title 6">
            <a:extLst>
              <a:ext uri="{FF2B5EF4-FFF2-40B4-BE49-F238E27FC236}">
                <a16:creationId xmlns:a16="http://schemas.microsoft.com/office/drawing/2014/main" id="{B3E6E898-94D1-4811-B538-34042349F41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21180000">
            <a:off x="288466" y="354492"/>
            <a:ext cx="4391191" cy="1325563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24023878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aphic 16">
            <a:extLst>
              <a:ext uri="{FF2B5EF4-FFF2-40B4-BE49-F238E27FC236}">
                <a16:creationId xmlns:a16="http://schemas.microsoft.com/office/drawing/2014/main" id="{04D9C911-2689-4654-846F-42D821A0ED90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32" name="Freeform: Shape 31">
              <a:extLst>
                <a:ext uri="{FF2B5EF4-FFF2-40B4-BE49-F238E27FC236}">
                  <a16:creationId xmlns:a16="http://schemas.microsoft.com/office/drawing/2014/main" id="{31B1C0F8-90EA-40CF-88EC-B856B993D47C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3" name="Freeform: Shape 32">
              <a:extLst>
                <a:ext uri="{FF2B5EF4-FFF2-40B4-BE49-F238E27FC236}">
                  <a16:creationId xmlns:a16="http://schemas.microsoft.com/office/drawing/2014/main" id="{7CD2D369-AFE4-4EBA-B0ED-C0318E8F560E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25" name="Graphic 23">
            <a:extLst>
              <a:ext uri="{FF2B5EF4-FFF2-40B4-BE49-F238E27FC236}">
                <a16:creationId xmlns:a16="http://schemas.microsoft.com/office/drawing/2014/main" id="{3817A1DD-06FF-4C7B-827F-06BEA646B2F1}"/>
              </a:ext>
            </a:extLst>
          </p:cNvPr>
          <p:cNvSpPr/>
          <p:nvPr/>
        </p:nvSpPr>
        <p:spPr>
          <a:xfrm>
            <a:off x="-24517" y="519002"/>
            <a:ext cx="4593600" cy="1238400"/>
          </a:xfrm>
          <a:custGeom>
            <a:avLst/>
            <a:gdLst>
              <a:gd name="connsiteX0" fmla="*/ 3451384 w 3457575"/>
              <a:gd name="connsiteY0" fmla="*/ 842439 h 942975"/>
              <a:gd name="connsiteX1" fmla="*/ 3367564 w 3457575"/>
              <a:gd name="connsiteY1" fmla="*/ 44244 h 942975"/>
              <a:gd name="connsiteX2" fmla="*/ 7144 w 3457575"/>
              <a:gd name="connsiteY2" fmla="*/ 129969 h 942975"/>
              <a:gd name="connsiteX3" fmla="*/ 7144 w 3457575"/>
              <a:gd name="connsiteY3" fmla="*/ 936736 h 942975"/>
              <a:gd name="connsiteX4" fmla="*/ 3451384 w 3457575"/>
              <a:gd name="connsiteY4" fmla="*/ 842439 h 942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57575" h="942975">
                <a:moveTo>
                  <a:pt x="3451384" y="842439"/>
                </a:moveTo>
                <a:lnTo>
                  <a:pt x="3367564" y="44244"/>
                </a:lnTo>
                <a:cubicBezTo>
                  <a:pt x="3367564" y="44244"/>
                  <a:pt x="2172176" y="-81486"/>
                  <a:pt x="7144" y="129969"/>
                </a:cubicBezTo>
                <a:lnTo>
                  <a:pt x="7144" y="936736"/>
                </a:lnTo>
                <a:cubicBezTo>
                  <a:pt x="1989296" y="739569"/>
                  <a:pt x="3451384" y="842439"/>
                  <a:pt x="3451384" y="842439"/>
                </a:cubicBezTo>
                <a:close/>
              </a:path>
            </a:pathLst>
          </a:custGeom>
          <a:gradFill flip="none" rotWithShape="1">
            <a:gsLst>
              <a:gs pos="0">
                <a:schemeClr val="accent2">
                  <a:alpha val="10000"/>
                </a:schemeClr>
              </a:gs>
              <a:gs pos="88000">
                <a:schemeClr val="accent2">
                  <a:alpha val="50000"/>
                </a:schemeClr>
              </a:gs>
            </a:gsLst>
            <a:lin ang="10800000" scaled="1"/>
            <a:tileRect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63B35E6-B4C1-4260-8AE6-951819B05A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 dirty="0"/>
              <a:t>MM.DD.20XX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7ABFBE1-B362-4274-B448-999C634054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 lIns="0"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EEE2D3F-1F8E-4C9F-BCD1-F9FFC39C8F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sp>
        <p:nvSpPr>
          <p:cNvPr id="8" name="Graphic 6">
            <a:extLst>
              <a:ext uri="{FF2B5EF4-FFF2-40B4-BE49-F238E27FC236}">
                <a16:creationId xmlns:a16="http://schemas.microsoft.com/office/drawing/2014/main" id="{0397A1D9-602E-4BC0-9119-818273B1D85A}"/>
              </a:ext>
            </a:extLst>
          </p:cNvPr>
          <p:cNvSpPr/>
          <p:nvPr/>
        </p:nvSpPr>
        <p:spPr>
          <a:xfrm>
            <a:off x="-26125" y="135253"/>
            <a:ext cx="4885313" cy="1632656"/>
          </a:xfrm>
          <a:custGeom>
            <a:avLst/>
            <a:gdLst>
              <a:gd name="connsiteX0" fmla="*/ 12607 w 4885312"/>
              <a:gd name="connsiteY0" fmla="*/ 1627544 h 1632656"/>
              <a:gd name="connsiteX1" fmla="*/ 4876404 w 4885312"/>
              <a:gd name="connsiteY1" fmla="*/ 1073201 h 1632656"/>
              <a:gd name="connsiteX2" fmla="*/ 4765029 w 4885312"/>
              <a:gd name="connsiteY2" fmla="*/ 12607 h 1632656"/>
              <a:gd name="connsiteX3" fmla="*/ 12607 w 4885312"/>
              <a:gd name="connsiteY3" fmla="*/ 554294 h 1632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85312" h="1632656">
                <a:moveTo>
                  <a:pt x="12607" y="1627544"/>
                </a:moveTo>
                <a:lnTo>
                  <a:pt x="4876404" y="1073201"/>
                </a:lnTo>
                <a:lnTo>
                  <a:pt x="4765029" y="12607"/>
                </a:lnTo>
                <a:lnTo>
                  <a:pt x="12607" y="554294"/>
                </a:lnTo>
                <a:close/>
              </a:path>
            </a:pathLst>
          </a:custGeom>
          <a:gradFill flip="none" rotWithShape="1"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  <a:tileRect/>
          </a:gradFill>
          <a:ln w="1265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grpSp>
        <p:nvGrpSpPr>
          <p:cNvPr id="26" name="Graphic 17">
            <a:extLst>
              <a:ext uri="{FF2B5EF4-FFF2-40B4-BE49-F238E27FC236}">
                <a16:creationId xmlns:a16="http://schemas.microsoft.com/office/drawing/2014/main" id="{E08C18DA-9AB7-44E9-9FBC-B5DEB79B79FF}"/>
              </a:ext>
            </a:extLst>
          </p:cNvPr>
          <p:cNvGrpSpPr/>
          <p:nvPr userDrawn="1"/>
        </p:nvGrpSpPr>
        <p:grpSpPr>
          <a:xfrm>
            <a:off x="-12715" y="-12713"/>
            <a:ext cx="7434968" cy="5461207"/>
            <a:chOff x="-12715" y="-12715"/>
            <a:chExt cx="7434968" cy="5461207"/>
          </a:xfrm>
        </p:grpSpPr>
        <p:sp>
          <p:nvSpPr>
            <p:cNvPr id="27" name="Freeform: Shape 26">
              <a:extLst>
                <a:ext uri="{FF2B5EF4-FFF2-40B4-BE49-F238E27FC236}">
                  <a16:creationId xmlns:a16="http://schemas.microsoft.com/office/drawing/2014/main" id="{3ABFEE08-BDAB-436A-8715-2771DEA59886}"/>
                </a:ext>
              </a:extLst>
            </p:cNvPr>
            <p:cNvSpPr/>
            <p:nvPr/>
          </p:nvSpPr>
          <p:spPr>
            <a:xfrm>
              <a:off x="5931446" y="-12715"/>
              <a:ext cx="1207388" cy="1143841"/>
            </a:xfrm>
            <a:custGeom>
              <a:avLst/>
              <a:gdLst>
                <a:gd name="connsiteX0" fmla="*/ 1194684 w 1207387"/>
                <a:gd name="connsiteY0" fmla="*/ 12715 h 1143841"/>
                <a:gd name="connsiteX1" fmla="*/ 754940 w 1207387"/>
                <a:gd name="connsiteY1" fmla="*/ 12715 h 1143841"/>
                <a:gd name="connsiteX2" fmla="*/ 332990 w 1207387"/>
                <a:gd name="connsiteY2" fmla="*/ 494399 h 1143841"/>
                <a:gd name="connsiteX3" fmla="*/ 12715 w 1207387"/>
                <a:gd name="connsiteY3" fmla="*/ 1140034 h 1143841"/>
                <a:gd name="connsiteX4" fmla="*/ 612596 w 1207387"/>
                <a:gd name="connsiteY4" fmla="*/ 686310 h 11438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07387" h="1143841">
                  <a:moveTo>
                    <a:pt x="1194684" y="12715"/>
                  </a:moveTo>
                  <a:lnTo>
                    <a:pt x="754940" y="12715"/>
                  </a:lnTo>
                  <a:lnTo>
                    <a:pt x="332990" y="494399"/>
                  </a:lnTo>
                  <a:lnTo>
                    <a:pt x="12715" y="1140034"/>
                  </a:lnTo>
                  <a:lnTo>
                    <a:pt x="612596" y="686310"/>
                  </a:lnTo>
                  <a:close/>
                </a:path>
              </a:pathLst>
            </a:custGeom>
            <a:gradFill>
              <a:gsLst>
                <a:gs pos="0">
                  <a:schemeClr val="bg2">
                    <a:alpha val="5000"/>
                  </a:schemeClr>
                </a:gs>
                <a:gs pos="100000">
                  <a:schemeClr val="bg2">
                    <a:alpha val="20000"/>
                  </a:schemeClr>
                </a:gs>
              </a:gsLst>
              <a:lin ang="318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8" name="Freeform: Shape 27">
              <a:extLst>
                <a:ext uri="{FF2B5EF4-FFF2-40B4-BE49-F238E27FC236}">
                  <a16:creationId xmlns:a16="http://schemas.microsoft.com/office/drawing/2014/main" id="{D531243B-A933-4192-BB4F-EFF38E129D30}"/>
                </a:ext>
              </a:extLst>
            </p:cNvPr>
            <p:cNvSpPr/>
            <p:nvPr/>
          </p:nvSpPr>
          <p:spPr>
            <a:xfrm>
              <a:off x="-12715" y="4607132"/>
              <a:ext cx="2071623" cy="635467"/>
            </a:xfrm>
            <a:custGeom>
              <a:avLst/>
              <a:gdLst>
                <a:gd name="connsiteX0" fmla="*/ 2061461 w 2071623"/>
                <a:gd name="connsiteY0" fmla="*/ 12715 h 635467"/>
                <a:gd name="connsiteX1" fmla="*/ 2061461 w 2071623"/>
                <a:gd name="connsiteY1" fmla="*/ 12715 h 635467"/>
                <a:gd name="connsiteX2" fmla="*/ 1307797 w 2071623"/>
                <a:gd name="connsiteY2" fmla="*/ 13986 h 635467"/>
                <a:gd name="connsiteX3" fmla="*/ 12715 w 2071623"/>
                <a:gd name="connsiteY3" fmla="*/ 294862 h 635467"/>
                <a:gd name="connsiteX4" fmla="*/ 12715 w 2071623"/>
                <a:gd name="connsiteY4" fmla="*/ 629118 h 635467"/>
                <a:gd name="connsiteX5" fmla="*/ 1415827 w 2071623"/>
                <a:gd name="connsiteY5" fmla="*/ 335532 h 6354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071623" h="635467">
                  <a:moveTo>
                    <a:pt x="2061461" y="12715"/>
                  </a:moveTo>
                  <a:lnTo>
                    <a:pt x="2061461" y="12715"/>
                  </a:lnTo>
                  <a:lnTo>
                    <a:pt x="1307797" y="13986"/>
                  </a:lnTo>
                  <a:lnTo>
                    <a:pt x="12715" y="294862"/>
                  </a:lnTo>
                  <a:lnTo>
                    <a:pt x="12715" y="629118"/>
                  </a:lnTo>
                  <a:lnTo>
                    <a:pt x="1415827" y="335532"/>
                  </a:lnTo>
                  <a:close/>
                </a:path>
              </a:pathLst>
            </a:custGeom>
            <a:gradFill>
              <a:gsLst>
                <a:gs pos="0">
                  <a:schemeClr val="tx1">
                    <a:alpha val="5000"/>
                  </a:schemeClr>
                </a:gs>
                <a:gs pos="100000">
                  <a:schemeClr val="tx1">
                    <a:alpha val="20000"/>
                  </a:schemeClr>
                </a:gs>
              </a:gsLst>
              <a:lin ang="984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9" name="Freeform: Shape 28">
              <a:extLst>
                <a:ext uri="{FF2B5EF4-FFF2-40B4-BE49-F238E27FC236}">
                  <a16:creationId xmlns:a16="http://schemas.microsoft.com/office/drawing/2014/main" id="{7CC150B5-FCB4-44F6-ADC0-AC468D799473}"/>
                </a:ext>
              </a:extLst>
            </p:cNvPr>
            <p:cNvSpPr/>
            <p:nvPr/>
          </p:nvSpPr>
          <p:spPr>
            <a:xfrm>
              <a:off x="-12715" y="4546128"/>
              <a:ext cx="2287682" cy="902364"/>
            </a:xfrm>
            <a:custGeom>
              <a:avLst/>
              <a:gdLst>
                <a:gd name="connsiteX0" fmla="*/ 12715 w 2287682"/>
                <a:gd name="connsiteY0" fmla="*/ 898556 h 902363"/>
                <a:gd name="connsiteX1" fmla="*/ 2283875 w 2287682"/>
                <a:gd name="connsiteY1" fmla="*/ 415601 h 902363"/>
                <a:gd name="connsiteX2" fmla="*/ 2198722 w 2287682"/>
                <a:gd name="connsiteY2" fmla="*/ 12715 h 902363"/>
                <a:gd name="connsiteX3" fmla="*/ 12715 w 2287682"/>
                <a:gd name="connsiteY3" fmla="*/ 477877 h 9023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87682" h="902363">
                  <a:moveTo>
                    <a:pt x="12715" y="898556"/>
                  </a:moveTo>
                  <a:lnTo>
                    <a:pt x="2283875" y="415601"/>
                  </a:lnTo>
                  <a:lnTo>
                    <a:pt x="2198722" y="12715"/>
                  </a:lnTo>
                  <a:lnTo>
                    <a:pt x="12715" y="477877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-71085" t="19266" r="1773" b="-35681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0" name="Freeform: Shape 29">
              <a:extLst>
                <a:ext uri="{FF2B5EF4-FFF2-40B4-BE49-F238E27FC236}">
                  <a16:creationId xmlns:a16="http://schemas.microsoft.com/office/drawing/2014/main" id="{D7552086-05A4-4DA9-B933-0A4B24B140B9}"/>
                </a:ext>
              </a:extLst>
            </p:cNvPr>
            <p:cNvSpPr/>
            <p:nvPr/>
          </p:nvSpPr>
          <p:spPr>
            <a:xfrm>
              <a:off x="5820875" y="-12715"/>
              <a:ext cx="1601378" cy="1461575"/>
            </a:xfrm>
            <a:custGeom>
              <a:avLst/>
              <a:gdLst>
                <a:gd name="connsiteX0" fmla="*/ 1047256 w 1601377"/>
                <a:gd name="connsiteY0" fmla="*/ 12715 h 1461574"/>
                <a:gd name="connsiteX1" fmla="*/ 12715 w 1601377"/>
                <a:gd name="connsiteY1" fmla="*/ 1181975 h 1461574"/>
                <a:gd name="connsiteX2" fmla="*/ 321552 w 1601377"/>
                <a:gd name="connsiteY2" fmla="*/ 1455226 h 1461574"/>
                <a:gd name="connsiteX3" fmla="*/ 1597570 w 1601377"/>
                <a:gd name="connsiteY3" fmla="*/ 12715 h 14615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01377" h="1461574">
                  <a:moveTo>
                    <a:pt x="1047256" y="12715"/>
                  </a:moveTo>
                  <a:lnTo>
                    <a:pt x="12715" y="1181975"/>
                  </a:lnTo>
                  <a:lnTo>
                    <a:pt x="321552" y="1455226"/>
                  </a:lnTo>
                  <a:lnTo>
                    <a:pt x="1597570" y="12715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9984" t="-142507" r="-99566" b="9279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7" name="Title 6">
            <a:extLst>
              <a:ext uri="{FF2B5EF4-FFF2-40B4-BE49-F238E27FC236}">
                <a16:creationId xmlns:a16="http://schemas.microsoft.com/office/drawing/2014/main" id="{B3E6E898-94D1-4811-B538-34042349F41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21180000">
            <a:off x="288466" y="354492"/>
            <a:ext cx="4391191" cy="1325563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DA29EA0-54CE-44CE-A619-B63EB6AA2D12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1444443" y="2373246"/>
            <a:ext cx="9303119" cy="2111508"/>
          </a:xfrm>
        </p:spPr>
        <p:txBody>
          <a:bodyPr anchor="ctr">
            <a:normAutofit/>
          </a:bodyPr>
          <a:lstStyle>
            <a:lvl1pPr marL="0" indent="0" algn="ctr">
              <a:buNone/>
              <a:defRPr sz="6000"/>
            </a:lvl1pPr>
            <a:lvl2pPr marL="457200" indent="0">
              <a:buNone/>
              <a:defRPr/>
            </a:lvl2pPr>
          </a:lstStyle>
          <a:p>
            <a:pPr lvl="0"/>
            <a:r>
              <a:rPr lang="en-US" noProof="0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225526534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aphic 16">
            <a:extLst>
              <a:ext uri="{FF2B5EF4-FFF2-40B4-BE49-F238E27FC236}">
                <a16:creationId xmlns:a16="http://schemas.microsoft.com/office/drawing/2014/main" id="{04D9C911-2689-4654-846F-42D821A0ED90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32" name="Freeform: Shape 31">
              <a:extLst>
                <a:ext uri="{FF2B5EF4-FFF2-40B4-BE49-F238E27FC236}">
                  <a16:creationId xmlns:a16="http://schemas.microsoft.com/office/drawing/2014/main" id="{31B1C0F8-90EA-40CF-88EC-B856B993D47C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3" name="Freeform: Shape 32">
              <a:extLst>
                <a:ext uri="{FF2B5EF4-FFF2-40B4-BE49-F238E27FC236}">
                  <a16:creationId xmlns:a16="http://schemas.microsoft.com/office/drawing/2014/main" id="{7CD2D369-AFE4-4EBA-B0ED-C0318E8F560E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63B35E6-B4C1-4260-8AE6-951819B05A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 dirty="0"/>
              <a:t>MM.DD.20XX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7ABFBE1-B362-4274-B448-999C634054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 lIns="0"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EEE2D3F-1F8E-4C9F-BCD1-F9FFC39C8F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grpSp>
        <p:nvGrpSpPr>
          <p:cNvPr id="26" name="Graphic 17">
            <a:extLst>
              <a:ext uri="{FF2B5EF4-FFF2-40B4-BE49-F238E27FC236}">
                <a16:creationId xmlns:a16="http://schemas.microsoft.com/office/drawing/2014/main" id="{E08C18DA-9AB7-44E9-9FBC-B5DEB79B79FF}"/>
              </a:ext>
            </a:extLst>
          </p:cNvPr>
          <p:cNvGrpSpPr/>
          <p:nvPr userDrawn="1"/>
        </p:nvGrpSpPr>
        <p:grpSpPr>
          <a:xfrm>
            <a:off x="-12715" y="-12713"/>
            <a:ext cx="7434968" cy="5461207"/>
            <a:chOff x="-12715" y="-12715"/>
            <a:chExt cx="7434968" cy="5461207"/>
          </a:xfrm>
        </p:grpSpPr>
        <p:sp>
          <p:nvSpPr>
            <p:cNvPr id="27" name="Freeform: Shape 26">
              <a:extLst>
                <a:ext uri="{FF2B5EF4-FFF2-40B4-BE49-F238E27FC236}">
                  <a16:creationId xmlns:a16="http://schemas.microsoft.com/office/drawing/2014/main" id="{3ABFEE08-BDAB-436A-8715-2771DEA59886}"/>
                </a:ext>
              </a:extLst>
            </p:cNvPr>
            <p:cNvSpPr/>
            <p:nvPr/>
          </p:nvSpPr>
          <p:spPr>
            <a:xfrm>
              <a:off x="5931446" y="-12715"/>
              <a:ext cx="1207388" cy="1143841"/>
            </a:xfrm>
            <a:custGeom>
              <a:avLst/>
              <a:gdLst>
                <a:gd name="connsiteX0" fmla="*/ 1194684 w 1207387"/>
                <a:gd name="connsiteY0" fmla="*/ 12715 h 1143841"/>
                <a:gd name="connsiteX1" fmla="*/ 754940 w 1207387"/>
                <a:gd name="connsiteY1" fmla="*/ 12715 h 1143841"/>
                <a:gd name="connsiteX2" fmla="*/ 332990 w 1207387"/>
                <a:gd name="connsiteY2" fmla="*/ 494399 h 1143841"/>
                <a:gd name="connsiteX3" fmla="*/ 12715 w 1207387"/>
                <a:gd name="connsiteY3" fmla="*/ 1140034 h 1143841"/>
                <a:gd name="connsiteX4" fmla="*/ 612596 w 1207387"/>
                <a:gd name="connsiteY4" fmla="*/ 686310 h 11438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07387" h="1143841">
                  <a:moveTo>
                    <a:pt x="1194684" y="12715"/>
                  </a:moveTo>
                  <a:lnTo>
                    <a:pt x="754940" y="12715"/>
                  </a:lnTo>
                  <a:lnTo>
                    <a:pt x="332990" y="494399"/>
                  </a:lnTo>
                  <a:lnTo>
                    <a:pt x="12715" y="1140034"/>
                  </a:lnTo>
                  <a:lnTo>
                    <a:pt x="612596" y="686310"/>
                  </a:lnTo>
                  <a:close/>
                </a:path>
              </a:pathLst>
            </a:custGeom>
            <a:gradFill>
              <a:gsLst>
                <a:gs pos="0">
                  <a:schemeClr val="bg2">
                    <a:alpha val="5000"/>
                  </a:schemeClr>
                </a:gs>
                <a:gs pos="100000">
                  <a:schemeClr val="bg2">
                    <a:alpha val="20000"/>
                  </a:schemeClr>
                </a:gs>
              </a:gsLst>
              <a:lin ang="318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8" name="Freeform: Shape 27">
              <a:extLst>
                <a:ext uri="{FF2B5EF4-FFF2-40B4-BE49-F238E27FC236}">
                  <a16:creationId xmlns:a16="http://schemas.microsoft.com/office/drawing/2014/main" id="{D531243B-A933-4192-BB4F-EFF38E129D30}"/>
                </a:ext>
              </a:extLst>
            </p:cNvPr>
            <p:cNvSpPr/>
            <p:nvPr/>
          </p:nvSpPr>
          <p:spPr>
            <a:xfrm>
              <a:off x="-12715" y="4607132"/>
              <a:ext cx="2071623" cy="635467"/>
            </a:xfrm>
            <a:custGeom>
              <a:avLst/>
              <a:gdLst>
                <a:gd name="connsiteX0" fmla="*/ 2061461 w 2071623"/>
                <a:gd name="connsiteY0" fmla="*/ 12715 h 635467"/>
                <a:gd name="connsiteX1" fmla="*/ 2061461 w 2071623"/>
                <a:gd name="connsiteY1" fmla="*/ 12715 h 635467"/>
                <a:gd name="connsiteX2" fmla="*/ 1307797 w 2071623"/>
                <a:gd name="connsiteY2" fmla="*/ 13986 h 635467"/>
                <a:gd name="connsiteX3" fmla="*/ 12715 w 2071623"/>
                <a:gd name="connsiteY3" fmla="*/ 294862 h 635467"/>
                <a:gd name="connsiteX4" fmla="*/ 12715 w 2071623"/>
                <a:gd name="connsiteY4" fmla="*/ 629118 h 635467"/>
                <a:gd name="connsiteX5" fmla="*/ 1415827 w 2071623"/>
                <a:gd name="connsiteY5" fmla="*/ 335532 h 6354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071623" h="635467">
                  <a:moveTo>
                    <a:pt x="2061461" y="12715"/>
                  </a:moveTo>
                  <a:lnTo>
                    <a:pt x="2061461" y="12715"/>
                  </a:lnTo>
                  <a:lnTo>
                    <a:pt x="1307797" y="13986"/>
                  </a:lnTo>
                  <a:lnTo>
                    <a:pt x="12715" y="294862"/>
                  </a:lnTo>
                  <a:lnTo>
                    <a:pt x="12715" y="629118"/>
                  </a:lnTo>
                  <a:lnTo>
                    <a:pt x="1415827" y="335532"/>
                  </a:lnTo>
                  <a:close/>
                </a:path>
              </a:pathLst>
            </a:custGeom>
            <a:gradFill>
              <a:gsLst>
                <a:gs pos="0">
                  <a:schemeClr val="tx1">
                    <a:alpha val="5000"/>
                  </a:schemeClr>
                </a:gs>
                <a:gs pos="100000">
                  <a:schemeClr val="tx1">
                    <a:alpha val="20000"/>
                  </a:schemeClr>
                </a:gs>
              </a:gsLst>
              <a:lin ang="984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9" name="Freeform: Shape 28">
              <a:extLst>
                <a:ext uri="{FF2B5EF4-FFF2-40B4-BE49-F238E27FC236}">
                  <a16:creationId xmlns:a16="http://schemas.microsoft.com/office/drawing/2014/main" id="{7CC150B5-FCB4-44F6-ADC0-AC468D799473}"/>
                </a:ext>
              </a:extLst>
            </p:cNvPr>
            <p:cNvSpPr/>
            <p:nvPr/>
          </p:nvSpPr>
          <p:spPr>
            <a:xfrm>
              <a:off x="-12715" y="4546128"/>
              <a:ext cx="2287682" cy="902364"/>
            </a:xfrm>
            <a:custGeom>
              <a:avLst/>
              <a:gdLst>
                <a:gd name="connsiteX0" fmla="*/ 12715 w 2287682"/>
                <a:gd name="connsiteY0" fmla="*/ 898556 h 902363"/>
                <a:gd name="connsiteX1" fmla="*/ 2283875 w 2287682"/>
                <a:gd name="connsiteY1" fmla="*/ 415601 h 902363"/>
                <a:gd name="connsiteX2" fmla="*/ 2198722 w 2287682"/>
                <a:gd name="connsiteY2" fmla="*/ 12715 h 902363"/>
                <a:gd name="connsiteX3" fmla="*/ 12715 w 2287682"/>
                <a:gd name="connsiteY3" fmla="*/ 477877 h 9023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87682" h="902363">
                  <a:moveTo>
                    <a:pt x="12715" y="898556"/>
                  </a:moveTo>
                  <a:lnTo>
                    <a:pt x="2283875" y="415601"/>
                  </a:lnTo>
                  <a:lnTo>
                    <a:pt x="2198722" y="12715"/>
                  </a:lnTo>
                  <a:lnTo>
                    <a:pt x="12715" y="477877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-71085" t="19266" r="1773" b="-35681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0" name="Freeform: Shape 29">
              <a:extLst>
                <a:ext uri="{FF2B5EF4-FFF2-40B4-BE49-F238E27FC236}">
                  <a16:creationId xmlns:a16="http://schemas.microsoft.com/office/drawing/2014/main" id="{D7552086-05A4-4DA9-B933-0A4B24B140B9}"/>
                </a:ext>
              </a:extLst>
            </p:cNvPr>
            <p:cNvSpPr/>
            <p:nvPr/>
          </p:nvSpPr>
          <p:spPr>
            <a:xfrm>
              <a:off x="5820875" y="-12715"/>
              <a:ext cx="1601378" cy="1461575"/>
            </a:xfrm>
            <a:custGeom>
              <a:avLst/>
              <a:gdLst>
                <a:gd name="connsiteX0" fmla="*/ 1047256 w 1601377"/>
                <a:gd name="connsiteY0" fmla="*/ 12715 h 1461574"/>
                <a:gd name="connsiteX1" fmla="*/ 12715 w 1601377"/>
                <a:gd name="connsiteY1" fmla="*/ 1181975 h 1461574"/>
                <a:gd name="connsiteX2" fmla="*/ 321552 w 1601377"/>
                <a:gd name="connsiteY2" fmla="*/ 1455226 h 1461574"/>
                <a:gd name="connsiteX3" fmla="*/ 1597570 w 1601377"/>
                <a:gd name="connsiteY3" fmla="*/ 12715 h 14615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01377" h="1461574">
                  <a:moveTo>
                    <a:pt x="1047256" y="12715"/>
                  </a:moveTo>
                  <a:lnTo>
                    <a:pt x="12715" y="1181975"/>
                  </a:lnTo>
                  <a:lnTo>
                    <a:pt x="321552" y="1455226"/>
                  </a:lnTo>
                  <a:lnTo>
                    <a:pt x="1597570" y="12715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9984" t="-142507" r="-99566" b="9279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</p:spTree>
    <p:extLst>
      <p:ext uri="{BB962C8B-B14F-4D97-AF65-F5344CB8AC3E}">
        <p14:creationId xmlns:p14="http://schemas.microsoft.com/office/powerpoint/2010/main" val="292285561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07136" y="1316736"/>
            <a:ext cx="10363200" cy="1362456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07136" y="2704664"/>
            <a:ext cx="10363200" cy="1509712"/>
          </a:xfrm>
        </p:spPr>
        <p:txBody>
          <a:bodyPr lIns="45720" rIns="45720" anchor="t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/>
              <a:t>MM.DD.20XX</a:t>
            </a:r>
            <a:endParaRPr lang="en-US" noProof="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/>
              <a:t>ADD A FOOTER</a:t>
            </a:r>
            <a:endParaRPr lang="en-US" noProof="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grpSp>
        <p:nvGrpSpPr>
          <p:cNvPr id="7" name="Graphic 16">
            <a:extLst>
              <a:ext uri="{FF2B5EF4-FFF2-40B4-BE49-F238E27FC236}">
                <a16:creationId xmlns:a16="http://schemas.microsoft.com/office/drawing/2014/main" id="{04D9C911-2689-4654-846F-42D821A0ED90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8" name="Freeform: Shape 31">
              <a:extLst>
                <a:ext uri="{FF2B5EF4-FFF2-40B4-BE49-F238E27FC236}">
                  <a16:creationId xmlns:a16="http://schemas.microsoft.com/office/drawing/2014/main" id="{31B1C0F8-90EA-40CF-88EC-B856B993D47C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9" name="Freeform: Shape 32">
              <a:extLst>
                <a:ext uri="{FF2B5EF4-FFF2-40B4-BE49-F238E27FC236}">
                  <a16:creationId xmlns:a16="http://schemas.microsoft.com/office/drawing/2014/main" id="{7CD2D369-AFE4-4EBA-B0ED-C0318E8F560E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grpSp>
        <p:nvGrpSpPr>
          <p:cNvPr id="10" name="Graphic 17">
            <a:extLst>
              <a:ext uri="{FF2B5EF4-FFF2-40B4-BE49-F238E27FC236}">
                <a16:creationId xmlns:a16="http://schemas.microsoft.com/office/drawing/2014/main" id="{E08C18DA-9AB7-44E9-9FBC-B5DEB79B79FF}"/>
              </a:ext>
            </a:extLst>
          </p:cNvPr>
          <p:cNvGrpSpPr/>
          <p:nvPr userDrawn="1"/>
        </p:nvGrpSpPr>
        <p:grpSpPr>
          <a:xfrm>
            <a:off x="-12715" y="-12713"/>
            <a:ext cx="7434968" cy="5461207"/>
            <a:chOff x="-12715" y="-12715"/>
            <a:chExt cx="7434968" cy="5461207"/>
          </a:xfrm>
        </p:grpSpPr>
        <p:sp>
          <p:nvSpPr>
            <p:cNvPr id="11" name="Freeform: Shape 26">
              <a:extLst>
                <a:ext uri="{FF2B5EF4-FFF2-40B4-BE49-F238E27FC236}">
                  <a16:creationId xmlns:a16="http://schemas.microsoft.com/office/drawing/2014/main" id="{3ABFEE08-BDAB-436A-8715-2771DEA59886}"/>
                </a:ext>
              </a:extLst>
            </p:cNvPr>
            <p:cNvSpPr/>
            <p:nvPr/>
          </p:nvSpPr>
          <p:spPr>
            <a:xfrm>
              <a:off x="5931446" y="-12715"/>
              <a:ext cx="1207388" cy="1143841"/>
            </a:xfrm>
            <a:custGeom>
              <a:avLst/>
              <a:gdLst>
                <a:gd name="connsiteX0" fmla="*/ 1194684 w 1207387"/>
                <a:gd name="connsiteY0" fmla="*/ 12715 h 1143841"/>
                <a:gd name="connsiteX1" fmla="*/ 754940 w 1207387"/>
                <a:gd name="connsiteY1" fmla="*/ 12715 h 1143841"/>
                <a:gd name="connsiteX2" fmla="*/ 332990 w 1207387"/>
                <a:gd name="connsiteY2" fmla="*/ 494399 h 1143841"/>
                <a:gd name="connsiteX3" fmla="*/ 12715 w 1207387"/>
                <a:gd name="connsiteY3" fmla="*/ 1140034 h 1143841"/>
                <a:gd name="connsiteX4" fmla="*/ 612596 w 1207387"/>
                <a:gd name="connsiteY4" fmla="*/ 686310 h 11438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07387" h="1143841">
                  <a:moveTo>
                    <a:pt x="1194684" y="12715"/>
                  </a:moveTo>
                  <a:lnTo>
                    <a:pt x="754940" y="12715"/>
                  </a:lnTo>
                  <a:lnTo>
                    <a:pt x="332990" y="494399"/>
                  </a:lnTo>
                  <a:lnTo>
                    <a:pt x="12715" y="1140034"/>
                  </a:lnTo>
                  <a:lnTo>
                    <a:pt x="612596" y="686310"/>
                  </a:lnTo>
                  <a:close/>
                </a:path>
              </a:pathLst>
            </a:custGeom>
            <a:gradFill>
              <a:gsLst>
                <a:gs pos="0">
                  <a:schemeClr val="bg2">
                    <a:alpha val="5000"/>
                  </a:schemeClr>
                </a:gs>
                <a:gs pos="100000">
                  <a:schemeClr val="bg2">
                    <a:alpha val="20000"/>
                  </a:schemeClr>
                </a:gs>
              </a:gsLst>
              <a:lin ang="318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2" name="Freeform: Shape 27">
              <a:extLst>
                <a:ext uri="{FF2B5EF4-FFF2-40B4-BE49-F238E27FC236}">
                  <a16:creationId xmlns:a16="http://schemas.microsoft.com/office/drawing/2014/main" id="{D531243B-A933-4192-BB4F-EFF38E129D30}"/>
                </a:ext>
              </a:extLst>
            </p:cNvPr>
            <p:cNvSpPr/>
            <p:nvPr/>
          </p:nvSpPr>
          <p:spPr>
            <a:xfrm>
              <a:off x="-12715" y="4607132"/>
              <a:ext cx="2071623" cy="635467"/>
            </a:xfrm>
            <a:custGeom>
              <a:avLst/>
              <a:gdLst>
                <a:gd name="connsiteX0" fmla="*/ 2061461 w 2071623"/>
                <a:gd name="connsiteY0" fmla="*/ 12715 h 635467"/>
                <a:gd name="connsiteX1" fmla="*/ 2061461 w 2071623"/>
                <a:gd name="connsiteY1" fmla="*/ 12715 h 635467"/>
                <a:gd name="connsiteX2" fmla="*/ 1307797 w 2071623"/>
                <a:gd name="connsiteY2" fmla="*/ 13986 h 635467"/>
                <a:gd name="connsiteX3" fmla="*/ 12715 w 2071623"/>
                <a:gd name="connsiteY3" fmla="*/ 294862 h 635467"/>
                <a:gd name="connsiteX4" fmla="*/ 12715 w 2071623"/>
                <a:gd name="connsiteY4" fmla="*/ 629118 h 635467"/>
                <a:gd name="connsiteX5" fmla="*/ 1415827 w 2071623"/>
                <a:gd name="connsiteY5" fmla="*/ 335532 h 6354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071623" h="635467">
                  <a:moveTo>
                    <a:pt x="2061461" y="12715"/>
                  </a:moveTo>
                  <a:lnTo>
                    <a:pt x="2061461" y="12715"/>
                  </a:lnTo>
                  <a:lnTo>
                    <a:pt x="1307797" y="13986"/>
                  </a:lnTo>
                  <a:lnTo>
                    <a:pt x="12715" y="294862"/>
                  </a:lnTo>
                  <a:lnTo>
                    <a:pt x="12715" y="629118"/>
                  </a:lnTo>
                  <a:lnTo>
                    <a:pt x="1415827" y="335532"/>
                  </a:lnTo>
                  <a:close/>
                </a:path>
              </a:pathLst>
            </a:custGeom>
            <a:gradFill>
              <a:gsLst>
                <a:gs pos="0">
                  <a:schemeClr val="tx1">
                    <a:alpha val="5000"/>
                  </a:schemeClr>
                </a:gs>
                <a:gs pos="100000">
                  <a:schemeClr val="tx1">
                    <a:alpha val="20000"/>
                  </a:schemeClr>
                </a:gs>
              </a:gsLst>
              <a:lin ang="984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3" name="Freeform: Shape 28">
              <a:extLst>
                <a:ext uri="{FF2B5EF4-FFF2-40B4-BE49-F238E27FC236}">
                  <a16:creationId xmlns:a16="http://schemas.microsoft.com/office/drawing/2014/main" id="{7CC150B5-FCB4-44F6-ADC0-AC468D799473}"/>
                </a:ext>
              </a:extLst>
            </p:cNvPr>
            <p:cNvSpPr/>
            <p:nvPr/>
          </p:nvSpPr>
          <p:spPr>
            <a:xfrm>
              <a:off x="-12715" y="4546128"/>
              <a:ext cx="2287682" cy="902364"/>
            </a:xfrm>
            <a:custGeom>
              <a:avLst/>
              <a:gdLst>
                <a:gd name="connsiteX0" fmla="*/ 12715 w 2287682"/>
                <a:gd name="connsiteY0" fmla="*/ 898556 h 902363"/>
                <a:gd name="connsiteX1" fmla="*/ 2283875 w 2287682"/>
                <a:gd name="connsiteY1" fmla="*/ 415601 h 902363"/>
                <a:gd name="connsiteX2" fmla="*/ 2198722 w 2287682"/>
                <a:gd name="connsiteY2" fmla="*/ 12715 h 902363"/>
                <a:gd name="connsiteX3" fmla="*/ 12715 w 2287682"/>
                <a:gd name="connsiteY3" fmla="*/ 477877 h 9023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87682" h="902363">
                  <a:moveTo>
                    <a:pt x="12715" y="898556"/>
                  </a:moveTo>
                  <a:lnTo>
                    <a:pt x="2283875" y="415601"/>
                  </a:lnTo>
                  <a:lnTo>
                    <a:pt x="2198722" y="12715"/>
                  </a:lnTo>
                  <a:lnTo>
                    <a:pt x="12715" y="477877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-71085" t="19266" r="1773" b="-35681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4" name="Freeform: Shape 29">
              <a:extLst>
                <a:ext uri="{FF2B5EF4-FFF2-40B4-BE49-F238E27FC236}">
                  <a16:creationId xmlns:a16="http://schemas.microsoft.com/office/drawing/2014/main" id="{D7552086-05A4-4DA9-B933-0A4B24B140B9}"/>
                </a:ext>
              </a:extLst>
            </p:cNvPr>
            <p:cNvSpPr/>
            <p:nvPr/>
          </p:nvSpPr>
          <p:spPr>
            <a:xfrm>
              <a:off x="5820875" y="-12715"/>
              <a:ext cx="1601378" cy="1461575"/>
            </a:xfrm>
            <a:custGeom>
              <a:avLst/>
              <a:gdLst>
                <a:gd name="connsiteX0" fmla="*/ 1047256 w 1601377"/>
                <a:gd name="connsiteY0" fmla="*/ 12715 h 1461574"/>
                <a:gd name="connsiteX1" fmla="*/ 12715 w 1601377"/>
                <a:gd name="connsiteY1" fmla="*/ 1181975 h 1461574"/>
                <a:gd name="connsiteX2" fmla="*/ 321552 w 1601377"/>
                <a:gd name="connsiteY2" fmla="*/ 1455226 h 1461574"/>
                <a:gd name="connsiteX3" fmla="*/ 1597570 w 1601377"/>
                <a:gd name="connsiteY3" fmla="*/ 12715 h 14615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01377" h="1461574">
                  <a:moveTo>
                    <a:pt x="1047256" y="12715"/>
                  </a:moveTo>
                  <a:lnTo>
                    <a:pt x="12715" y="1181975"/>
                  </a:lnTo>
                  <a:lnTo>
                    <a:pt x="321552" y="1455226"/>
                  </a:lnTo>
                  <a:lnTo>
                    <a:pt x="1597570" y="12715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9984" t="-142507" r="-99566" b="9279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Manual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Graphic 2">
            <a:extLst>
              <a:ext uri="{FF2B5EF4-FFF2-40B4-BE49-F238E27FC236}">
                <a16:creationId xmlns:a16="http://schemas.microsoft.com/office/drawing/2014/main" id="{5D6F87F4-A9FD-42C2-B2B3-2EBAE9413A33}"/>
              </a:ext>
            </a:extLst>
          </p:cNvPr>
          <p:cNvSpPr/>
          <p:nvPr/>
        </p:nvSpPr>
        <p:spPr>
          <a:xfrm>
            <a:off x="-12776" y="429785"/>
            <a:ext cx="7606299" cy="1490682"/>
          </a:xfrm>
          <a:custGeom>
            <a:avLst/>
            <a:gdLst>
              <a:gd name="connsiteX0" fmla="*/ 7602514 w 7606298"/>
              <a:gd name="connsiteY0" fmla="*/ 407745 h 1490681"/>
              <a:gd name="connsiteX1" fmla="*/ 12778 w 7606298"/>
              <a:gd name="connsiteY1" fmla="*/ 12778 h 1490681"/>
              <a:gd name="connsiteX2" fmla="*/ 12778 w 7606298"/>
              <a:gd name="connsiteY2" fmla="*/ 1056256 h 1490681"/>
              <a:gd name="connsiteX3" fmla="*/ 7593596 w 7606298"/>
              <a:gd name="connsiteY3" fmla="*/ 1481801 h 1490681"/>
              <a:gd name="connsiteX4" fmla="*/ 7602514 w 7606298"/>
              <a:gd name="connsiteY4" fmla="*/ 407745 h 1490681"/>
              <a:gd name="connsiteX5" fmla="*/ 7602514 w 7606298"/>
              <a:gd name="connsiteY5" fmla="*/ 407745 h 14906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7606298" h="1490681">
                <a:moveTo>
                  <a:pt x="7602514" y="407745"/>
                </a:moveTo>
                <a:cubicBezTo>
                  <a:pt x="7602514" y="407745"/>
                  <a:pt x="3107535" y="56097"/>
                  <a:pt x="12778" y="12778"/>
                </a:cubicBezTo>
                <a:lnTo>
                  <a:pt x="12778" y="1056256"/>
                </a:lnTo>
                <a:cubicBezTo>
                  <a:pt x="6306768" y="1024403"/>
                  <a:pt x="7593596" y="1481801"/>
                  <a:pt x="7593596" y="1481801"/>
                </a:cubicBezTo>
                <a:lnTo>
                  <a:pt x="7602514" y="407745"/>
                </a:lnTo>
                <a:lnTo>
                  <a:pt x="7602514" y="407745"/>
                </a:lnTo>
                <a:close/>
              </a:path>
            </a:pathLst>
          </a:custGeom>
          <a:gradFill>
            <a:gsLst>
              <a:gs pos="0">
                <a:schemeClr val="accent2">
                  <a:alpha val="10000"/>
                </a:schemeClr>
              </a:gs>
              <a:gs pos="100000">
                <a:schemeClr val="accent2">
                  <a:alpha val="20000"/>
                </a:schemeClr>
              </a:gs>
            </a:gsLst>
            <a:lin ang="60000" scaled="0"/>
          </a:gradFill>
          <a:ln w="12737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23" name="Text Placeholder 21">
            <a:extLst>
              <a:ext uri="{FF2B5EF4-FFF2-40B4-BE49-F238E27FC236}">
                <a16:creationId xmlns:a16="http://schemas.microsoft.com/office/drawing/2014/main" id="{F27BBFB4-84C4-42C9-9CB3-DFD801CEBF70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711202" y="1896003"/>
            <a:ext cx="528639" cy="1092200"/>
          </a:xfrm>
        </p:spPr>
        <p:txBody>
          <a:bodyPr>
            <a:normAutofit/>
          </a:bodyPr>
          <a:lstStyle>
            <a:lvl1pPr marL="0" indent="0">
              <a:buNone/>
              <a:defRPr sz="7000" b="1">
                <a:solidFill>
                  <a:schemeClr val="accent5"/>
                </a:solidFill>
                <a:latin typeface="+mj-lt"/>
              </a:defRPr>
            </a:lvl1pPr>
          </a:lstStyle>
          <a:p>
            <a:pPr lvl="0"/>
            <a:r>
              <a:rPr lang="en-US" noProof="0"/>
              <a:t>1</a:t>
            </a:r>
          </a:p>
        </p:txBody>
      </p:sp>
      <p:sp>
        <p:nvSpPr>
          <p:cNvPr id="26" name="Text Placeholder 24">
            <a:extLst>
              <a:ext uri="{FF2B5EF4-FFF2-40B4-BE49-F238E27FC236}">
                <a16:creationId xmlns:a16="http://schemas.microsoft.com/office/drawing/2014/main" id="{C8BBE7AC-17E7-4828-A40C-39EED5284E6D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1185865" y="2088090"/>
            <a:ext cx="3103111" cy="800100"/>
          </a:xfrm>
        </p:spPr>
        <p:txBody>
          <a:bodyPr>
            <a:normAutofit/>
          </a:bodyPr>
          <a:lstStyle>
            <a:lvl1pPr marL="0" indent="0">
              <a:buNone/>
              <a:defRPr sz="2500" b="1">
                <a:solidFill>
                  <a:schemeClr val="tx2"/>
                </a:solidFill>
                <a:latin typeface="+mj-lt"/>
              </a:defRPr>
            </a:lvl1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33" name="Text Placeholder 21">
            <a:extLst>
              <a:ext uri="{FF2B5EF4-FFF2-40B4-BE49-F238E27FC236}">
                <a16:creationId xmlns:a16="http://schemas.microsoft.com/office/drawing/2014/main" id="{FC1057E8-2611-45B5-913B-82D301FE8A86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4804602" y="1896003"/>
            <a:ext cx="528639" cy="1092200"/>
          </a:xfrm>
        </p:spPr>
        <p:txBody>
          <a:bodyPr>
            <a:normAutofit/>
          </a:bodyPr>
          <a:lstStyle>
            <a:lvl1pPr marL="0" indent="0">
              <a:buNone/>
              <a:defRPr sz="7000" b="1">
                <a:solidFill>
                  <a:schemeClr val="accent5"/>
                </a:solidFill>
                <a:latin typeface="+mj-lt"/>
              </a:defRPr>
            </a:lvl1pPr>
          </a:lstStyle>
          <a:p>
            <a:pPr lvl="0"/>
            <a:r>
              <a:rPr lang="en-US" noProof="0"/>
              <a:t>2</a:t>
            </a:r>
          </a:p>
        </p:txBody>
      </p:sp>
      <p:sp>
        <p:nvSpPr>
          <p:cNvPr id="34" name="Text Placeholder 24">
            <a:extLst>
              <a:ext uri="{FF2B5EF4-FFF2-40B4-BE49-F238E27FC236}">
                <a16:creationId xmlns:a16="http://schemas.microsoft.com/office/drawing/2014/main" id="{A65257E6-B10F-49C0-862A-53648E3F2D0B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5349605" y="2088090"/>
            <a:ext cx="2243919" cy="800100"/>
          </a:xfrm>
        </p:spPr>
        <p:txBody>
          <a:bodyPr>
            <a:normAutofit/>
          </a:bodyPr>
          <a:lstStyle>
            <a:lvl1pPr marL="0" indent="0">
              <a:buNone/>
              <a:defRPr sz="2500" b="1">
                <a:solidFill>
                  <a:schemeClr val="tx2"/>
                </a:solidFill>
                <a:latin typeface="+mj-lt"/>
              </a:defRPr>
            </a:lvl1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37" name="Text Placeholder 21">
            <a:extLst>
              <a:ext uri="{FF2B5EF4-FFF2-40B4-BE49-F238E27FC236}">
                <a16:creationId xmlns:a16="http://schemas.microsoft.com/office/drawing/2014/main" id="{83A147CC-1513-463A-8B07-CC14AEC845D9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7890715" y="1913782"/>
            <a:ext cx="528639" cy="1092200"/>
          </a:xfrm>
        </p:spPr>
        <p:txBody>
          <a:bodyPr>
            <a:normAutofit/>
          </a:bodyPr>
          <a:lstStyle>
            <a:lvl1pPr marL="0" indent="0">
              <a:buNone/>
              <a:defRPr sz="7000" b="1">
                <a:solidFill>
                  <a:schemeClr val="accent5"/>
                </a:solidFill>
                <a:latin typeface="+mj-lt"/>
              </a:defRPr>
            </a:lvl1pPr>
          </a:lstStyle>
          <a:p>
            <a:pPr lvl="0"/>
            <a:r>
              <a:rPr lang="en-US" noProof="0"/>
              <a:t>3</a:t>
            </a:r>
          </a:p>
        </p:txBody>
      </p:sp>
      <p:sp>
        <p:nvSpPr>
          <p:cNvPr id="38" name="Text Placeholder 24">
            <a:extLst>
              <a:ext uri="{FF2B5EF4-FFF2-40B4-BE49-F238E27FC236}">
                <a16:creationId xmlns:a16="http://schemas.microsoft.com/office/drawing/2014/main" id="{BCE98261-6A42-49F1-B208-2E6C24DFCF83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>
          <a:xfrm>
            <a:off x="8435718" y="2105869"/>
            <a:ext cx="2959116" cy="800100"/>
          </a:xfrm>
        </p:spPr>
        <p:txBody>
          <a:bodyPr>
            <a:normAutofit/>
          </a:bodyPr>
          <a:lstStyle>
            <a:lvl1pPr marL="0" indent="0">
              <a:buNone/>
              <a:defRPr sz="2500" b="1">
                <a:solidFill>
                  <a:schemeClr val="tx2"/>
                </a:solidFill>
                <a:latin typeface="+mj-lt"/>
              </a:defRPr>
            </a:lvl1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40" name="Text Placeholder 24">
            <a:extLst>
              <a:ext uri="{FF2B5EF4-FFF2-40B4-BE49-F238E27FC236}">
                <a16:creationId xmlns:a16="http://schemas.microsoft.com/office/drawing/2014/main" id="{937F4311-EBEC-44E3-8542-07503B54D770}"/>
              </a:ext>
            </a:extLst>
          </p:cNvPr>
          <p:cNvSpPr>
            <a:spLocks noGrp="1"/>
          </p:cNvSpPr>
          <p:nvPr>
            <p:ph type="body" sz="quarter" idx="16"/>
          </p:nvPr>
        </p:nvSpPr>
        <p:spPr>
          <a:xfrm>
            <a:off x="891726" y="2943573"/>
            <a:ext cx="1698625" cy="800100"/>
          </a:xfrm>
        </p:spPr>
        <p:txBody>
          <a:bodyPr>
            <a:normAutofit/>
          </a:bodyPr>
          <a:lstStyle>
            <a:lvl1pPr marL="0" indent="0">
              <a:buNone/>
              <a:defRPr sz="1600" b="1">
                <a:solidFill>
                  <a:schemeClr val="accent4"/>
                </a:solidFill>
                <a:latin typeface="+mn-lt"/>
              </a:defRPr>
            </a:lvl1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43" name="Text Placeholder 24">
            <a:extLst>
              <a:ext uri="{FF2B5EF4-FFF2-40B4-BE49-F238E27FC236}">
                <a16:creationId xmlns:a16="http://schemas.microsoft.com/office/drawing/2014/main" id="{FED4B056-A42A-4115-B98D-177B9AFDABFE}"/>
              </a:ext>
            </a:extLst>
          </p:cNvPr>
          <p:cNvSpPr>
            <a:spLocks noGrp="1"/>
          </p:cNvSpPr>
          <p:nvPr>
            <p:ph type="body" sz="quarter" idx="17"/>
          </p:nvPr>
        </p:nvSpPr>
        <p:spPr>
          <a:xfrm>
            <a:off x="2590350" y="2943573"/>
            <a:ext cx="1698625" cy="800100"/>
          </a:xfrm>
        </p:spPr>
        <p:txBody>
          <a:bodyPr>
            <a:normAutofit/>
          </a:bodyPr>
          <a:lstStyle>
            <a:lvl1pPr marL="0" indent="0">
              <a:buNone/>
              <a:defRPr sz="1600" b="1">
                <a:solidFill>
                  <a:schemeClr val="accent4"/>
                </a:solidFill>
                <a:latin typeface="+mn-lt"/>
              </a:defRPr>
            </a:lvl1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45" name="Text Placeholder 24">
            <a:extLst>
              <a:ext uri="{FF2B5EF4-FFF2-40B4-BE49-F238E27FC236}">
                <a16:creationId xmlns:a16="http://schemas.microsoft.com/office/drawing/2014/main" id="{2D359611-5488-43D7-A2A6-E60DB2E1D872}"/>
              </a:ext>
            </a:extLst>
          </p:cNvPr>
          <p:cNvSpPr>
            <a:spLocks noGrp="1"/>
          </p:cNvSpPr>
          <p:nvPr>
            <p:ph type="body" sz="quarter" idx="18"/>
          </p:nvPr>
        </p:nvSpPr>
        <p:spPr>
          <a:xfrm>
            <a:off x="4794796" y="2943573"/>
            <a:ext cx="1698625" cy="800100"/>
          </a:xfrm>
        </p:spPr>
        <p:txBody>
          <a:bodyPr>
            <a:normAutofit/>
          </a:bodyPr>
          <a:lstStyle>
            <a:lvl1pPr marL="0" indent="0">
              <a:buNone/>
              <a:defRPr sz="1600" b="1">
                <a:solidFill>
                  <a:schemeClr val="accent4"/>
                </a:solidFill>
                <a:latin typeface="+mn-lt"/>
              </a:defRPr>
            </a:lvl1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46" name="Text Placeholder 24">
            <a:extLst>
              <a:ext uri="{FF2B5EF4-FFF2-40B4-BE49-F238E27FC236}">
                <a16:creationId xmlns:a16="http://schemas.microsoft.com/office/drawing/2014/main" id="{F2182E7C-B18B-4F73-B0D1-86196D992B18}"/>
              </a:ext>
            </a:extLst>
          </p:cNvPr>
          <p:cNvSpPr>
            <a:spLocks noGrp="1"/>
          </p:cNvSpPr>
          <p:nvPr>
            <p:ph type="body" sz="quarter" idx="19"/>
          </p:nvPr>
        </p:nvSpPr>
        <p:spPr>
          <a:xfrm>
            <a:off x="7876956" y="2942030"/>
            <a:ext cx="3517877" cy="800100"/>
          </a:xfrm>
        </p:spPr>
        <p:txBody>
          <a:bodyPr>
            <a:normAutofit/>
          </a:bodyPr>
          <a:lstStyle>
            <a:lvl1pPr marL="0" indent="0">
              <a:buNone/>
              <a:defRPr sz="1600" b="1">
                <a:solidFill>
                  <a:schemeClr val="accent4"/>
                </a:solidFill>
                <a:latin typeface="+mn-lt"/>
              </a:defRPr>
            </a:lvl1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48" name="Text Placeholder 24">
            <a:extLst>
              <a:ext uri="{FF2B5EF4-FFF2-40B4-BE49-F238E27FC236}">
                <a16:creationId xmlns:a16="http://schemas.microsoft.com/office/drawing/2014/main" id="{3D51A445-889E-44A8-AF12-58BC161D148C}"/>
              </a:ext>
            </a:extLst>
          </p:cNvPr>
          <p:cNvSpPr>
            <a:spLocks noGrp="1"/>
          </p:cNvSpPr>
          <p:nvPr>
            <p:ph type="body" sz="quarter" idx="20"/>
          </p:nvPr>
        </p:nvSpPr>
        <p:spPr>
          <a:xfrm>
            <a:off x="891724" y="5607548"/>
            <a:ext cx="3397251" cy="800100"/>
          </a:xfrm>
        </p:spPr>
        <p:txBody>
          <a:bodyPr>
            <a:normAutofit/>
          </a:bodyPr>
          <a:lstStyle>
            <a:lvl1pPr marL="0" indent="0">
              <a:buNone/>
              <a:defRPr sz="1600" b="0">
                <a:solidFill>
                  <a:schemeClr val="accent3"/>
                </a:solidFill>
                <a:latin typeface="+mn-lt"/>
              </a:defRPr>
            </a:lvl1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49" name="Text Placeholder 24">
            <a:extLst>
              <a:ext uri="{FF2B5EF4-FFF2-40B4-BE49-F238E27FC236}">
                <a16:creationId xmlns:a16="http://schemas.microsoft.com/office/drawing/2014/main" id="{358BC44E-644D-4E21-A055-1178CD0D2698}"/>
              </a:ext>
            </a:extLst>
          </p:cNvPr>
          <p:cNvSpPr>
            <a:spLocks noGrp="1"/>
          </p:cNvSpPr>
          <p:nvPr>
            <p:ph type="body" sz="quarter" idx="21"/>
          </p:nvPr>
        </p:nvSpPr>
        <p:spPr>
          <a:xfrm>
            <a:off x="4794794" y="4909834"/>
            <a:ext cx="1698625" cy="800100"/>
          </a:xfrm>
        </p:spPr>
        <p:txBody>
          <a:bodyPr>
            <a:normAutofit/>
          </a:bodyPr>
          <a:lstStyle>
            <a:lvl1pPr marL="0" indent="0">
              <a:buNone/>
              <a:defRPr sz="1600" b="0">
                <a:solidFill>
                  <a:schemeClr val="accent2"/>
                </a:solidFill>
                <a:latin typeface="+mn-lt"/>
              </a:defRPr>
            </a:lvl1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50" name="Text Placeholder 24">
            <a:extLst>
              <a:ext uri="{FF2B5EF4-FFF2-40B4-BE49-F238E27FC236}">
                <a16:creationId xmlns:a16="http://schemas.microsoft.com/office/drawing/2014/main" id="{32C60917-FE9C-4C02-976E-9F4DF95F1614}"/>
              </a:ext>
            </a:extLst>
          </p:cNvPr>
          <p:cNvSpPr>
            <a:spLocks noGrp="1"/>
          </p:cNvSpPr>
          <p:nvPr>
            <p:ph type="body" sz="quarter" idx="22"/>
          </p:nvPr>
        </p:nvSpPr>
        <p:spPr>
          <a:xfrm>
            <a:off x="7890713" y="4909834"/>
            <a:ext cx="2692939" cy="800100"/>
          </a:xfrm>
        </p:spPr>
        <p:txBody>
          <a:bodyPr>
            <a:normAutofit/>
          </a:bodyPr>
          <a:lstStyle>
            <a:lvl1pPr marL="0" indent="0">
              <a:buNone/>
              <a:defRPr sz="1600" b="0">
                <a:solidFill>
                  <a:schemeClr val="accent2"/>
                </a:solidFill>
                <a:latin typeface="+mn-lt"/>
              </a:defRPr>
            </a:lvl1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55" name="Picture Placeholder 12">
            <a:extLst>
              <a:ext uri="{FF2B5EF4-FFF2-40B4-BE49-F238E27FC236}">
                <a16:creationId xmlns:a16="http://schemas.microsoft.com/office/drawing/2014/main" id="{2535BC4C-3D36-473A-B9EF-EC6F3BA67113}"/>
              </a:ext>
            </a:extLst>
          </p:cNvPr>
          <p:cNvSpPr>
            <a:spLocks noGrp="1"/>
          </p:cNvSpPr>
          <p:nvPr>
            <p:ph type="pic" sz="quarter" idx="37"/>
          </p:nvPr>
        </p:nvSpPr>
        <p:spPr>
          <a:xfrm>
            <a:off x="891723" y="3816446"/>
            <a:ext cx="1636776" cy="1618488"/>
          </a:xfrm>
        </p:spPr>
        <p:txBody>
          <a:bodyPr anchor="ctr" anchorCtr="0">
            <a:noAutofit/>
          </a:bodyPr>
          <a:lstStyle>
            <a:lvl1pPr marL="0" indent="0" algn="ctr">
              <a:buNone/>
              <a:defRPr sz="1400">
                <a:solidFill>
                  <a:schemeClr val="accent4"/>
                </a:solidFill>
                <a:latin typeface="+mn-lt"/>
              </a:defRPr>
            </a:lvl1pPr>
          </a:lstStyle>
          <a:p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56" name="Picture Placeholder 12">
            <a:extLst>
              <a:ext uri="{FF2B5EF4-FFF2-40B4-BE49-F238E27FC236}">
                <a16:creationId xmlns:a16="http://schemas.microsoft.com/office/drawing/2014/main" id="{A1E61843-0C1E-4581-98C1-C9247F7043AC}"/>
              </a:ext>
            </a:extLst>
          </p:cNvPr>
          <p:cNvSpPr>
            <a:spLocks noGrp="1"/>
          </p:cNvSpPr>
          <p:nvPr>
            <p:ph type="pic" sz="quarter" idx="38"/>
          </p:nvPr>
        </p:nvSpPr>
        <p:spPr>
          <a:xfrm>
            <a:off x="2590348" y="3816446"/>
            <a:ext cx="1636776" cy="1618488"/>
          </a:xfrm>
        </p:spPr>
        <p:txBody>
          <a:bodyPr anchor="ctr" anchorCtr="0">
            <a:noAutofit/>
          </a:bodyPr>
          <a:lstStyle>
            <a:lvl1pPr marL="0" indent="0" algn="ctr">
              <a:buNone/>
              <a:defRPr sz="1400">
                <a:solidFill>
                  <a:schemeClr val="accent4"/>
                </a:solidFill>
                <a:latin typeface="+mn-lt"/>
              </a:defRPr>
            </a:lvl1pPr>
          </a:lstStyle>
          <a:p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57" name="Picture Placeholder 12">
            <a:extLst>
              <a:ext uri="{FF2B5EF4-FFF2-40B4-BE49-F238E27FC236}">
                <a16:creationId xmlns:a16="http://schemas.microsoft.com/office/drawing/2014/main" id="{F3B39F0E-B245-4510-8C07-0EC29B83F1BA}"/>
              </a:ext>
            </a:extLst>
          </p:cNvPr>
          <p:cNvSpPr>
            <a:spLocks noGrp="1"/>
          </p:cNvSpPr>
          <p:nvPr>
            <p:ph type="pic" sz="quarter" idx="43"/>
          </p:nvPr>
        </p:nvSpPr>
        <p:spPr>
          <a:xfrm>
            <a:off x="4794793" y="3816446"/>
            <a:ext cx="2048256" cy="896112"/>
          </a:xfrm>
        </p:spPr>
        <p:txBody>
          <a:bodyPr anchor="ctr" anchorCtr="0">
            <a:noAutofit/>
          </a:bodyPr>
          <a:lstStyle>
            <a:lvl1pPr marL="0" indent="0" algn="ctr">
              <a:buNone/>
              <a:defRPr sz="1400">
                <a:solidFill>
                  <a:schemeClr val="accent4"/>
                </a:solidFill>
                <a:latin typeface="+mn-lt"/>
              </a:defRPr>
            </a:lvl1pPr>
          </a:lstStyle>
          <a:p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58" name="Picture Placeholder 9">
            <a:extLst>
              <a:ext uri="{FF2B5EF4-FFF2-40B4-BE49-F238E27FC236}">
                <a16:creationId xmlns:a16="http://schemas.microsoft.com/office/drawing/2014/main" id="{A9E755CD-1A38-4F75-A18E-2D31E4934C8A}"/>
              </a:ext>
            </a:extLst>
          </p:cNvPr>
          <p:cNvSpPr>
            <a:spLocks noGrp="1"/>
          </p:cNvSpPr>
          <p:nvPr>
            <p:ph type="pic" sz="quarter" idx="44"/>
          </p:nvPr>
        </p:nvSpPr>
        <p:spPr>
          <a:xfrm>
            <a:off x="7876955" y="3864572"/>
            <a:ext cx="1481328" cy="758952"/>
          </a:xfrm>
        </p:spPr>
        <p:txBody>
          <a:bodyPr anchor="ctr" anchorCtr="0">
            <a:normAutofit/>
          </a:bodyPr>
          <a:lstStyle>
            <a:lvl1pPr marL="0" indent="0" algn="ctr">
              <a:buNone/>
              <a:defRPr sz="1400">
                <a:solidFill>
                  <a:schemeClr val="accent4"/>
                </a:solidFill>
                <a:latin typeface="+mn-lt"/>
              </a:defRPr>
            </a:lvl1pPr>
          </a:lstStyle>
          <a:p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1C750AC0-7255-417F-919C-19DF42857E0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0" y="365125"/>
            <a:ext cx="7909560" cy="1069848"/>
          </a:xfrm>
          <a:gradFill>
            <a:gsLst>
              <a:gs pos="0">
                <a:schemeClr val="accent2"/>
              </a:gs>
              <a:gs pos="100000">
                <a:schemeClr val="accent1"/>
              </a:gs>
            </a:gsLst>
            <a:lin ang="10800000" scaled="1"/>
          </a:gradFill>
        </p:spPr>
        <p:txBody>
          <a:bodyPr lIns="900000"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How to use this template</a:t>
            </a:r>
          </a:p>
        </p:txBody>
      </p:sp>
    </p:spTree>
    <p:extLst>
      <p:ext uri="{BB962C8B-B14F-4D97-AF65-F5344CB8AC3E}">
        <p14:creationId xmlns:p14="http://schemas.microsoft.com/office/powerpoint/2010/main" val="2464497924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Blank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blipFill>
            <a:blip r:embed="rId2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</p:spTree>
    <p:extLst>
      <p:ext uri="{BB962C8B-B14F-4D97-AF65-F5344CB8AC3E}">
        <p14:creationId xmlns:p14="http://schemas.microsoft.com/office/powerpoint/2010/main" val="2698523366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5C5F4-8241-4297-A607-2414451469E3}" type="datetimeFigureOut">
              <a:rPr lang="zh-CN" altLang="en-US" smtClean="0"/>
              <a:t>2024/12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163BE-6298-434B-9B1B-48173C57E4B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81366626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5C5F4-8241-4297-A607-2414451469E3}" type="datetimeFigureOut">
              <a:rPr lang="zh-CN" altLang="en-US" smtClean="0"/>
              <a:t>2024/12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163BE-6298-434B-9B1B-48173C57E4B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66467563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5C5F4-8241-4297-A607-2414451469E3}" type="datetimeFigureOut">
              <a:rPr lang="zh-CN" altLang="en-US" smtClean="0"/>
              <a:t>2024/12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163BE-6298-434B-9B1B-48173C57E4B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88139646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5C5F4-8241-4297-A607-2414451469E3}" type="datetimeFigureOut">
              <a:rPr lang="zh-CN" altLang="en-US" smtClean="0"/>
              <a:t>2024/12/2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163BE-6298-434B-9B1B-48173C57E4B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34791175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5C5F4-8241-4297-A607-2414451469E3}" type="datetimeFigureOut">
              <a:rPr lang="zh-CN" altLang="en-US" smtClean="0"/>
              <a:t>2024/12/24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163BE-6298-434B-9B1B-48173C57E4B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95081557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5C5F4-8241-4297-A607-2414451469E3}" type="datetimeFigureOut">
              <a:rPr lang="zh-CN" altLang="en-US" smtClean="0"/>
              <a:t>2024/12/2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163BE-6298-434B-9B1B-48173C57E4B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5506535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5C5F4-8241-4297-A607-2414451469E3}" type="datetimeFigureOut">
              <a:rPr lang="zh-CN" altLang="en-US" smtClean="0"/>
              <a:t>2024/12/24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163BE-6298-434B-9B1B-48173C57E4B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16260300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5C5F4-8241-4297-A607-2414451469E3}" type="datetimeFigureOut">
              <a:rPr lang="zh-CN" altLang="en-US" smtClean="0"/>
              <a:t>2024/12/2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163BE-6298-434B-9B1B-48173C57E4B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0018759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704088"/>
            <a:ext cx="10972800" cy="1143000"/>
          </a:xfrm>
        </p:spPr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920085"/>
            <a:ext cx="53848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920085"/>
            <a:ext cx="53848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/>
              <a:t>MM.DD.20XX</a:t>
            </a:r>
            <a:endParaRPr lang="en-US" noProof="0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/>
              <a:t>ADD A FOOTER</a:t>
            </a:r>
            <a:endParaRPr lang="en-US" noProof="0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grpSp>
        <p:nvGrpSpPr>
          <p:cNvPr id="8" name="Graphic 16">
            <a:extLst>
              <a:ext uri="{FF2B5EF4-FFF2-40B4-BE49-F238E27FC236}">
                <a16:creationId xmlns:a16="http://schemas.microsoft.com/office/drawing/2014/main" id="{04D9C911-2689-4654-846F-42D821A0ED90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9" name="Freeform: Shape 31">
              <a:extLst>
                <a:ext uri="{FF2B5EF4-FFF2-40B4-BE49-F238E27FC236}">
                  <a16:creationId xmlns:a16="http://schemas.microsoft.com/office/drawing/2014/main" id="{31B1C0F8-90EA-40CF-88EC-B856B993D47C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0" name="Freeform: Shape 32">
              <a:extLst>
                <a:ext uri="{FF2B5EF4-FFF2-40B4-BE49-F238E27FC236}">
                  <a16:creationId xmlns:a16="http://schemas.microsoft.com/office/drawing/2014/main" id="{7CD2D369-AFE4-4EBA-B0ED-C0318E8F560E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grpSp>
        <p:nvGrpSpPr>
          <p:cNvPr id="11" name="Graphic 17">
            <a:extLst>
              <a:ext uri="{FF2B5EF4-FFF2-40B4-BE49-F238E27FC236}">
                <a16:creationId xmlns:a16="http://schemas.microsoft.com/office/drawing/2014/main" id="{E08C18DA-9AB7-44E9-9FBC-B5DEB79B79FF}"/>
              </a:ext>
            </a:extLst>
          </p:cNvPr>
          <p:cNvGrpSpPr/>
          <p:nvPr userDrawn="1"/>
        </p:nvGrpSpPr>
        <p:grpSpPr>
          <a:xfrm>
            <a:off x="-12715" y="-12713"/>
            <a:ext cx="7434968" cy="5461207"/>
            <a:chOff x="-12715" y="-12715"/>
            <a:chExt cx="7434968" cy="5461207"/>
          </a:xfrm>
        </p:grpSpPr>
        <p:sp>
          <p:nvSpPr>
            <p:cNvPr id="12" name="Freeform: Shape 26">
              <a:extLst>
                <a:ext uri="{FF2B5EF4-FFF2-40B4-BE49-F238E27FC236}">
                  <a16:creationId xmlns:a16="http://schemas.microsoft.com/office/drawing/2014/main" id="{3ABFEE08-BDAB-436A-8715-2771DEA59886}"/>
                </a:ext>
              </a:extLst>
            </p:cNvPr>
            <p:cNvSpPr/>
            <p:nvPr/>
          </p:nvSpPr>
          <p:spPr>
            <a:xfrm>
              <a:off x="5931446" y="-12715"/>
              <a:ext cx="1207388" cy="1143841"/>
            </a:xfrm>
            <a:custGeom>
              <a:avLst/>
              <a:gdLst>
                <a:gd name="connsiteX0" fmla="*/ 1194684 w 1207387"/>
                <a:gd name="connsiteY0" fmla="*/ 12715 h 1143841"/>
                <a:gd name="connsiteX1" fmla="*/ 754940 w 1207387"/>
                <a:gd name="connsiteY1" fmla="*/ 12715 h 1143841"/>
                <a:gd name="connsiteX2" fmla="*/ 332990 w 1207387"/>
                <a:gd name="connsiteY2" fmla="*/ 494399 h 1143841"/>
                <a:gd name="connsiteX3" fmla="*/ 12715 w 1207387"/>
                <a:gd name="connsiteY3" fmla="*/ 1140034 h 1143841"/>
                <a:gd name="connsiteX4" fmla="*/ 612596 w 1207387"/>
                <a:gd name="connsiteY4" fmla="*/ 686310 h 11438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07387" h="1143841">
                  <a:moveTo>
                    <a:pt x="1194684" y="12715"/>
                  </a:moveTo>
                  <a:lnTo>
                    <a:pt x="754940" y="12715"/>
                  </a:lnTo>
                  <a:lnTo>
                    <a:pt x="332990" y="494399"/>
                  </a:lnTo>
                  <a:lnTo>
                    <a:pt x="12715" y="1140034"/>
                  </a:lnTo>
                  <a:lnTo>
                    <a:pt x="612596" y="686310"/>
                  </a:lnTo>
                  <a:close/>
                </a:path>
              </a:pathLst>
            </a:custGeom>
            <a:gradFill>
              <a:gsLst>
                <a:gs pos="0">
                  <a:schemeClr val="bg2">
                    <a:alpha val="5000"/>
                  </a:schemeClr>
                </a:gs>
                <a:gs pos="100000">
                  <a:schemeClr val="bg2">
                    <a:alpha val="20000"/>
                  </a:schemeClr>
                </a:gs>
              </a:gsLst>
              <a:lin ang="318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3" name="Freeform: Shape 27">
              <a:extLst>
                <a:ext uri="{FF2B5EF4-FFF2-40B4-BE49-F238E27FC236}">
                  <a16:creationId xmlns:a16="http://schemas.microsoft.com/office/drawing/2014/main" id="{D531243B-A933-4192-BB4F-EFF38E129D30}"/>
                </a:ext>
              </a:extLst>
            </p:cNvPr>
            <p:cNvSpPr/>
            <p:nvPr/>
          </p:nvSpPr>
          <p:spPr>
            <a:xfrm>
              <a:off x="-12715" y="4607132"/>
              <a:ext cx="2071623" cy="635467"/>
            </a:xfrm>
            <a:custGeom>
              <a:avLst/>
              <a:gdLst>
                <a:gd name="connsiteX0" fmla="*/ 2061461 w 2071623"/>
                <a:gd name="connsiteY0" fmla="*/ 12715 h 635467"/>
                <a:gd name="connsiteX1" fmla="*/ 2061461 w 2071623"/>
                <a:gd name="connsiteY1" fmla="*/ 12715 h 635467"/>
                <a:gd name="connsiteX2" fmla="*/ 1307797 w 2071623"/>
                <a:gd name="connsiteY2" fmla="*/ 13986 h 635467"/>
                <a:gd name="connsiteX3" fmla="*/ 12715 w 2071623"/>
                <a:gd name="connsiteY3" fmla="*/ 294862 h 635467"/>
                <a:gd name="connsiteX4" fmla="*/ 12715 w 2071623"/>
                <a:gd name="connsiteY4" fmla="*/ 629118 h 635467"/>
                <a:gd name="connsiteX5" fmla="*/ 1415827 w 2071623"/>
                <a:gd name="connsiteY5" fmla="*/ 335532 h 6354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071623" h="635467">
                  <a:moveTo>
                    <a:pt x="2061461" y="12715"/>
                  </a:moveTo>
                  <a:lnTo>
                    <a:pt x="2061461" y="12715"/>
                  </a:lnTo>
                  <a:lnTo>
                    <a:pt x="1307797" y="13986"/>
                  </a:lnTo>
                  <a:lnTo>
                    <a:pt x="12715" y="294862"/>
                  </a:lnTo>
                  <a:lnTo>
                    <a:pt x="12715" y="629118"/>
                  </a:lnTo>
                  <a:lnTo>
                    <a:pt x="1415827" y="335532"/>
                  </a:lnTo>
                  <a:close/>
                </a:path>
              </a:pathLst>
            </a:custGeom>
            <a:gradFill>
              <a:gsLst>
                <a:gs pos="0">
                  <a:schemeClr val="tx1">
                    <a:alpha val="5000"/>
                  </a:schemeClr>
                </a:gs>
                <a:gs pos="100000">
                  <a:schemeClr val="tx1">
                    <a:alpha val="20000"/>
                  </a:schemeClr>
                </a:gs>
              </a:gsLst>
              <a:lin ang="984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4" name="Freeform: Shape 28">
              <a:extLst>
                <a:ext uri="{FF2B5EF4-FFF2-40B4-BE49-F238E27FC236}">
                  <a16:creationId xmlns:a16="http://schemas.microsoft.com/office/drawing/2014/main" id="{7CC150B5-FCB4-44F6-ADC0-AC468D799473}"/>
                </a:ext>
              </a:extLst>
            </p:cNvPr>
            <p:cNvSpPr/>
            <p:nvPr/>
          </p:nvSpPr>
          <p:spPr>
            <a:xfrm>
              <a:off x="-12715" y="4546128"/>
              <a:ext cx="2287682" cy="902364"/>
            </a:xfrm>
            <a:custGeom>
              <a:avLst/>
              <a:gdLst>
                <a:gd name="connsiteX0" fmla="*/ 12715 w 2287682"/>
                <a:gd name="connsiteY0" fmla="*/ 898556 h 902363"/>
                <a:gd name="connsiteX1" fmla="*/ 2283875 w 2287682"/>
                <a:gd name="connsiteY1" fmla="*/ 415601 h 902363"/>
                <a:gd name="connsiteX2" fmla="*/ 2198722 w 2287682"/>
                <a:gd name="connsiteY2" fmla="*/ 12715 h 902363"/>
                <a:gd name="connsiteX3" fmla="*/ 12715 w 2287682"/>
                <a:gd name="connsiteY3" fmla="*/ 477877 h 9023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87682" h="902363">
                  <a:moveTo>
                    <a:pt x="12715" y="898556"/>
                  </a:moveTo>
                  <a:lnTo>
                    <a:pt x="2283875" y="415601"/>
                  </a:lnTo>
                  <a:lnTo>
                    <a:pt x="2198722" y="12715"/>
                  </a:lnTo>
                  <a:lnTo>
                    <a:pt x="12715" y="477877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-71085" t="19266" r="1773" b="-35681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5" name="Freeform: Shape 29">
              <a:extLst>
                <a:ext uri="{FF2B5EF4-FFF2-40B4-BE49-F238E27FC236}">
                  <a16:creationId xmlns:a16="http://schemas.microsoft.com/office/drawing/2014/main" id="{D7552086-05A4-4DA9-B933-0A4B24B140B9}"/>
                </a:ext>
              </a:extLst>
            </p:cNvPr>
            <p:cNvSpPr/>
            <p:nvPr/>
          </p:nvSpPr>
          <p:spPr>
            <a:xfrm>
              <a:off x="5820875" y="-12715"/>
              <a:ext cx="1601378" cy="1461575"/>
            </a:xfrm>
            <a:custGeom>
              <a:avLst/>
              <a:gdLst>
                <a:gd name="connsiteX0" fmla="*/ 1047256 w 1601377"/>
                <a:gd name="connsiteY0" fmla="*/ 12715 h 1461574"/>
                <a:gd name="connsiteX1" fmla="*/ 12715 w 1601377"/>
                <a:gd name="connsiteY1" fmla="*/ 1181975 h 1461574"/>
                <a:gd name="connsiteX2" fmla="*/ 321552 w 1601377"/>
                <a:gd name="connsiteY2" fmla="*/ 1455226 h 1461574"/>
                <a:gd name="connsiteX3" fmla="*/ 1597570 w 1601377"/>
                <a:gd name="connsiteY3" fmla="*/ 12715 h 14615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01377" h="1461574">
                  <a:moveTo>
                    <a:pt x="1047256" y="12715"/>
                  </a:moveTo>
                  <a:lnTo>
                    <a:pt x="12715" y="1181975"/>
                  </a:lnTo>
                  <a:lnTo>
                    <a:pt x="321552" y="1455226"/>
                  </a:lnTo>
                  <a:lnTo>
                    <a:pt x="1597570" y="12715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9984" t="-142507" r="-99566" b="9279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5C5F4-8241-4297-A607-2414451469E3}" type="datetimeFigureOut">
              <a:rPr lang="zh-CN" altLang="en-US" smtClean="0"/>
              <a:t>2024/12/2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163BE-6298-434B-9B1B-48173C57E4B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27165084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5C5F4-8241-4297-A607-2414451469E3}" type="datetimeFigureOut">
              <a:rPr lang="zh-CN" altLang="en-US" smtClean="0"/>
              <a:t>2024/12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163BE-6298-434B-9B1B-48173C57E4B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57163120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5C5F4-8241-4297-A607-2414451469E3}" type="datetimeFigureOut">
              <a:rPr lang="zh-CN" altLang="en-US" smtClean="0"/>
              <a:t>2024/12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163BE-6298-434B-9B1B-48173C57E4B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02630960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Blank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blipFill>
            <a:blip r:embed="rId2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</p:spTree>
    <p:extLst>
      <p:ext uri="{BB962C8B-B14F-4D97-AF65-F5344CB8AC3E}">
        <p14:creationId xmlns:p14="http://schemas.microsoft.com/office/powerpoint/2010/main" val="61358184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704088"/>
            <a:ext cx="10972800" cy="1143000"/>
          </a:xfrm>
        </p:spPr>
        <p:txBody>
          <a:bodyPr tIns="45720" anchor="b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855248"/>
            <a:ext cx="5386917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6193368" y="1859758"/>
            <a:ext cx="5389033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609600" y="2514600"/>
            <a:ext cx="5386917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514600"/>
            <a:ext cx="5389033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/>
              <a:t>MM.DD.20XX</a:t>
            </a:r>
            <a:endParaRPr lang="en-US" noProof="0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/>
              <a:t>ADD A FOOTER</a:t>
            </a:r>
            <a:endParaRPr lang="en-US" noProof="0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grpSp>
        <p:nvGrpSpPr>
          <p:cNvPr id="10" name="Graphic 16">
            <a:extLst>
              <a:ext uri="{FF2B5EF4-FFF2-40B4-BE49-F238E27FC236}">
                <a16:creationId xmlns:a16="http://schemas.microsoft.com/office/drawing/2014/main" id="{04D9C911-2689-4654-846F-42D821A0ED90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11" name="Freeform: Shape 31">
              <a:extLst>
                <a:ext uri="{FF2B5EF4-FFF2-40B4-BE49-F238E27FC236}">
                  <a16:creationId xmlns:a16="http://schemas.microsoft.com/office/drawing/2014/main" id="{31B1C0F8-90EA-40CF-88EC-B856B993D47C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2" name="Freeform: Shape 32">
              <a:extLst>
                <a:ext uri="{FF2B5EF4-FFF2-40B4-BE49-F238E27FC236}">
                  <a16:creationId xmlns:a16="http://schemas.microsoft.com/office/drawing/2014/main" id="{7CD2D369-AFE4-4EBA-B0ED-C0318E8F560E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grpSp>
        <p:nvGrpSpPr>
          <p:cNvPr id="13" name="Graphic 17">
            <a:extLst>
              <a:ext uri="{FF2B5EF4-FFF2-40B4-BE49-F238E27FC236}">
                <a16:creationId xmlns:a16="http://schemas.microsoft.com/office/drawing/2014/main" id="{E08C18DA-9AB7-44E9-9FBC-B5DEB79B79FF}"/>
              </a:ext>
            </a:extLst>
          </p:cNvPr>
          <p:cNvGrpSpPr/>
          <p:nvPr userDrawn="1"/>
        </p:nvGrpSpPr>
        <p:grpSpPr>
          <a:xfrm>
            <a:off x="-12715" y="-12713"/>
            <a:ext cx="7434968" cy="5461207"/>
            <a:chOff x="-12715" y="-12715"/>
            <a:chExt cx="7434968" cy="5461207"/>
          </a:xfrm>
        </p:grpSpPr>
        <p:sp>
          <p:nvSpPr>
            <p:cNvPr id="14" name="Freeform: Shape 26">
              <a:extLst>
                <a:ext uri="{FF2B5EF4-FFF2-40B4-BE49-F238E27FC236}">
                  <a16:creationId xmlns:a16="http://schemas.microsoft.com/office/drawing/2014/main" id="{3ABFEE08-BDAB-436A-8715-2771DEA59886}"/>
                </a:ext>
              </a:extLst>
            </p:cNvPr>
            <p:cNvSpPr/>
            <p:nvPr/>
          </p:nvSpPr>
          <p:spPr>
            <a:xfrm>
              <a:off x="5931446" y="-12715"/>
              <a:ext cx="1207388" cy="1143841"/>
            </a:xfrm>
            <a:custGeom>
              <a:avLst/>
              <a:gdLst>
                <a:gd name="connsiteX0" fmla="*/ 1194684 w 1207387"/>
                <a:gd name="connsiteY0" fmla="*/ 12715 h 1143841"/>
                <a:gd name="connsiteX1" fmla="*/ 754940 w 1207387"/>
                <a:gd name="connsiteY1" fmla="*/ 12715 h 1143841"/>
                <a:gd name="connsiteX2" fmla="*/ 332990 w 1207387"/>
                <a:gd name="connsiteY2" fmla="*/ 494399 h 1143841"/>
                <a:gd name="connsiteX3" fmla="*/ 12715 w 1207387"/>
                <a:gd name="connsiteY3" fmla="*/ 1140034 h 1143841"/>
                <a:gd name="connsiteX4" fmla="*/ 612596 w 1207387"/>
                <a:gd name="connsiteY4" fmla="*/ 686310 h 11438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07387" h="1143841">
                  <a:moveTo>
                    <a:pt x="1194684" y="12715"/>
                  </a:moveTo>
                  <a:lnTo>
                    <a:pt x="754940" y="12715"/>
                  </a:lnTo>
                  <a:lnTo>
                    <a:pt x="332990" y="494399"/>
                  </a:lnTo>
                  <a:lnTo>
                    <a:pt x="12715" y="1140034"/>
                  </a:lnTo>
                  <a:lnTo>
                    <a:pt x="612596" y="686310"/>
                  </a:lnTo>
                  <a:close/>
                </a:path>
              </a:pathLst>
            </a:custGeom>
            <a:gradFill>
              <a:gsLst>
                <a:gs pos="0">
                  <a:schemeClr val="bg2">
                    <a:alpha val="5000"/>
                  </a:schemeClr>
                </a:gs>
                <a:gs pos="100000">
                  <a:schemeClr val="bg2">
                    <a:alpha val="20000"/>
                  </a:schemeClr>
                </a:gs>
              </a:gsLst>
              <a:lin ang="318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5" name="Freeform: Shape 27">
              <a:extLst>
                <a:ext uri="{FF2B5EF4-FFF2-40B4-BE49-F238E27FC236}">
                  <a16:creationId xmlns:a16="http://schemas.microsoft.com/office/drawing/2014/main" id="{D531243B-A933-4192-BB4F-EFF38E129D30}"/>
                </a:ext>
              </a:extLst>
            </p:cNvPr>
            <p:cNvSpPr/>
            <p:nvPr/>
          </p:nvSpPr>
          <p:spPr>
            <a:xfrm>
              <a:off x="-12715" y="4607132"/>
              <a:ext cx="2071623" cy="635467"/>
            </a:xfrm>
            <a:custGeom>
              <a:avLst/>
              <a:gdLst>
                <a:gd name="connsiteX0" fmla="*/ 2061461 w 2071623"/>
                <a:gd name="connsiteY0" fmla="*/ 12715 h 635467"/>
                <a:gd name="connsiteX1" fmla="*/ 2061461 w 2071623"/>
                <a:gd name="connsiteY1" fmla="*/ 12715 h 635467"/>
                <a:gd name="connsiteX2" fmla="*/ 1307797 w 2071623"/>
                <a:gd name="connsiteY2" fmla="*/ 13986 h 635467"/>
                <a:gd name="connsiteX3" fmla="*/ 12715 w 2071623"/>
                <a:gd name="connsiteY3" fmla="*/ 294862 h 635467"/>
                <a:gd name="connsiteX4" fmla="*/ 12715 w 2071623"/>
                <a:gd name="connsiteY4" fmla="*/ 629118 h 635467"/>
                <a:gd name="connsiteX5" fmla="*/ 1415827 w 2071623"/>
                <a:gd name="connsiteY5" fmla="*/ 335532 h 6354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071623" h="635467">
                  <a:moveTo>
                    <a:pt x="2061461" y="12715"/>
                  </a:moveTo>
                  <a:lnTo>
                    <a:pt x="2061461" y="12715"/>
                  </a:lnTo>
                  <a:lnTo>
                    <a:pt x="1307797" y="13986"/>
                  </a:lnTo>
                  <a:lnTo>
                    <a:pt x="12715" y="294862"/>
                  </a:lnTo>
                  <a:lnTo>
                    <a:pt x="12715" y="629118"/>
                  </a:lnTo>
                  <a:lnTo>
                    <a:pt x="1415827" y="335532"/>
                  </a:lnTo>
                  <a:close/>
                </a:path>
              </a:pathLst>
            </a:custGeom>
            <a:gradFill>
              <a:gsLst>
                <a:gs pos="0">
                  <a:schemeClr val="tx1">
                    <a:alpha val="5000"/>
                  </a:schemeClr>
                </a:gs>
                <a:gs pos="100000">
                  <a:schemeClr val="tx1">
                    <a:alpha val="20000"/>
                  </a:schemeClr>
                </a:gs>
              </a:gsLst>
              <a:lin ang="984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6" name="Freeform: Shape 28">
              <a:extLst>
                <a:ext uri="{FF2B5EF4-FFF2-40B4-BE49-F238E27FC236}">
                  <a16:creationId xmlns:a16="http://schemas.microsoft.com/office/drawing/2014/main" id="{7CC150B5-FCB4-44F6-ADC0-AC468D799473}"/>
                </a:ext>
              </a:extLst>
            </p:cNvPr>
            <p:cNvSpPr/>
            <p:nvPr/>
          </p:nvSpPr>
          <p:spPr>
            <a:xfrm>
              <a:off x="-12715" y="4546128"/>
              <a:ext cx="2287682" cy="902364"/>
            </a:xfrm>
            <a:custGeom>
              <a:avLst/>
              <a:gdLst>
                <a:gd name="connsiteX0" fmla="*/ 12715 w 2287682"/>
                <a:gd name="connsiteY0" fmla="*/ 898556 h 902363"/>
                <a:gd name="connsiteX1" fmla="*/ 2283875 w 2287682"/>
                <a:gd name="connsiteY1" fmla="*/ 415601 h 902363"/>
                <a:gd name="connsiteX2" fmla="*/ 2198722 w 2287682"/>
                <a:gd name="connsiteY2" fmla="*/ 12715 h 902363"/>
                <a:gd name="connsiteX3" fmla="*/ 12715 w 2287682"/>
                <a:gd name="connsiteY3" fmla="*/ 477877 h 9023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87682" h="902363">
                  <a:moveTo>
                    <a:pt x="12715" y="898556"/>
                  </a:moveTo>
                  <a:lnTo>
                    <a:pt x="2283875" y="415601"/>
                  </a:lnTo>
                  <a:lnTo>
                    <a:pt x="2198722" y="12715"/>
                  </a:lnTo>
                  <a:lnTo>
                    <a:pt x="12715" y="477877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-71085" t="19266" r="1773" b="-35681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7" name="Freeform: Shape 29">
              <a:extLst>
                <a:ext uri="{FF2B5EF4-FFF2-40B4-BE49-F238E27FC236}">
                  <a16:creationId xmlns:a16="http://schemas.microsoft.com/office/drawing/2014/main" id="{D7552086-05A4-4DA9-B933-0A4B24B140B9}"/>
                </a:ext>
              </a:extLst>
            </p:cNvPr>
            <p:cNvSpPr/>
            <p:nvPr/>
          </p:nvSpPr>
          <p:spPr>
            <a:xfrm>
              <a:off x="5820875" y="-12715"/>
              <a:ext cx="1601378" cy="1461575"/>
            </a:xfrm>
            <a:custGeom>
              <a:avLst/>
              <a:gdLst>
                <a:gd name="connsiteX0" fmla="*/ 1047256 w 1601377"/>
                <a:gd name="connsiteY0" fmla="*/ 12715 h 1461574"/>
                <a:gd name="connsiteX1" fmla="*/ 12715 w 1601377"/>
                <a:gd name="connsiteY1" fmla="*/ 1181975 h 1461574"/>
                <a:gd name="connsiteX2" fmla="*/ 321552 w 1601377"/>
                <a:gd name="connsiteY2" fmla="*/ 1455226 h 1461574"/>
                <a:gd name="connsiteX3" fmla="*/ 1597570 w 1601377"/>
                <a:gd name="connsiteY3" fmla="*/ 12715 h 14615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01377" h="1461574">
                  <a:moveTo>
                    <a:pt x="1047256" y="12715"/>
                  </a:moveTo>
                  <a:lnTo>
                    <a:pt x="12715" y="1181975"/>
                  </a:lnTo>
                  <a:lnTo>
                    <a:pt x="321552" y="1455226"/>
                  </a:lnTo>
                  <a:lnTo>
                    <a:pt x="1597570" y="12715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9984" t="-142507" r="-99566" b="9279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704088"/>
            <a:ext cx="11074400" cy="1143000"/>
          </a:xfrm>
        </p:spPr>
        <p:txBody>
          <a:bodyPr vert="horz" tIns="45720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/>
              <a:t>MM.DD.20XX</a:t>
            </a:r>
            <a:endParaRPr lang="en-US" noProof="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/>
              <a:t>ADD A FOOTER</a:t>
            </a:r>
            <a:endParaRPr lang="en-US" noProof="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grpSp>
        <p:nvGrpSpPr>
          <p:cNvPr id="6" name="Graphic 16">
            <a:extLst>
              <a:ext uri="{FF2B5EF4-FFF2-40B4-BE49-F238E27FC236}">
                <a16:creationId xmlns:a16="http://schemas.microsoft.com/office/drawing/2014/main" id="{04D9C911-2689-4654-846F-42D821A0ED90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7" name="Freeform: Shape 31">
              <a:extLst>
                <a:ext uri="{FF2B5EF4-FFF2-40B4-BE49-F238E27FC236}">
                  <a16:creationId xmlns:a16="http://schemas.microsoft.com/office/drawing/2014/main" id="{31B1C0F8-90EA-40CF-88EC-B856B993D47C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8" name="Freeform: Shape 32">
              <a:extLst>
                <a:ext uri="{FF2B5EF4-FFF2-40B4-BE49-F238E27FC236}">
                  <a16:creationId xmlns:a16="http://schemas.microsoft.com/office/drawing/2014/main" id="{7CD2D369-AFE4-4EBA-B0ED-C0318E8F560E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grpSp>
        <p:nvGrpSpPr>
          <p:cNvPr id="9" name="Graphic 17">
            <a:extLst>
              <a:ext uri="{FF2B5EF4-FFF2-40B4-BE49-F238E27FC236}">
                <a16:creationId xmlns:a16="http://schemas.microsoft.com/office/drawing/2014/main" id="{E08C18DA-9AB7-44E9-9FBC-B5DEB79B79FF}"/>
              </a:ext>
            </a:extLst>
          </p:cNvPr>
          <p:cNvGrpSpPr/>
          <p:nvPr userDrawn="1"/>
        </p:nvGrpSpPr>
        <p:grpSpPr>
          <a:xfrm>
            <a:off x="-12715" y="-12713"/>
            <a:ext cx="7434968" cy="5461207"/>
            <a:chOff x="-12715" y="-12715"/>
            <a:chExt cx="7434968" cy="5461207"/>
          </a:xfrm>
        </p:grpSpPr>
        <p:sp>
          <p:nvSpPr>
            <p:cNvPr id="10" name="Freeform: Shape 26">
              <a:extLst>
                <a:ext uri="{FF2B5EF4-FFF2-40B4-BE49-F238E27FC236}">
                  <a16:creationId xmlns:a16="http://schemas.microsoft.com/office/drawing/2014/main" id="{3ABFEE08-BDAB-436A-8715-2771DEA59886}"/>
                </a:ext>
              </a:extLst>
            </p:cNvPr>
            <p:cNvSpPr/>
            <p:nvPr/>
          </p:nvSpPr>
          <p:spPr>
            <a:xfrm>
              <a:off x="5931446" y="-12715"/>
              <a:ext cx="1207388" cy="1143841"/>
            </a:xfrm>
            <a:custGeom>
              <a:avLst/>
              <a:gdLst>
                <a:gd name="connsiteX0" fmla="*/ 1194684 w 1207387"/>
                <a:gd name="connsiteY0" fmla="*/ 12715 h 1143841"/>
                <a:gd name="connsiteX1" fmla="*/ 754940 w 1207387"/>
                <a:gd name="connsiteY1" fmla="*/ 12715 h 1143841"/>
                <a:gd name="connsiteX2" fmla="*/ 332990 w 1207387"/>
                <a:gd name="connsiteY2" fmla="*/ 494399 h 1143841"/>
                <a:gd name="connsiteX3" fmla="*/ 12715 w 1207387"/>
                <a:gd name="connsiteY3" fmla="*/ 1140034 h 1143841"/>
                <a:gd name="connsiteX4" fmla="*/ 612596 w 1207387"/>
                <a:gd name="connsiteY4" fmla="*/ 686310 h 11438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07387" h="1143841">
                  <a:moveTo>
                    <a:pt x="1194684" y="12715"/>
                  </a:moveTo>
                  <a:lnTo>
                    <a:pt x="754940" y="12715"/>
                  </a:lnTo>
                  <a:lnTo>
                    <a:pt x="332990" y="494399"/>
                  </a:lnTo>
                  <a:lnTo>
                    <a:pt x="12715" y="1140034"/>
                  </a:lnTo>
                  <a:lnTo>
                    <a:pt x="612596" y="686310"/>
                  </a:lnTo>
                  <a:close/>
                </a:path>
              </a:pathLst>
            </a:custGeom>
            <a:gradFill>
              <a:gsLst>
                <a:gs pos="0">
                  <a:schemeClr val="bg2">
                    <a:alpha val="5000"/>
                  </a:schemeClr>
                </a:gs>
                <a:gs pos="100000">
                  <a:schemeClr val="bg2">
                    <a:alpha val="20000"/>
                  </a:schemeClr>
                </a:gs>
              </a:gsLst>
              <a:lin ang="318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1" name="Freeform: Shape 27">
              <a:extLst>
                <a:ext uri="{FF2B5EF4-FFF2-40B4-BE49-F238E27FC236}">
                  <a16:creationId xmlns:a16="http://schemas.microsoft.com/office/drawing/2014/main" id="{D531243B-A933-4192-BB4F-EFF38E129D30}"/>
                </a:ext>
              </a:extLst>
            </p:cNvPr>
            <p:cNvSpPr/>
            <p:nvPr/>
          </p:nvSpPr>
          <p:spPr>
            <a:xfrm>
              <a:off x="-12715" y="4607132"/>
              <a:ext cx="2071623" cy="635467"/>
            </a:xfrm>
            <a:custGeom>
              <a:avLst/>
              <a:gdLst>
                <a:gd name="connsiteX0" fmla="*/ 2061461 w 2071623"/>
                <a:gd name="connsiteY0" fmla="*/ 12715 h 635467"/>
                <a:gd name="connsiteX1" fmla="*/ 2061461 w 2071623"/>
                <a:gd name="connsiteY1" fmla="*/ 12715 h 635467"/>
                <a:gd name="connsiteX2" fmla="*/ 1307797 w 2071623"/>
                <a:gd name="connsiteY2" fmla="*/ 13986 h 635467"/>
                <a:gd name="connsiteX3" fmla="*/ 12715 w 2071623"/>
                <a:gd name="connsiteY3" fmla="*/ 294862 h 635467"/>
                <a:gd name="connsiteX4" fmla="*/ 12715 w 2071623"/>
                <a:gd name="connsiteY4" fmla="*/ 629118 h 635467"/>
                <a:gd name="connsiteX5" fmla="*/ 1415827 w 2071623"/>
                <a:gd name="connsiteY5" fmla="*/ 335532 h 6354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071623" h="635467">
                  <a:moveTo>
                    <a:pt x="2061461" y="12715"/>
                  </a:moveTo>
                  <a:lnTo>
                    <a:pt x="2061461" y="12715"/>
                  </a:lnTo>
                  <a:lnTo>
                    <a:pt x="1307797" y="13986"/>
                  </a:lnTo>
                  <a:lnTo>
                    <a:pt x="12715" y="294862"/>
                  </a:lnTo>
                  <a:lnTo>
                    <a:pt x="12715" y="629118"/>
                  </a:lnTo>
                  <a:lnTo>
                    <a:pt x="1415827" y="335532"/>
                  </a:lnTo>
                  <a:close/>
                </a:path>
              </a:pathLst>
            </a:custGeom>
            <a:gradFill>
              <a:gsLst>
                <a:gs pos="0">
                  <a:schemeClr val="tx1">
                    <a:alpha val="5000"/>
                  </a:schemeClr>
                </a:gs>
                <a:gs pos="100000">
                  <a:schemeClr val="tx1">
                    <a:alpha val="20000"/>
                  </a:schemeClr>
                </a:gs>
              </a:gsLst>
              <a:lin ang="984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2" name="Freeform: Shape 28">
              <a:extLst>
                <a:ext uri="{FF2B5EF4-FFF2-40B4-BE49-F238E27FC236}">
                  <a16:creationId xmlns:a16="http://schemas.microsoft.com/office/drawing/2014/main" id="{7CC150B5-FCB4-44F6-ADC0-AC468D799473}"/>
                </a:ext>
              </a:extLst>
            </p:cNvPr>
            <p:cNvSpPr/>
            <p:nvPr/>
          </p:nvSpPr>
          <p:spPr>
            <a:xfrm>
              <a:off x="-12715" y="4546128"/>
              <a:ext cx="2287682" cy="902364"/>
            </a:xfrm>
            <a:custGeom>
              <a:avLst/>
              <a:gdLst>
                <a:gd name="connsiteX0" fmla="*/ 12715 w 2287682"/>
                <a:gd name="connsiteY0" fmla="*/ 898556 h 902363"/>
                <a:gd name="connsiteX1" fmla="*/ 2283875 w 2287682"/>
                <a:gd name="connsiteY1" fmla="*/ 415601 h 902363"/>
                <a:gd name="connsiteX2" fmla="*/ 2198722 w 2287682"/>
                <a:gd name="connsiteY2" fmla="*/ 12715 h 902363"/>
                <a:gd name="connsiteX3" fmla="*/ 12715 w 2287682"/>
                <a:gd name="connsiteY3" fmla="*/ 477877 h 9023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87682" h="902363">
                  <a:moveTo>
                    <a:pt x="12715" y="898556"/>
                  </a:moveTo>
                  <a:lnTo>
                    <a:pt x="2283875" y="415601"/>
                  </a:lnTo>
                  <a:lnTo>
                    <a:pt x="2198722" y="12715"/>
                  </a:lnTo>
                  <a:lnTo>
                    <a:pt x="12715" y="477877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-71085" t="19266" r="1773" b="-35681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3" name="Freeform: Shape 29">
              <a:extLst>
                <a:ext uri="{FF2B5EF4-FFF2-40B4-BE49-F238E27FC236}">
                  <a16:creationId xmlns:a16="http://schemas.microsoft.com/office/drawing/2014/main" id="{D7552086-05A4-4DA9-B933-0A4B24B140B9}"/>
                </a:ext>
              </a:extLst>
            </p:cNvPr>
            <p:cNvSpPr/>
            <p:nvPr/>
          </p:nvSpPr>
          <p:spPr>
            <a:xfrm>
              <a:off x="5820875" y="-12715"/>
              <a:ext cx="1601378" cy="1461575"/>
            </a:xfrm>
            <a:custGeom>
              <a:avLst/>
              <a:gdLst>
                <a:gd name="connsiteX0" fmla="*/ 1047256 w 1601377"/>
                <a:gd name="connsiteY0" fmla="*/ 12715 h 1461574"/>
                <a:gd name="connsiteX1" fmla="*/ 12715 w 1601377"/>
                <a:gd name="connsiteY1" fmla="*/ 1181975 h 1461574"/>
                <a:gd name="connsiteX2" fmla="*/ 321552 w 1601377"/>
                <a:gd name="connsiteY2" fmla="*/ 1455226 h 1461574"/>
                <a:gd name="connsiteX3" fmla="*/ 1597570 w 1601377"/>
                <a:gd name="connsiteY3" fmla="*/ 12715 h 14615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01377" h="1461574">
                  <a:moveTo>
                    <a:pt x="1047256" y="12715"/>
                  </a:moveTo>
                  <a:lnTo>
                    <a:pt x="12715" y="1181975"/>
                  </a:lnTo>
                  <a:lnTo>
                    <a:pt x="321552" y="1455226"/>
                  </a:lnTo>
                  <a:lnTo>
                    <a:pt x="1597570" y="12715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9984" t="-142507" r="-99566" b="9279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/>
              <a:t>MM.DD.20XX</a:t>
            </a:r>
            <a:endParaRPr lang="en-US" noProof="0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/>
              <a:t>ADD A FOOTER</a:t>
            </a:r>
            <a:endParaRPr lang="en-US" noProof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grpSp>
        <p:nvGrpSpPr>
          <p:cNvPr id="5" name="Graphic 16">
            <a:extLst>
              <a:ext uri="{FF2B5EF4-FFF2-40B4-BE49-F238E27FC236}">
                <a16:creationId xmlns:a16="http://schemas.microsoft.com/office/drawing/2014/main" id="{04D9C911-2689-4654-846F-42D821A0ED90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6" name="Freeform: Shape 31">
              <a:extLst>
                <a:ext uri="{FF2B5EF4-FFF2-40B4-BE49-F238E27FC236}">
                  <a16:creationId xmlns:a16="http://schemas.microsoft.com/office/drawing/2014/main" id="{31B1C0F8-90EA-40CF-88EC-B856B993D47C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7" name="Freeform: Shape 32">
              <a:extLst>
                <a:ext uri="{FF2B5EF4-FFF2-40B4-BE49-F238E27FC236}">
                  <a16:creationId xmlns:a16="http://schemas.microsoft.com/office/drawing/2014/main" id="{7CD2D369-AFE4-4EBA-B0ED-C0318E8F560E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grpSp>
        <p:nvGrpSpPr>
          <p:cNvPr id="8" name="Graphic 17">
            <a:extLst>
              <a:ext uri="{FF2B5EF4-FFF2-40B4-BE49-F238E27FC236}">
                <a16:creationId xmlns:a16="http://schemas.microsoft.com/office/drawing/2014/main" id="{E08C18DA-9AB7-44E9-9FBC-B5DEB79B79FF}"/>
              </a:ext>
            </a:extLst>
          </p:cNvPr>
          <p:cNvGrpSpPr/>
          <p:nvPr userDrawn="1"/>
        </p:nvGrpSpPr>
        <p:grpSpPr>
          <a:xfrm>
            <a:off x="-12715" y="-12713"/>
            <a:ext cx="7434968" cy="5461207"/>
            <a:chOff x="-12715" y="-12715"/>
            <a:chExt cx="7434968" cy="5461207"/>
          </a:xfrm>
        </p:grpSpPr>
        <p:sp>
          <p:nvSpPr>
            <p:cNvPr id="9" name="Freeform: Shape 26">
              <a:extLst>
                <a:ext uri="{FF2B5EF4-FFF2-40B4-BE49-F238E27FC236}">
                  <a16:creationId xmlns:a16="http://schemas.microsoft.com/office/drawing/2014/main" id="{3ABFEE08-BDAB-436A-8715-2771DEA59886}"/>
                </a:ext>
              </a:extLst>
            </p:cNvPr>
            <p:cNvSpPr/>
            <p:nvPr/>
          </p:nvSpPr>
          <p:spPr>
            <a:xfrm>
              <a:off x="5931446" y="-12715"/>
              <a:ext cx="1207388" cy="1143841"/>
            </a:xfrm>
            <a:custGeom>
              <a:avLst/>
              <a:gdLst>
                <a:gd name="connsiteX0" fmla="*/ 1194684 w 1207387"/>
                <a:gd name="connsiteY0" fmla="*/ 12715 h 1143841"/>
                <a:gd name="connsiteX1" fmla="*/ 754940 w 1207387"/>
                <a:gd name="connsiteY1" fmla="*/ 12715 h 1143841"/>
                <a:gd name="connsiteX2" fmla="*/ 332990 w 1207387"/>
                <a:gd name="connsiteY2" fmla="*/ 494399 h 1143841"/>
                <a:gd name="connsiteX3" fmla="*/ 12715 w 1207387"/>
                <a:gd name="connsiteY3" fmla="*/ 1140034 h 1143841"/>
                <a:gd name="connsiteX4" fmla="*/ 612596 w 1207387"/>
                <a:gd name="connsiteY4" fmla="*/ 686310 h 11438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07387" h="1143841">
                  <a:moveTo>
                    <a:pt x="1194684" y="12715"/>
                  </a:moveTo>
                  <a:lnTo>
                    <a:pt x="754940" y="12715"/>
                  </a:lnTo>
                  <a:lnTo>
                    <a:pt x="332990" y="494399"/>
                  </a:lnTo>
                  <a:lnTo>
                    <a:pt x="12715" y="1140034"/>
                  </a:lnTo>
                  <a:lnTo>
                    <a:pt x="612596" y="686310"/>
                  </a:lnTo>
                  <a:close/>
                </a:path>
              </a:pathLst>
            </a:custGeom>
            <a:gradFill>
              <a:gsLst>
                <a:gs pos="0">
                  <a:schemeClr val="bg2">
                    <a:alpha val="5000"/>
                  </a:schemeClr>
                </a:gs>
                <a:gs pos="100000">
                  <a:schemeClr val="bg2">
                    <a:alpha val="20000"/>
                  </a:schemeClr>
                </a:gs>
              </a:gsLst>
              <a:lin ang="318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0" name="Freeform: Shape 27">
              <a:extLst>
                <a:ext uri="{FF2B5EF4-FFF2-40B4-BE49-F238E27FC236}">
                  <a16:creationId xmlns:a16="http://schemas.microsoft.com/office/drawing/2014/main" id="{D531243B-A933-4192-BB4F-EFF38E129D30}"/>
                </a:ext>
              </a:extLst>
            </p:cNvPr>
            <p:cNvSpPr/>
            <p:nvPr/>
          </p:nvSpPr>
          <p:spPr>
            <a:xfrm>
              <a:off x="-12715" y="4607132"/>
              <a:ext cx="2071623" cy="635467"/>
            </a:xfrm>
            <a:custGeom>
              <a:avLst/>
              <a:gdLst>
                <a:gd name="connsiteX0" fmla="*/ 2061461 w 2071623"/>
                <a:gd name="connsiteY0" fmla="*/ 12715 h 635467"/>
                <a:gd name="connsiteX1" fmla="*/ 2061461 w 2071623"/>
                <a:gd name="connsiteY1" fmla="*/ 12715 h 635467"/>
                <a:gd name="connsiteX2" fmla="*/ 1307797 w 2071623"/>
                <a:gd name="connsiteY2" fmla="*/ 13986 h 635467"/>
                <a:gd name="connsiteX3" fmla="*/ 12715 w 2071623"/>
                <a:gd name="connsiteY3" fmla="*/ 294862 h 635467"/>
                <a:gd name="connsiteX4" fmla="*/ 12715 w 2071623"/>
                <a:gd name="connsiteY4" fmla="*/ 629118 h 635467"/>
                <a:gd name="connsiteX5" fmla="*/ 1415827 w 2071623"/>
                <a:gd name="connsiteY5" fmla="*/ 335532 h 6354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071623" h="635467">
                  <a:moveTo>
                    <a:pt x="2061461" y="12715"/>
                  </a:moveTo>
                  <a:lnTo>
                    <a:pt x="2061461" y="12715"/>
                  </a:lnTo>
                  <a:lnTo>
                    <a:pt x="1307797" y="13986"/>
                  </a:lnTo>
                  <a:lnTo>
                    <a:pt x="12715" y="294862"/>
                  </a:lnTo>
                  <a:lnTo>
                    <a:pt x="12715" y="629118"/>
                  </a:lnTo>
                  <a:lnTo>
                    <a:pt x="1415827" y="335532"/>
                  </a:lnTo>
                  <a:close/>
                </a:path>
              </a:pathLst>
            </a:custGeom>
            <a:gradFill>
              <a:gsLst>
                <a:gs pos="0">
                  <a:schemeClr val="tx1">
                    <a:alpha val="5000"/>
                  </a:schemeClr>
                </a:gs>
                <a:gs pos="100000">
                  <a:schemeClr val="tx1">
                    <a:alpha val="20000"/>
                  </a:schemeClr>
                </a:gs>
              </a:gsLst>
              <a:lin ang="984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1" name="Freeform: Shape 28">
              <a:extLst>
                <a:ext uri="{FF2B5EF4-FFF2-40B4-BE49-F238E27FC236}">
                  <a16:creationId xmlns:a16="http://schemas.microsoft.com/office/drawing/2014/main" id="{7CC150B5-FCB4-44F6-ADC0-AC468D799473}"/>
                </a:ext>
              </a:extLst>
            </p:cNvPr>
            <p:cNvSpPr/>
            <p:nvPr/>
          </p:nvSpPr>
          <p:spPr>
            <a:xfrm>
              <a:off x="-12715" y="4546128"/>
              <a:ext cx="2287682" cy="902364"/>
            </a:xfrm>
            <a:custGeom>
              <a:avLst/>
              <a:gdLst>
                <a:gd name="connsiteX0" fmla="*/ 12715 w 2287682"/>
                <a:gd name="connsiteY0" fmla="*/ 898556 h 902363"/>
                <a:gd name="connsiteX1" fmla="*/ 2283875 w 2287682"/>
                <a:gd name="connsiteY1" fmla="*/ 415601 h 902363"/>
                <a:gd name="connsiteX2" fmla="*/ 2198722 w 2287682"/>
                <a:gd name="connsiteY2" fmla="*/ 12715 h 902363"/>
                <a:gd name="connsiteX3" fmla="*/ 12715 w 2287682"/>
                <a:gd name="connsiteY3" fmla="*/ 477877 h 9023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87682" h="902363">
                  <a:moveTo>
                    <a:pt x="12715" y="898556"/>
                  </a:moveTo>
                  <a:lnTo>
                    <a:pt x="2283875" y="415601"/>
                  </a:lnTo>
                  <a:lnTo>
                    <a:pt x="2198722" y="12715"/>
                  </a:lnTo>
                  <a:lnTo>
                    <a:pt x="12715" y="477877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-71085" t="19266" r="1773" b="-35681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2" name="Freeform: Shape 29">
              <a:extLst>
                <a:ext uri="{FF2B5EF4-FFF2-40B4-BE49-F238E27FC236}">
                  <a16:creationId xmlns:a16="http://schemas.microsoft.com/office/drawing/2014/main" id="{D7552086-05A4-4DA9-B933-0A4B24B140B9}"/>
                </a:ext>
              </a:extLst>
            </p:cNvPr>
            <p:cNvSpPr/>
            <p:nvPr/>
          </p:nvSpPr>
          <p:spPr>
            <a:xfrm>
              <a:off x="5820875" y="-12715"/>
              <a:ext cx="1601378" cy="1461575"/>
            </a:xfrm>
            <a:custGeom>
              <a:avLst/>
              <a:gdLst>
                <a:gd name="connsiteX0" fmla="*/ 1047256 w 1601377"/>
                <a:gd name="connsiteY0" fmla="*/ 12715 h 1461574"/>
                <a:gd name="connsiteX1" fmla="*/ 12715 w 1601377"/>
                <a:gd name="connsiteY1" fmla="*/ 1181975 h 1461574"/>
                <a:gd name="connsiteX2" fmla="*/ 321552 w 1601377"/>
                <a:gd name="connsiteY2" fmla="*/ 1455226 h 1461574"/>
                <a:gd name="connsiteX3" fmla="*/ 1597570 w 1601377"/>
                <a:gd name="connsiteY3" fmla="*/ 12715 h 14615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01377" h="1461574">
                  <a:moveTo>
                    <a:pt x="1047256" y="12715"/>
                  </a:moveTo>
                  <a:lnTo>
                    <a:pt x="12715" y="1181975"/>
                  </a:lnTo>
                  <a:lnTo>
                    <a:pt x="321552" y="1455226"/>
                  </a:lnTo>
                  <a:lnTo>
                    <a:pt x="1597570" y="12715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9984" t="-142507" r="-99566" b="9279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514352"/>
            <a:ext cx="3657600" cy="1162050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914400" y="1676400"/>
            <a:ext cx="36576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766733" y="1676400"/>
            <a:ext cx="6815667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C49BF1-FCD3-4395-8FF6-0047AF66228E}" type="datetime4">
              <a:rPr lang="en-US" smtClean="0"/>
              <a:pPr/>
              <a:t>December 24, 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/>
              <a:t>ADD A FOOTER</a:t>
            </a:r>
            <a:endParaRPr lang="en-US" noProof="0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grpSp>
        <p:nvGrpSpPr>
          <p:cNvPr id="8" name="Graphic 16">
            <a:extLst>
              <a:ext uri="{FF2B5EF4-FFF2-40B4-BE49-F238E27FC236}">
                <a16:creationId xmlns:a16="http://schemas.microsoft.com/office/drawing/2014/main" id="{B60BB307-3064-4D46-AE82-15CA1D9BE735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9" name="Freeform: Shape 11">
              <a:extLst>
                <a:ext uri="{FF2B5EF4-FFF2-40B4-BE49-F238E27FC236}">
                  <a16:creationId xmlns:a16="http://schemas.microsoft.com/office/drawing/2014/main" id="{9DAB6FE2-646C-4695-8D30-E1DE39317249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0" name="Freeform: Shape 12">
              <a:extLst>
                <a:ext uri="{FF2B5EF4-FFF2-40B4-BE49-F238E27FC236}">
                  <a16:creationId xmlns:a16="http://schemas.microsoft.com/office/drawing/2014/main" id="{976E69ED-76D2-4B8A-8765-1427707E4A74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11" name="Graphic 23">
            <a:extLst>
              <a:ext uri="{FF2B5EF4-FFF2-40B4-BE49-F238E27FC236}">
                <a16:creationId xmlns:a16="http://schemas.microsoft.com/office/drawing/2014/main" id="{57F9D15F-8288-4CF9-838D-E3CCC810BAB0}"/>
              </a:ext>
            </a:extLst>
          </p:cNvPr>
          <p:cNvSpPr/>
          <p:nvPr userDrawn="1"/>
        </p:nvSpPr>
        <p:spPr>
          <a:xfrm>
            <a:off x="-24517" y="970945"/>
            <a:ext cx="4593600" cy="1238400"/>
          </a:xfrm>
          <a:custGeom>
            <a:avLst/>
            <a:gdLst>
              <a:gd name="connsiteX0" fmla="*/ 3451384 w 3457575"/>
              <a:gd name="connsiteY0" fmla="*/ 842439 h 942975"/>
              <a:gd name="connsiteX1" fmla="*/ 3367564 w 3457575"/>
              <a:gd name="connsiteY1" fmla="*/ 44244 h 942975"/>
              <a:gd name="connsiteX2" fmla="*/ 7144 w 3457575"/>
              <a:gd name="connsiteY2" fmla="*/ 129969 h 942975"/>
              <a:gd name="connsiteX3" fmla="*/ 7144 w 3457575"/>
              <a:gd name="connsiteY3" fmla="*/ 936736 h 942975"/>
              <a:gd name="connsiteX4" fmla="*/ 3451384 w 3457575"/>
              <a:gd name="connsiteY4" fmla="*/ 842439 h 942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57575" h="942975">
                <a:moveTo>
                  <a:pt x="3451384" y="842439"/>
                </a:moveTo>
                <a:lnTo>
                  <a:pt x="3367564" y="44244"/>
                </a:lnTo>
                <a:cubicBezTo>
                  <a:pt x="3367564" y="44244"/>
                  <a:pt x="2172176" y="-81486"/>
                  <a:pt x="7144" y="129969"/>
                </a:cubicBezTo>
                <a:lnTo>
                  <a:pt x="7144" y="936736"/>
                </a:lnTo>
                <a:cubicBezTo>
                  <a:pt x="1989296" y="739569"/>
                  <a:pt x="3451384" y="842439"/>
                  <a:pt x="3451384" y="842439"/>
                </a:cubicBezTo>
                <a:close/>
              </a:path>
            </a:pathLst>
          </a:custGeom>
          <a:gradFill flip="none" rotWithShape="1">
            <a:gsLst>
              <a:gs pos="0">
                <a:schemeClr val="accent2">
                  <a:alpha val="10000"/>
                </a:schemeClr>
              </a:gs>
              <a:gs pos="88000">
                <a:schemeClr val="accent2">
                  <a:alpha val="50000"/>
                </a:schemeClr>
              </a:gs>
            </a:gsLst>
            <a:lin ang="10800000" scaled="1"/>
            <a:tileRect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12" name="Graphic 6">
            <a:extLst>
              <a:ext uri="{FF2B5EF4-FFF2-40B4-BE49-F238E27FC236}">
                <a16:creationId xmlns:a16="http://schemas.microsoft.com/office/drawing/2014/main" id="{69BD19F0-DB53-4C3C-9AE7-E26492A1112E}"/>
              </a:ext>
            </a:extLst>
          </p:cNvPr>
          <p:cNvSpPr/>
          <p:nvPr userDrawn="1"/>
        </p:nvSpPr>
        <p:spPr>
          <a:xfrm>
            <a:off x="-26125" y="587196"/>
            <a:ext cx="4885313" cy="1632656"/>
          </a:xfrm>
          <a:custGeom>
            <a:avLst/>
            <a:gdLst>
              <a:gd name="connsiteX0" fmla="*/ 12607 w 4885312"/>
              <a:gd name="connsiteY0" fmla="*/ 1627544 h 1632656"/>
              <a:gd name="connsiteX1" fmla="*/ 4876404 w 4885312"/>
              <a:gd name="connsiteY1" fmla="*/ 1073201 h 1632656"/>
              <a:gd name="connsiteX2" fmla="*/ 4765029 w 4885312"/>
              <a:gd name="connsiteY2" fmla="*/ 12607 h 1632656"/>
              <a:gd name="connsiteX3" fmla="*/ 12607 w 4885312"/>
              <a:gd name="connsiteY3" fmla="*/ 554294 h 1632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85312" h="1632656">
                <a:moveTo>
                  <a:pt x="12607" y="1627544"/>
                </a:moveTo>
                <a:lnTo>
                  <a:pt x="4876404" y="1073201"/>
                </a:lnTo>
                <a:lnTo>
                  <a:pt x="4765029" y="12607"/>
                </a:lnTo>
                <a:lnTo>
                  <a:pt x="12607" y="554294"/>
                </a:lnTo>
                <a:close/>
              </a:path>
            </a:pathLst>
          </a:custGeom>
          <a:gradFill flip="none" rotWithShape="1"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  <a:tileRect/>
          </a:gradFill>
          <a:ln w="1265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13" name="Freeform: Shape 26">
            <a:extLst>
              <a:ext uri="{FF2B5EF4-FFF2-40B4-BE49-F238E27FC236}">
                <a16:creationId xmlns:a16="http://schemas.microsoft.com/office/drawing/2014/main" id="{03C64755-C745-46B0-9138-E2CBBA34A3C4}"/>
              </a:ext>
            </a:extLst>
          </p:cNvPr>
          <p:cNvSpPr/>
          <p:nvPr userDrawn="1"/>
        </p:nvSpPr>
        <p:spPr>
          <a:xfrm>
            <a:off x="6083299" y="-12701"/>
            <a:ext cx="1092308" cy="1016100"/>
          </a:xfrm>
          <a:custGeom>
            <a:avLst/>
            <a:gdLst>
              <a:gd name="connsiteX0" fmla="*/ 638873 w 1092307"/>
              <a:gd name="connsiteY0" fmla="*/ 12701 h 1016100"/>
              <a:gd name="connsiteX1" fmla="*/ 332773 w 1092307"/>
              <a:gd name="connsiteY1" fmla="*/ 361986 h 1016100"/>
              <a:gd name="connsiteX2" fmla="*/ 12701 w 1092307"/>
              <a:gd name="connsiteY2" fmla="*/ 1007209 h 1016100"/>
              <a:gd name="connsiteX3" fmla="*/ 12701 w 1092307"/>
              <a:gd name="connsiteY3" fmla="*/ 1007209 h 1016100"/>
              <a:gd name="connsiteX4" fmla="*/ 612200 w 1092307"/>
              <a:gd name="connsiteY4" fmla="*/ 553775 h 1016100"/>
              <a:gd name="connsiteX5" fmla="*/ 1079606 w 1092307"/>
              <a:gd name="connsiteY5" fmla="*/ 12701 h 10161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092307" h="1016100">
                <a:moveTo>
                  <a:pt x="638873" y="12701"/>
                </a:moveTo>
                <a:lnTo>
                  <a:pt x="332773" y="361986"/>
                </a:lnTo>
                <a:lnTo>
                  <a:pt x="12701" y="1007209"/>
                </a:lnTo>
                <a:lnTo>
                  <a:pt x="12701" y="1007209"/>
                </a:lnTo>
                <a:lnTo>
                  <a:pt x="612200" y="553775"/>
                </a:lnTo>
                <a:lnTo>
                  <a:pt x="1079606" y="12701"/>
                </a:lnTo>
                <a:close/>
              </a:path>
            </a:pathLst>
          </a:custGeom>
          <a:gradFill>
            <a:gsLst>
              <a:gs pos="0">
                <a:schemeClr val="accent5">
                  <a:alpha val="5000"/>
                </a:schemeClr>
              </a:gs>
              <a:gs pos="100000">
                <a:schemeClr val="bg2">
                  <a:alpha val="20000"/>
                </a:schemeClr>
              </a:gs>
            </a:gsLst>
            <a:lin ang="3180000" scaled="0"/>
          </a:gra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14" name="Freeform: Shape 27">
            <a:extLst>
              <a:ext uri="{FF2B5EF4-FFF2-40B4-BE49-F238E27FC236}">
                <a16:creationId xmlns:a16="http://schemas.microsoft.com/office/drawing/2014/main" id="{771E749E-DB7E-4267-A674-AD413276E1A7}"/>
              </a:ext>
            </a:extLst>
          </p:cNvPr>
          <p:cNvSpPr/>
          <p:nvPr userDrawn="1"/>
        </p:nvSpPr>
        <p:spPr>
          <a:xfrm>
            <a:off x="5972799" y="-12698"/>
            <a:ext cx="1486047" cy="1333631"/>
          </a:xfrm>
          <a:custGeom>
            <a:avLst/>
            <a:gdLst>
              <a:gd name="connsiteX0" fmla="*/ 929732 w 1486046"/>
              <a:gd name="connsiteY0" fmla="*/ 12701 h 1333631"/>
              <a:gd name="connsiteX1" fmla="*/ 12701 w 1486046"/>
              <a:gd name="connsiteY1" fmla="*/ 1049123 h 1333631"/>
              <a:gd name="connsiteX2" fmla="*/ 321342 w 1486046"/>
              <a:gd name="connsiteY2" fmla="*/ 1322200 h 1333631"/>
              <a:gd name="connsiteX3" fmla="*/ 1478426 w 1486046"/>
              <a:gd name="connsiteY3" fmla="*/ 12701 h 13336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86046" h="1333631">
                <a:moveTo>
                  <a:pt x="929732" y="12701"/>
                </a:moveTo>
                <a:lnTo>
                  <a:pt x="12701" y="1049123"/>
                </a:lnTo>
                <a:lnTo>
                  <a:pt x="321342" y="1322200"/>
                </a:lnTo>
                <a:lnTo>
                  <a:pt x="1478426" y="12701"/>
                </a:lnTo>
                <a:close/>
              </a:path>
            </a:pathLst>
          </a:custGeom>
          <a:blipFill>
            <a:blip r:embed="rId2"/>
            <a:srcRect/>
            <a:stretch>
              <a:fillRect l="10565" t="-152624" r="-103969" b="10226"/>
            </a:stretch>
          </a:blip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nip and Round Single Corner Rectangle 8"/>
          <p:cNvSpPr/>
          <p:nvPr/>
        </p:nvSpPr>
        <p:spPr>
          <a:xfrm rot="420000" flipV="1">
            <a:off x="4221004" y="1108077"/>
            <a:ext cx="70104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ight Triangle 11"/>
          <p:cNvSpPr/>
          <p:nvPr/>
        </p:nvSpPr>
        <p:spPr>
          <a:xfrm rot="420000" flipV="1">
            <a:off x="10672179" y="5359769"/>
            <a:ext cx="207264" cy="155448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2800" y="1176997"/>
            <a:ext cx="2950464" cy="1582621"/>
          </a:xfrm>
        </p:spPr>
        <p:txBody>
          <a:bodyPr vert="horz" lIns="45720" tIns="45720" rIns="45720" bIns="45720" anchor="b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12800" y="2828785"/>
            <a:ext cx="2946400" cy="2179320"/>
          </a:xfrm>
        </p:spPr>
        <p:txBody>
          <a:bodyPr lIns="64008" rIns="45720" bIns="45720" anchor="t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861222-2C8B-4501-BE87-6797EC025925}" type="datetime4">
              <a:rPr lang="en-US" smtClean="0"/>
              <a:pPr/>
              <a:t>December 24, 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/>
              <a:t>ADD A FOOTER</a:t>
            </a:r>
            <a:endParaRPr lang="en-US" noProof="0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769600" y="6356351"/>
            <a:ext cx="812800" cy="365125"/>
          </a:xfrm>
        </p:spPr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420000">
            <a:off x="4647724" y="1199517"/>
            <a:ext cx="615696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10" name="Freeform 9"/>
          <p:cNvSpPr>
            <a:spLocks/>
          </p:cNvSpPr>
          <p:nvPr/>
        </p:nvSpPr>
        <p:spPr bwMode="auto">
          <a:xfrm flipV="1">
            <a:off x="-12700" y="5816600"/>
            <a:ext cx="1221740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1" name="Freeform 10"/>
          <p:cNvSpPr>
            <a:spLocks/>
          </p:cNvSpPr>
          <p:nvPr/>
        </p:nvSpPr>
        <p:spPr bwMode="auto">
          <a:xfrm flipV="1">
            <a:off x="5842000" y="6219826"/>
            <a:ext cx="63500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grpSp>
        <p:nvGrpSpPr>
          <p:cNvPr id="13" name="Graphic 16">
            <a:extLst>
              <a:ext uri="{FF2B5EF4-FFF2-40B4-BE49-F238E27FC236}">
                <a16:creationId xmlns:a16="http://schemas.microsoft.com/office/drawing/2014/main" id="{A6C11E25-2AF0-4EBF-905C-81BDCFB5E4C8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14" name="Freeform: Shape 6">
              <a:extLst>
                <a:ext uri="{FF2B5EF4-FFF2-40B4-BE49-F238E27FC236}">
                  <a16:creationId xmlns:a16="http://schemas.microsoft.com/office/drawing/2014/main" id="{9D892266-5EB4-4DE9-BB23-F21047C71611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5" name="Freeform: Shape 7">
              <a:extLst>
                <a:ext uri="{FF2B5EF4-FFF2-40B4-BE49-F238E27FC236}">
                  <a16:creationId xmlns:a16="http://schemas.microsoft.com/office/drawing/2014/main" id="{ADD8BBD5-9B7C-4CF3-9606-41DC9C0151B9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29" Type="http://schemas.openxmlformats.org/officeDocument/2006/relationships/slideLayout" Target="../slideLayouts/slideLayout29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32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31" Type="http://schemas.openxmlformats.org/officeDocument/2006/relationships/slideLayout" Target="../slideLayouts/slideLayout3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Relationship Id="rId30" Type="http://schemas.openxmlformats.org/officeDocument/2006/relationships/slideLayout" Target="../slideLayouts/slideLayout30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34.xml"/><Relationship Id="rId7" Type="http://schemas.openxmlformats.org/officeDocument/2006/relationships/slideLayout" Target="../slideLayouts/slideLayout38.xml"/><Relationship Id="rId12" Type="http://schemas.openxmlformats.org/officeDocument/2006/relationships/slideLayout" Target="../slideLayouts/slideLayout43.xml"/><Relationship Id="rId2" Type="http://schemas.openxmlformats.org/officeDocument/2006/relationships/slideLayout" Target="../slideLayouts/slideLayout33.xml"/><Relationship Id="rId1" Type="http://schemas.openxmlformats.org/officeDocument/2006/relationships/slideLayout" Target="../slideLayouts/slideLayout32.xml"/><Relationship Id="rId6" Type="http://schemas.openxmlformats.org/officeDocument/2006/relationships/slideLayout" Target="../slideLayouts/slideLayout37.xml"/><Relationship Id="rId11" Type="http://schemas.openxmlformats.org/officeDocument/2006/relationships/slideLayout" Target="../slideLayouts/slideLayout42.xml"/><Relationship Id="rId5" Type="http://schemas.openxmlformats.org/officeDocument/2006/relationships/slideLayout" Target="../slideLayouts/slideLayout36.xml"/><Relationship Id="rId10" Type="http://schemas.openxmlformats.org/officeDocument/2006/relationships/slideLayout" Target="../slideLayouts/slideLayout41.xml"/><Relationship Id="rId4" Type="http://schemas.openxmlformats.org/officeDocument/2006/relationships/slideLayout" Target="../slideLayouts/slideLayout35.xml"/><Relationship Id="rId9" Type="http://schemas.openxmlformats.org/officeDocument/2006/relationships/slideLayout" Target="../slideLayouts/slideLayout4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>
            <a:spLocks/>
          </p:cNvSpPr>
          <p:nvPr/>
        </p:nvSpPr>
        <p:spPr bwMode="auto">
          <a:xfrm>
            <a:off x="-12700" y="-7144"/>
            <a:ext cx="1221740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5842000" y="-7144"/>
            <a:ext cx="63500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609600" y="704088"/>
            <a:ext cx="10972800" cy="1143000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609600" y="1935480"/>
            <a:ext cx="10972800" cy="438912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r>
              <a:rPr lang="en-US" noProof="0"/>
              <a:t>MM.DD.20XX</a:t>
            </a:r>
            <a:endParaRPr lang="en-US" noProof="0" dirty="0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3556000" y="6356351"/>
            <a:ext cx="44704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r>
              <a:rPr lang="en-US" noProof="0"/>
              <a:t>ADD A FOOTER</a:t>
            </a:r>
            <a:endParaRPr lang="en-US" noProof="0" dirty="0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10566400" y="6356351"/>
            <a:ext cx="1016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98C0CDE5-970C-4CC4-BF43-0DA127E73E82}" type="slidenum">
              <a:rPr lang="en-US" noProof="0" smtClean="0"/>
              <a:pPr/>
              <a:t>‹#›</a:t>
            </a:fld>
            <a:endParaRPr lang="en-US" noProof="0" dirty="0"/>
          </a:p>
        </p:txBody>
      </p:sp>
      <p:grpSp>
        <p:nvGrpSpPr>
          <p:cNvPr id="2" name="Group 1"/>
          <p:cNvGrpSpPr/>
          <p:nvPr/>
        </p:nvGrpSpPr>
        <p:grpSpPr>
          <a:xfrm>
            <a:off x="-25356" y="202408"/>
            <a:ext cx="12240731" cy="649224"/>
            <a:chOff x="-19045" y="216550"/>
            <a:chExt cx="9180548" cy="649224"/>
          </a:xfrm>
        </p:grpSpPr>
        <p:sp>
          <p:nvSpPr>
            <p:cNvPr id="12" name="Freeform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0" r:id="rId1"/>
    <p:sldLayoutId id="2147483711" r:id="rId2"/>
    <p:sldLayoutId id="2147483712" r:id="rId3"/>
    <p:sldLayoutId id="2147483713" r:id="rId4"/>
    <p:sldLayoutId id="2147483714" r:id="rId5"/>
    <p:sldLayoutId id="2147483715" r:id="rId6"/>
    <p:sldLayoutId id="2147483716" r:id="rId7"/>
    <p:sldLayoutId id="2147483717" r:id="rId8"/>
    <p:sldLayoutId id="2147483718" r:id="rId9"/>
    <p:sldLayoutId id="2147483719" r:id="rId10"/>
    <p:sldLayoutId id="2147483720" r:id="rId11"/>
    <p:sldLayoutId id="2147483723" r:id="rId12"/>
    <p:sldLayoutId id="2147483724" r:id="rId13"/>
    <p:sldLayoutId id="2147483725" r:id="rId14"/>
    <p:sldLayoutId id="2147483652" r:id="rId15"/>
    <p:sldLayoutId id="2147483653" r:id="rId16"/>
    <p:sldLayoutId id="2147483654" r:id="rId17"/>
    <p:sldLayoutId id="2147483655" r:id="rId18"/>
    <p:sldLayoutId id="2147483657" r:id="rId19"/>
    <p:sldLayoutId id="2147483662" r:id="rId20"/>
    <p:sldLayoutId id="2147483663" r:id="rId21"/>
    <p:sldLayoutId id="2147483664" r:id="rId22"/>
    <p:sldLayoutId id="2147483665" r:id="rId23"/>
    <p:sldLayoutId id="2147483666" r:id="rId24"/>
    <p:sldLayoutId id="2147483669" r:id="rId25"/>
    <p:sldLayoutId id="2147483670" r:id="rId26"/>
    <p:sldLayoutId id="2147483667" r:id="rId27"/>
    <p:sldLayoutId id="2147483671" r:id="rId28"/>
    <p:sldLayoutId id="2147483668" r:id="rId29"/>
    <p:sldLayoutId id="2147483660" r:id="rId30"/>
    <p:sldLayoutId id="2147483727" r:id="rId31"/>
  </p:sldLayoutIdLst>
  <p:hf hdr="0" dt="0"/>
  <p:txStyles>
    <p:titleStyle>
      <a:lvl1pPr algn="l" rtl="0" eaLnBrk="1" latinLnBrk="0" hangingPunct="1">
        <a:spcBef>
          <a:spcPct val="0"/>
        </a:spcBef>
        <a:buNone/>
        <a:defRPr kumimoji="0" sz="500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46888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888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210312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210312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355C5F4-8241-4297-A607-2414451469E3}" type="datetimeFigureOut">
              <a:rPr lang="zh-CN" altLang="en-US" smtClean="0"/>
              <a:t>2024/12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1C163BE-6298-434B-9B1B-48173C57E4B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3931139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9" r:id="rId1"/>
    <p:sldLayoutId id="2147483730" r:id="rId2"/>
    <p:sldLayoutId id="2147483731" r:id="rId3"/>
    <p:sldLayoutId id="2147483732" r:id="rId4"/>
    <p:sldLayoutId id="2147483733" r:id="rId5"/>
    <p:sldLayoutId id="2147483734" r:id="rId6"/>
    <p:sldLayoutId id="2147483735" r:id="rId7"/>
    <p:sldLayoutId id="2147483736" r:id="rId8"/>
    <p:sldLayoutId id="2147483737" r:id="rId9"/>
    <p:sldLayoutId id="2147483738" r:id="rId10"/>
    <p:sldLayoutId id="2147483739" r:id="rId11"/>
    <p:sldLayoutId id="214748374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slideLayout" Target="../slideLayouts/slideLayout31.xml"/><Relationship Id="rId7" Type="http://schemas.openxmlformats.org/officeDocument/2006/relationships/image" Target="../media/image9.png"/><Relationship Id="rId12" Type="http://schemas.openxmlformats.org/officeDocument/2006/relationships/image" Target="../media/image14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8.png"/><Relationship Id="rId11" Type="http://schemas.openxmlformats.org/officeDocument/2006/relationships/image" Target="../media/image13.png"/><Relationship Id="rId5" Type="http://schemas.openxmlformats.org/officeDocument/2006/relationships/image" Target="../media/image7.png"/><Relationship Id="rId10" Type="http://schemas.openxmlformats.org/officeDocument/2006/relationships/image" Target="../media/image12.png"/><Relationship Id="rId4" Type="http://schemas.openxmlformats.org/officeDocument/2006/relationships/notesSlide" Target="../notesSlides/notesSlide1.xml"/><Relationship Id="rId9" Type="http://schemas.openxmlformats.org/officeDocument/2006/relationships/image" Target="../media/image11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34.wmf"/><Relationship Id="rId7" Type="http://schemas.openxmlformats.org/officeDocument/2006/relationships/image" Target="../media/image36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32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35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37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38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image" Target="../media/image38.wmf"/><Relationship Id="rId7" Type="http://schemas.openxmlformats.org/officeDocument/2006/relationships/image" Target="../media/image40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32.x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42.wmf"/><Relationship Id="rId5" Type="http://schemas.openxmlformats.org/officeDocument/2006/relationships/image" Target="../media/image39.w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41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image" Target="../media/image43.wmf"/><Relationship Id="rId7" Type="http://schemas.openxmlformats.org/officeDocument/2006/relationships/image" Target="../media/image45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32.x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47.wmf"/><Relationship Id="rId5" Type="http://schemas.openxmlformats.org/officeDocument/2006/relationships/image" Target="../media/image44.w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46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38.xml"/><Relationship Id="rId4" Type="http://schemas.openxmlformats.org/officeDocument/2006/relationships/image" Target="../media/image28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8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jpeg"/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53.png"/><Relationship Id="rId4" Type="http://schemas.openxmlformats.org/officeDocument/2006/relationships/image" Target="../media/image52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png"/><Relationship Id="rId3" Type="http://schemas.openxmlformats.org/officeDocument/2006/relationships/image" Target="../media/image55.png"/><Relationship Id="rId7" Type="http://schemas.openxmlformats.org/officeDocument/2006/relationships/image" Target="../media/image58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13.xml"/><Relationship Id="rId6" Type="http://schemas.microsoft.com/office/2007/relationships/hdphoto" Target="../media/hdphoto1.wdp"/><Relationship Id="rId5" Type="http://schemas.openxmlformats.org/officeDocument/2006/relationships/image" Target="../media/image57.png"/><Relationship Id="rId4" Type="http://schemas.openxmlformats.org/officeDocument/2006/relationships/image" Target="../media/image56.jp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jpg"/><Relationship Id="rId7" Type="http://schemas.openxmlformats.org/officeDocument/2006/relationships/image" Target="../media/image61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20.png"/><Relationship Id="rId5" Type="http://schemas.openxmlformats.org/officeDocument/2006/relationships/hyperlink" Target="http://www.allwhitebackground.com/colorful-background-images.html" TargetMode="External"/><Relationship Id="rId4" Type="http://schemas.openxmlformats.org/officeDocument/2006/relationships/image" Target="../media/image60.jp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2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63.wmf"/><Relationship Id="rId4" Type="http://schemas.openxmlformats.org/officeDocument/2006/relationships/oleObject" Target="../embeddings/oleObject22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66.wmf"/><Relationship Id="rId5" Type="http://schemas.openxmlformats.org/officeDocument/2006/relationships/image" Target="../media/image65.wmf"/><Relationship Id="rId4" Type="http://schemas.openxmlformats.org/officeDocument/2006/relationships/oleObject" Target="../embeddings/oleObject21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13" Type="http://schemas.openxmlformats.org/officeDocument/2006/relationships/oleObject" Target="../embeddings/oleObject27.bin"/><Relationship Id="rId18" Type="http://schemas.openxmlformats.org/officeDocument/2006/relationships/image" Target="../media/image75.wmf"/><Relationship Id="rId3" Type="http://schemas.openxmlformats.org/officeDocument/2006/relationships/image" Target="../media/image67.wmf"/><Relationship Id="rId21" Type="http://schemas.openxmlformats.org/officeDocument/2006/relationships/oleObject" Target="../embeddings/oleObject31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72.wmf"/><Relationship Id="rId17" Type="http://schemas.openxmlformats.org/officeDocument/2006/relationships/oleObject" Target="../embeddings/oleObject29.bin"/><Relationship Id="rId2" Type="http://schemas.openxmlformats.org/officeDocument/2006/relationships/oleObject" Target="../embeddings/oleObject21.bin"/><Relationship Id="rId16" Type="http://schemas.openxmlformats.org/officeDocument/2006/relationships/image" Target="../media/image74.wmf"/><Relationship Id="rId20" Type="http://schemas.openxmlformats.org/officeDocument/2006/relationships/image" Target="../media/image76.wmf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69.wmf"/><Relationship Id="rId11" Type="http://schemas.openxmlformats.org/officeDocument/2006/relationships/oleObject" Target="../embeddings/oleObject26.bin"/><Relationship Id="rId5" Type="http://schemas.openxmlformats.org/officeDocument/2006/relationships/image" Target="../media/image68.wmf"/><Relationship Id="rId15" Type="http://schemas.openxmlformats.org/officeDocument/2006/relationships/oleObject" Target="../embeddings/oleObject28.bin"/><Relationship Id="rId10" Type="http://schemas.openxmlformats.org/officeDocument/2006/relationships/image" Target="../media/image71.wmf"/><Relationship Id="rId19" Type="http://schemas.openxmlformats.org/officeDocument/2006/relationships/oleObject" Target="../embeddings/oleObject30.bin"/><Relationship Id="rId4" Type="http://schemas.openxmlformats.org/officeDocument/2006/relationships/oleObject" Target="../embeddings/oleObject22.bin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73.wmf"/><Relationship Id="rId22" Type="http://schemas.openxmlformats.org/officeDocument/2006/relationships/image" Target="../media/image77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79.wmf"/><Relationship Id="rId4" Type="http://schemas.openxmlformats.org/officeDocument/2006/relationships/oleObject" Target="../embeddings/oleObject32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oleObject" Target="../embeddings/oleObject33.bin"/><Relationship Id="rId1" Type="http://schemas.openxmlformats.org/officeDocument/2006/relationships/slideLayout" Target="../slideLayouts/slideLayout14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hyperlink" Target="http://www.allwhitebackground.com/colorful-background-images.html" TargetMode="External"/><Relationship Id="rId2" Type="http://schemas.openxmlformats.org/officeDocument/2006/relationships/image" Target="../media/image60.jpg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81.png"/><Relationship Id="rId4" Type="http://schemas.openxmlformats.org/officeDocument/2006/relationships/image" Target="../media/image21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audio" Target="../media/audio3.wav"/><Relationship Id="rId7" Type="http://schemas.openxmlformats.org/officeDocument/2006/relationships/image" Target="../media/image83.wmf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85.wmf"/><Relationship Id="rId5" Type="http://schemas.openxmlformats.org/officeDocument/2006/relationships/image" Target="../media/image82.wmf"/><Relationship Id="rId10" Type="http://schemas.openxmlformats.org/officeDocument/2006/relationships/oleObject" Target="../embeddings/oleObject37.bin"/><Relationship Id="rId4" Type="http://schemas.openxmlformats.org/officeDocument/2006/relationships/oleObject" Target="../embeddings/oleObject34.bin"/><Relationship Id="rId9" Type="http://schemas.openxmlformats.org/officeDocument/2006/relationships/image" Target="../media/image84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png"/><Relationship Id="rId13" Type="http://schemas.openxmlformats.org/officeDocument/2006/relationships/oleObject" Target="../embeddings/oleObject40.bin"/><Relationship Id="rId26" Type="http://schemas.openxmlformats.org/officeDocument/2006/relationships/image" Target="../media/image91.wmf"/><Relationship Id="rId3" Type="http://schemas.openxmlformats.org/officeDocument/2006/relationships/image" Target="../media/image82.wmf"/><Relationship Id="rId21" Type="http://schemas.openxmlformats.org/officeDocument/2006/relationships/image" Target="../media/image90.wmf"/><Relationship Id="rId7" Type="http://schemas.openxmlformats.org/officeDocument/2006/relationships/image" Target="../media/image70.png"/><Relationship Id="rId12" Type="http://schemas.openxmlformats.org/officeDocument/2006/relationships/image" Target="../media/image87.wmf"/><Relationship Id="rId25" Type="http://schemas.openxmlformats.org/officeDocument/2006/relationships/oleObject" Target="../embeddings/oleObject43.bin"/><Relationship Id="rId2" Type="http://schemas.openxmlformats.org/officeDocument/2006/relationships/oleObject" Target="../embeddings/oleObject34.bin"/><Relationship Id="rId16" Type="http://schemas.openxmlformats.org/officeDocument/2006/relationships/image" Target="../media/image89.wmf"/><Relationship Id="rId20" Type="http://schemas.openxmlformats.org/officeDocument/2006/relationships/oleObject" Target="../embeddings/oleObject42.bin"/><Relationship Id="rId29" Type="http://schemas.openxmlformats.org/officeDocument/2006/relationships/oleObject" Target="../embeddings/oleObject45.bin"/><Relationship Id="rId1" Type="http://schemas.openxmlformats.org/officeDocument/2006/relationships/slideLayout" Target="../slideLayouts/slideLayout2.xml"/><Relationship Id="rId11" Type="http://schemas.openxmlformats.org/officeDocument/2006/relationships/oleObject" Target="../embeddings/oleObject39.bin"/><Relationship Id="rId24" Type="http://schemas.openxmlformats.org/officeDocument/2006/relationships/image" Target="../media/image85.wmf"/><Relationship Id="rId5" Type="http://schemas.openxmlformats.org/officeDocument/2006/relationships/image" Target="../media/image83.wmf"/><Relationship Id="rId15" Type="http://schemas.openxmlformats.org/officeDocument/2006/relationships/oleObject" Target="../embeddings/oleObject41.bin"/><Relationship Id="rId23" Type="http://schemas.openxmlformats.org/officeDocument/2006/relationships/oleObject" Target="../embeddings/oleObject37.bin"/><Relationship Id="rId28" Type="http://schemas.openxmlformats.org/officeDocument/2006/relationships/image" Target="../media/image92.wmf"/><Relationship Id="rId10" Type="http://schemas.openxmlformats.org/officeDocument/2006/relationships/image" Target="../media/image86.wmf"/><Relationship Id="rId19" Type="http://schemas.openxmlformats.org/officeDocument/2006/relationships/image" Target="../media/image73.png"/><Relationship Id="rId4" Type="http://schemas.openxmlformats.org/officeDocument/2006/relationships/oleObject" Target="../embeddings/oleObject35.bin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88.wmf"/><Relationship Id="rId22" Type="http://schemas.openxmlformats.org/officeDocument/2006/relationships/image" Target="../media/image74.png"/><Relationship Id="rId27" Type="http://schemas.openxmlformats.org/officeDocument/2006/relationships/oleObject" Target="../embeddings/oleObject44.bin"/><Relationship Id="rId30" Type="http://schemas.openxmlformats.org/officeDocument/2006/relationships/image" Target="../media/image93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oleObject" Target="../embeddings/oleObject46.bin"/><Relationship Id="rId1" Type="http://schemas.openxmlformats.org/officeDocument/2006/relationships/slideLayout" Target="../slideLayouts/slideLayout14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13" Type="http://schemas.openxmlformats.org/officeDocument/2006/relationships/oleObject" Target="../embeddings/oleObject51.bin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98.wmf"/><Relationship Id="rId2" Type="http://schemas.openxmlformats.org/officeDocument/2006/relationships/notesSlide" Target="../notesSlides/notesSlide6.xml"/><Relationship Id="rId16" Type="http://schemas.openxmlformats.org/officeDocument/2006/relationships/image" Target="../media/image100.wmf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96.wmf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8.bin"/><Relationship Id="rId15" Type="http://schemas.openxmlformats.org/officeDocument/2006/relationships/oleObject" Target="../embeddings/oleObject52.bin"/><Relationship Id="rId10" Type="http://schemas.openxmlformats.org/officeDocument/2006/relationships/image" Target="../media/image97.wmf"/><Relationship Id="rId4" Type="http://schemas.openxmlformats.org/officeDocument/2006/relationships/image" Target="../media/image95.wmf"/><Relationship Id="rId9" Type="http://schemas.openxmlformats.org/officeDocument/2006/relationships/oleObject" Target="../embeddings/oleObject49.bin"/><Relationship Id="rId14" Type="http://schemas.openxmlformats.org/officeDocument/2006/relationships/image" Target="../media/image99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image" Target="../media/image2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2.x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jp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81.png"/><Relationship Id="rId5" Type="http://schemas.openxmlformats.org/officeDocument/2006/relationships/image" Target="../media/image21.png"/><Relationship Id="rId4" Type="http://schemas.openxmlformats.org/officeDocument/2006/relationships/hyperlink" Target="http://www.allwhitebackground.com/colorful-background-images.html" TargetMode="Externa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102.wmf"/><Relationship Id="rId5" Type="http://schemas.openxmlformats.org/officeDocument/2006/relationships/oleObject" Target="../embeddings/oleObject54.bin"/><Relationship Id="rId4" Type="http://schemas.openxmlformats.org/officeDocument/2006/relationships/image" Target="../media/image101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108.w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105.wmf"/><Relationship Id="rId11" Type="http://schemas.openxmlformats.org/officeDocument/2006/relationships/oleObject" Target="../embeddings/oleObject59.bin"/><Relationship Id="rId5" Type="http://schemas.openxmlformats.org/officeDocument/2006/relationships/oleObject" Target="../embeddings/oleObject53.bin"/><Relationship Id="rId10" Type="http://schemas.openxmlformats.org/officeDocument/2006/relationships/image" Target="../media/image107.wmf"/><Relationship Id="rId4" Type="http://schemas.openxmlformats.org/officeDocument/2006/relationships/image" Target="../media/image104.wmf"/><Relationship Id="rId9" Type="http://schemas.openxmlformats.org/officeDocument/2006/relationships/oleObject" Target="../embeddings/oleObject58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jpg"/><Relationship Id="rId7" Type="http://schemas.openxmlformats.org/officeDocument/2006/relationships/image" Target="../media/image61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20.png"/><Relationship Id="rId5" Type="http://schemas.openxmlformats.org/officeDocument/2006/relationships/hyperlink" Target="http://www.allwhitebackground.com/colorful-background-images.html" TargetMode="External"/><Relationship Id="rId4" Type="http://schemas.openxmlformats.org/officeDocument/2006/relationships/image" Target="../media/image60.jpg"/></Relationships>
</file>

<file path=ppt/slides/_rels/slide3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5.bin"/><Relationship Id="rId18" Type="http://schemas.openxmlformats.org/officeDocument/2006/relationships/image" Target="../media/image116.wmf"/><Relationship Id="rId26" Type="http://schemas.openxmlformats.org/officeDocument/2006/relationships/image" Target="../media/image120.wmf"/><Relationship Id="rId39" Type="http://schemas.openxmlformats.org/officeDocument/2006/relationships/oleObject" Target="../embeddings/oleObject78.bin"/><Relationship Id="rId21" Type="http://schemas.openxmlformats.org/officeDocument/2006/relationships/oleObject" Target="../embeddings/oleObject69.bin"/><Relationship Id="rId34" Type="http://schemas.openxmlformats.org/officeDocument/2006/relationships/image" Target="../media/image124.wmf"/><Relationship Id="rId42" Type="http://schemas.openxmlformats.org/officeDocument/2006/relationships/image" Target="../media/image128.wmf"/><Relationship Id="rId47" Type="http://schemas.openxmlformats.org/officeDocument/2006/relationships/oleObject" Target="../embeddings/oleObject82.bin"/><Relationship Id="rId50" Type="http://schemas.openxmlformats.org/officeDocument/2006/relationships/image" Target="../media/image132.wmf"/><Relationship Id="rId55" Type="http://schemas.openxmlformats.org/officeDocument/2006/relationships/oleObject" Target="../embeddings/oleObject86.bin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113.wmf"/><Relationship Id="rId17" Type="http://schemas.openxmlformats.org/officeDocument/2006/relationships/oleObject" Target="../embeddings/oleObject67.bin"/><Relationship Id="rId25" Type="http://schemas.openxmlformats.org/officeDocument/2006/relationships/oleObject" Target="../embeddings/oleObject71.bin"/><Relationship Id="rId33" Type="http://schemas.openxmlformats.org/officeDocument/2006/relationships/oleObject" Target="../embeddings/oleObject75.bin"/><Relationship Id="rId38" Type="http://schemas.openxmlformats.org/officeDocument/2006/relationships/image" Target="../media/image126.wmf"/><Relationship Id="rId46" Type="http://schemas.openxmlformats.org/officeDocument/2006/relationships/image" Target="../media/image130.wmf"/><Relationship Id="rId59" Type="http://schemas.openxmlformats.org/officeDocument/2006/relationships/oleObject" Target="../embeddings/oleObject88.bin"/><Relationship Id="rId2" Type="http://schemas.openxmlformats.org/officeDocument/2006/relationships/notesSlide" Target="../notesSlides/notesSlide10.xml"/><Relationship Id="rId16" Type="http://schemas.openxmlformats.org/officeDocument/2006/relationships/image" Target="../media/image115.wmf"/><Relationship Id="rId20" Type="http://schemas.openxmlformats.org/officeDocument/2006/relationships/image" Target="../media/image117.wmf"/><Relationship Id="rId29" Type="http://schemas.openxmlformats.org/officeDocument/2006/relationships/oleObject" Target="../embeddings/oleObject73.bin"/><Relationship Id="rId41" Type="http://schemas.openxmlformats.org/officeDocument/2006/relationships/oleObject" Target="../embeddings/oleObject79.bin"/><Relationship Id="rId54" Type="http://schemas.openxmlformats.org/officeDocument/2006/relationships/image" Target="../media/image134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0.wmf"/><Relationship Id="rId11" Type="http://schemas.openxmlformats.org/officeDocument/2006/relationships/oleObject" Target="../embeddings/oleObject64.bin"/><Relationship Id="rId24" Type="http://schemas.openxmlformats.org/officeDocument/2006/relationships/image" Target="../media/image119.wmf"/><Relationship Id="rId32" Type="http://schemas.openxmlformats.org/officeDocument/2006/relationships/image" Target="../media/image123.wmf"/><Relationship Id="rId37" Type="http://schemas.openxmlformats.org/officeDocument/2006/relationships/oleObject" Target="../embeddings/oleObject77.bin"/><Relationship Id="rId40" Type="http://schemas.openxmlformats.org/officeDocument/2006/relationships/image" Target="../media/image127.wmf"/><Relationship Id="rId45" Type="http://schemas.openxmlformats.org/officeDocument/2006/relationships/oleObject" Target="../embeddings/oleObject81.bin"/><Relationship Id="rId53" Type="http://schemas.openxmlformats.org/officeDocument/2006/relationships/oleObject" Target="../embeddings/oleObject85.bin"/><Relationship Id="rId58" Type="http://schemas.openxmlformats.org/officeDocument/2006/relationships/image" Target="../media/image136.wmf"/><Relationship Id="rId5" Type="http://schemas.openxmlformats.org/officeDocument/2006/relationships/oleObject" Target="../embeddings/oleObject61.bin"/><Relationship Id="rId15" Type="http://schemas.openxmlformats.org/officeDocument/2006/relationships/oleObject" Target="../embeddings/oleObject66.bin"/><Relationship Id="rId23" Type="http://schemas.openxmlformats.org/officeDocument/2006/relationships/oleObject" Target="../embeddings/oleObject70.bin"/><Relationship Id="rId28" Type="http://schemas.openxmlformats.org/officeDocument/2006/relationships/image" Target="../media/image121.wmf"/><Relationship Id="rId36" Type="http://schemas.openxmlformats.org/officeDocument/2006/relationships/image" Target="../media/image125.wmf"/><Relationship Id="rId49" Type="http://schemas.openxmlformats.org/officeDocument/2006/relationships/oleObject" Target="../embeddings/oleObject83.bin"/><Relationship Id="rId57" Type="http://schemas.openxmlformats.org/officeDocument/2006/relationships/oleObject" Target="../embeddings/oleObject87.bin"/><Relationship Id="rId10" Type="http://schemas.openxmlformats.org/officeDocument/2006/relationships/image" Target="../media/image112.wmf"/><Relationship Id="rId19" Type="http://schemas.openxmlformats.org/officeDocument/2006/relationships/oleObject" Target="../embeddings/oleObject68.bin"/><Relationship Id="rId31" Type="http://schemas.openxmlformats.org/officeDocument/2006/relationships/oleObject" Target="../embeddings/oleObject74.bin"/><Relationship Id="rId44" Type="http://schemas.openxmlformats.org/officeDocument/2006/relationships/image" Target="../media/image129.wmf"/><Relationship Id="rId52" Type="http://schemas.openxmlformats.org/officeDocument/2006/relationships/image" Target="../media/image133.wmf"/><Relationship Id="rId60" Type="http://schemas.openxmlformats.org/officeDocument/2006/relationships/image" Target="../media/image137.wmf"/><Relationship Id="rId4" Type="http://schemas.openxmlformats.org/officeDocument/2006/relationships/image" Target="../media/image109.wmf"/><Relationship Id="rId9" Type="http://schemas.openxmlformats.org/officeDocument/2006/relationships/oleObject" Target="../embeddings/oleObject63.bin"/><Relationship Id="rId14" Type="http://schemas.openxmlformats.org/officeDocument/2006/relationships/image" Target="../media/image114.wmf"/><Relationship Id="rId22" Type="http://schemas.openxmlformats.org/officeDocument/2006/relationships/image" Target="../media/image118.wmf"/><Relationship Id="rId27" Type="http://schemas.openxmlformats.org/officeDocument/2006/relationships/oleObject" Target="../embeddings/oleObject72.bin"/><Relationship Id="rId30" Type="http://schemas.openxmlformats.org/officeDocument/2006/relationships/image" Target="../media/image122.wmf"/><Relationship Id="rId35" Type="http://schemas.openxmlformats.org/officeDocument/2006/relationships/oleObject" Target="../embeddings/oleObject76.bin"/><Relationship Id="rId43" Type="http://schemas.openxmlformats.org/officeDocument/2006/relationships/oleObject" Target="../embeddings/oleObject80.bin"/><Relationship Id="rId48" Type="http://schemas.openxmlformats.org/officeDocument/2006/relationships/image" Target="../media/image131.wmf"/><Relationship Id="rId56" Type="http://schemas.openxmlformats.org/officeDocument/2006/relationships/image" Target="../media/image135.wmf"/><Relationship Id="rId8" Type="http://schemas.openxmlformats.org/officeDocument/2006/relationships/image" Target="../media/image111.wmf"/><Relationship Id="rId51" Type="http://schemas.openxmlformats.org/officeDocument/2006/relationships/oleObject" Target="../embeddings/oleObject84.bin"/><Relationship Id="rId3" Type="http://schemas.openxmlformats.org/officeDocument/2006/relationships/oleObject" Target="../embeddings/oleObject60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slideLayout" Target="../slideLayouts/slideLayout31.xml"/><Relationship Id="rId7" Type="http://schemas.openxmlformats.org/officeDocument/2006/relationships/image" Target="../media/image9.png"/><Relationship Id="rId12" Type="http://schemas.openxmlformats.org/officeDocument/2006/relationships/image" Target="../media/image14.png"/><Relationship Id="rId2" Type="http://schemas.openxmlformats.org/officeDocument/2006/relationships/audio" Target="../media/media2.mp3"/><Relationship Id="rId1" Type="http://schemas.microsoft.com/office/2007/relationships/media" Target="../media/media2.mp3"/><Relationship Id="rId6" Type="http://schemas.openxmlformats.org/officeDocument/2006/relationships/image" Target="../media/image8.png"/><Relationship Id="rId11" Type="http://schemas.openxmlformats.org/officeDocument/2006/relationships/image" Target="../media/image13.png"/><Relationship Id="rId5" Type="http://schemas.openxmlformats.org/officeDocument/2006/relationships/image" Target="../media/image7.png"/><Relationship Id="rId10" Type="http://schemas.openxmlformats.org/officeDocument/2006/relationships/image" Target="../media/image12.png"/><Relationship Id="rId4" Type="http://schemas.openxmlformats.org/officeDocument/2006/relationships/notesSlide" Target="../notesSlides/notesSlide11.xml"/><Relationship Id="rId9" Type="http://schemas.openxmlformats.org/officeDocument/2006/relationships/image" Target="../media/image11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2.xml"/><Relationship Id="rId5" Type="http://schemas.openxmlformats.org/officeDocument/2006/relationships/image" Target="../media/image7.png"/><Relationship Id="rId4" Type="http://schemas.openxmlformats.org/officeDocument/2006/relationships/image" Target="../media/image10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gi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33.xml"/><Relationship Id="rId4" Type="http://schemas.openxmlformats.org/officeDocument/2006/relationships/image" Target="../media/image19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30.emf"/><Relationship Id="rId3" Type="http://schemas.openxmlformats.org/officeDocument/2006/relationships/image" Target="../media/image23.wmf"/><Relationship Id="rId7" Type="http://schemas.openxmlformats.org/officeDocument/2006/relationships/image" Target="../media/image26.emf"/><Relationship Id="rId12" Type="http://schemas.openxmlformats.org/officeDocument/2006/relationships/image" Target="../media/image29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32.xml"/><Relationship Id="rId6" Type="http://schemas.openxmlformats.org/officeDocument/2006/relationships/image" Target="../media/image25.emf"/><Relationship Id="rId11" Type="http://schemas.openxmlformats.org/officeDocument/2006/relationships/image" Target="../media/image28.emf"/><Relationship Id="rId5" Type="http://schemas.openxmlformats.org/officeDocument/2006/relationships/image" Target="../media/image24.e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27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8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32.x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32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7907" y="525410"/>
            <a:ext cx="9670311" cy="4113049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86916" y="5152065"/>
            <a:ext cx="886349" cy="1394497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19120" y="3091719"/>
            <a:ext cx="7253776" cy="3642847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7627" y="5093225"/>
            <a:ext cx="3898381" cy="1453336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55955" y="4609424"/>
            <a:ext cx="1491672" cy="1317349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33943" y="4457343"/>
            <a:ext cx="1048141" cy="1650548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3989" y="4185117"/>
            <a:ext cx="2901048" cy="2513979"/>
          </a:xfrm>
          <a:prstGeom prst="rect">
            <a:avLst/>
          </a:prstGeom>
        </p:spPr>
      </p:pic>
      <p:sp>
        <p:nvSpPr>
          <p:cNvPr id="11" name="文本框 10"/>
          <p:cNvSpPr txBox="1"/>
          <p:nvPr/>
        </p:nvSpPr>
        <p:spPr>
          <a:xfrm>
            <a:off x="1648723" y="1015937"/>
            <a:ext cx="8968677" cy="9130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5333" b="1" dirty="0" err="1">
                <a:solidFill>
                  <a:schemeClr val="bg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Trường</a:t>
            </a:r>
            <a:r>
              <a:rPr lang="en-US" altLang="zh-CN" sz="5333" b="1" dirty="0">
                <a:solidFill>
                  <a:schemeClr val="bg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THCS </a:t>
            </a:r>
            <a:r>
              <a:rPr lang="en-US" altLang="zh-CN" sz="5333" b="1" dirty="0" err="1">
                <a:solidFill>
                  <a:schemeClr val="bg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Nghĩa</a:t>
            </a:r>
            <a:r>
              <a:rPr lang="en-US" altLang="zh-CN" sz="5333" b="1" dirty="0">
                <a:solidFill>
                  <a:schemeClr val="bg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5333" b="1" dirty="0" err="1">
                <a:solidFill>
                  <a:schemeClr val="bg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Hương</a:t>
            </a:r>
            <a:endParaRPr lang="zh-CN" altLang="en-US" sz="5333" b="1" dirty="0">
              <a:solidFill>
                <a:schemeClr val="bg1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2726290" y="2174763"/>
            <a:ext cx="68135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ào</a:t>
            </a:r>
            <a:r>
              <a:rPr lang="en-US" altLang="zh-CN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ừng</a:t>
            </a:r>
            <a:r>
              <a:rPr lang="en-US" altLang="zh-CN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ý</a:t>
            </a:r>
            <a:r>
              <a:rPr lang="en-US" altLang="zh-CN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ầy</a:t>
            </a:r>
            <a:r>
              <a:rPr lang="en-US" altLang="zh-CN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</a:t>
            </a:r>
            <a:r>
              <a:rPr lang="en-US" altLang="zh-CN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altLang="zh-CN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ự</a:t>
            </a:r>
            <a:r>
              <a:rPr lang="en-US" altLang="zh-CN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r>
              <a:rPr lang="en-US" altLang="zh-CN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ăm</a:t>
            </a:r>
            <a:r>
              <a:rPr lang="en-US" altLang="zh-CN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altLang="zh-CN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!</a:t>
            </a:r>
            <a:endParaRPr lang="zh-CN" altLang="en-US" sz="2800" i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3285942" y="3225235"/>
            <a:ext cx="5281318" cy="1015663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altLang="zh-CN" sz="2800" dirty="0">
                <a:solidFill>
                  <a:schemeClr val="bg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LỚP: 8  		 GV: </a:t>
            </a:r>
            <a:r>
              <a:rPr lang="en-US" altLang="zh-CN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Tuyết</a:t>
            </a:r>
            <a:r>
              <a:rPr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Lan.</a:t>
            </a:r>
            <a:endParaRPr lang="zh-CN" altLang="en-US" sz="2800" dirty="0">
              <a:solidFill>
                <a:schemeClr val="bg1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  <a:p>
            <a:endParaRPr lang="zh-CN" altLang="en-US" sz="3200" dirty="0">
              <a:solidFill>
                <a:schemeClr val="tx1">
                  <a:lumMod val="75000"/>
                  <a:lumOff val="25000"/>
                </a:schemeClr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9" name="Lady &amp; Bird (淑女与鸟组合) - Stephanie Says (史蒂芬妮说)(1)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5828262" y="-1060848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287863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cmd type="evt" cmd="onstopaudio">
                                      <p:cBhvr>
                                        <p:cTn display="0" masterRel="sameClick">
                                          <p:stCondLst>
                                            <p:cond evt="begin" delay="0">
                                              <p:tn val="7"/>
                                            </p:cond>
                                          </p:stCondLst>
                                        </p:cTn>
                                        <p:tgtEl>
                                          <p:sldTgt/>
                                        </p:tgtEl>
                                      </p:cBhvr>
                                    </p:cmd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3000"/>
                            </p:stCondLst>
                            <p:childTnLst>
                              <p:par>
                                <p:cTn id="2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4000"/>
                            </p:stCondLst>
                            <p:childTnLst>
                              <p:par>
                                <p:cTn id="34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250"/>
                            </p:stCondLst>
                            <p:childTnLst>
                              <p:par>
                                <p:cTn id="46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numSld="999" showWhenStopped="0">
                <p:cTn id="50" repeatCount="indefinite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9"/>
                </p:tgtEl>
              </p:cMediaNode>
            </p:audio>
          </p:childTnLst>
        </p:cTn>
      </p:par>
    </p:tnLst>
    <p:bldLst>
      <p:bldP spid="11" grpId="0"/>
      <p:bldP spid="17" grpId="0"/>
      <p:bldP spid="14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TextBox 23">
            <a:extLst>
              <a:ext uri="{FF2B5EF4-FFF2-40B4-BE49-F238E27FC236}">
                <a16:creationId xmlns:a16="http://schemas.microsoft.com/office/drawing/2014/main" id="{BC0E1697-9C0F-41D2-8D75-62DB4E4C25B9}"/>
              </a:ext>
            </a:extLst>
          </p:cNvPr>
          <p:cNvSpPr txBox="1"/>
          <p:nvPr/>
        </p:nvSpPr>
        <p:spPr>
          <a:xfrm>
            <a:off x="924733" y="273191"/>
            <a:ext cx="9763932" cy="49859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3</a:t>
            </a:r>
            <a:r>
              <a:rPr lang="en-US" sz="2400" dirty="0"/>
              <a:t>.</a:t>
            </a:r>
            <a:r>
              <a:rPr lang="en-US" sz="2400"/>
              <a:t>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àm số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ố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200000"/>
              </a:lnSpc>
            </a:pP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>
              <a:lnSpc>
                <a:spcPct val="200000"/>
              </a:lnSpc>
            </a:pP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>
              <a:lnSpc>
                <a:spcPct val="200000"/>
              </a:lnSpc>
            </a:pP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>
              <a:lnSpc>
                <a:spcPct val="200000"/>
              </a:lnSpc>
            </a:pP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i="1" dirty="0"/>
          </a:p>
          <a:p>
            <a:endParaRPr lang="en-US" i="1" dirty="0"/>
          </a:p>
          <a:p>
            <a:endParaRPr lang="en-US" dirty="0"/>
          </a:p>
          <a:p>
            <a:r>
              <a:rPr lang="en-US" dirty="0"/>
              <a:t> </a:t>
            </a:r>
          </a:p>
        </p:txBody>
      </p:sp>
      <p:sp>
        <p:nvSpPr>
          <p:cNvPr id="25" name="Oval 24">
            <a:extLst>
              <a:ext uri="{FF2B5EF4-FFF2-40B4-BE49-F238E27FC236}">
                <a16:creationId xmlns:a16="http://schemas.microsoft.com/office/drawing/2014/main" id="{018A83FA-062D-459B-911A-15698288FF66}"/>
              </a:ext>
            </a:extLst>
          </p:cNvPr>
          <p:cNvSpPr/>
          <p:nvPr/>
        </p:nvSpPr>
        <p:spPr>
          <a:xfrm>
            <a:off x="884697" y="3091912"/>
            <a:ext cx="457200" cy="457200"/>
          </a:xfrm>
          <a:prstGeom prst="ellipse">
            <a:avLst/>
          </a:prstGeom>
          <a:noFill/>
          <a:ln w="25400" cap="flat" cmpd="sng" algn="ctr">
            <a:solidFill>
              <a:srgbClr val="FF0000"/>
            </a:solidFill>
            <a:prstDash val="solid"/>
          </a:ln>
          <a:effectLst/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1863782"/>
              </p:ext>
            </p:extLst>
          </p:nvPr>
        </p:nvGraphicFramePr>
        <p:xfrm>
          <a:off x="1341897" y="1012521"/>
          <a:ext cx="1092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91880" imgH="291960" progId="Equation.DSMT4">
                  <p:embed/>
                </p:oleObj>
              </mc:Choice>
              <mc:Fallback>
                <p:oleObj name="Equation" r:id="rId2" imgW="109188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341897" y="1012521"/>
                        <a:ext cx="10922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3493982"/>
              </p:ext>
            </p:extLst>
          </p:nvPr>
        </p:nvGraphicFramePr>
        <p:xfrm>
          <a:off x="1341897" y="1683916"/>
          <a:ext cx="1155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55600" imgH="342720" progId="Equation.DSMT4">
                  <p:embed/>
                </p:oleObj>
              </mc:Choice>
              <mc:Fallback>
                <p:oleObj name="Equation" r:id="rId4" imgW="115560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41897" y="1683916"/>
                        <a:ext cx="11557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9625280"/>
              </p:ext>
            </p:extLst>
          </p:nvPr>
        </p:nvGraphicFramePr>
        <p:xfrm>
          <a:off x="1360947" y="2423246"/>
          <a:ext cx="558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58720" imgH="291960" progId="Equation.DSMT4">
                  <p:embed/>
                </p:oleObj>
              </mc:Choice>
              <mc:Fallback>
                <p:oleObj name="Equation" r:id="rId6" imgW="55872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60947" y="2423246"/>
                        <a:ext cx="5588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9137050"/>
              </p:ext>
            </p:extLst>
          </p:nvPr>
        </p:nvGraphicFramePr>
        <p:xfrm>
          <a:off x="1360947" y="3257012"/>
          <a:ext cx="1092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91880" imgH="291960" progId="Equation.DSMT4">
                  <p:embed/>
                </p:oleObj>
              </mc:Choice>
              <mc:Fallback>
                <p:oleObj name="Equation" r:id="rId8" imgW="109188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360947" y="3257012"/>
                        <a:ext cx="10922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671719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687305B0-4D2A-492E-A71D-2EA0B9C9414D}"/>
              </a:ext>
            </a:extLst>
          </p:cNvPr>
          <p:cNvGrpSpPr/>
          <p:nvPr/>
        </p:nvGrpSpPr>
        <p:grpSpPr>
          <a:xfrm>
            <a:off x="721720" y="2527538"/>
            <a:ext cx="2293749" cy="967831"/>
            <a:chOff x="1131376" y="1320007"/>
            <a:chExt cx="2293749" cy="967831"/>
          </a:xfrm>
        </p:grpSpPr>
        <p:sp>
          <p:nvSpPr>
            <p:cNvPr id="4" name="Flowchart: Process 3">
              <a:extLst>
                <a:ext uri="{FF2B5EF4-FFF2-40B4-BE49-F238E27FC236}">
                  <a16:creationId xmlns:a16="http://schemas.microsoft.com/office/drawing/2014/main" id="{66427CBA-EBBB-4DDE-A167-CF326231234E}"/>
                </a:ext>
              </a:extLst>
            </p:cNvPr>
            <p:cNvSpPr/>
            <p:nvPr/>
          </p:nvSpPr>
          <p:spPr>
            <a:xfrm>
              <a:off x="1131376" y="1320007"/>
              <a:ext cx="2293749" cy="967831"/>
            </a:xfrm>
            <a:prstGeom prst="flowChartProcess">
              <a:avLst/>
            </a:prstGeom>
            <a:ln w="57150">
              <a:solidFill>
                <a:srgbClr val="FF0000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802482F5-3CB5-4533-895F-CB92AB044BFA}"/>
                </a:ext>
              </a:extLst>
            </p:cNvPr>
            <p:cNvSpPr txBox="1"/>
            <p:nvPr/>
          </p:nvSpPr>
          <p:spPr>
            <a:xfrm>
              <a:off x="1239864" y="1456841"/>
              <a:ext cx="2055786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ÀM SỐ VÀ ĐỒ THỊ</a:t>
              </a:r>
            </a:p>
          </p:txBody>
        </p:sp>
      </p:grp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A55E3EEC-D164-4691-BE8C-A9F85D0A7A73}"/>
              </a:ext>
            </a:extLst>
          </p:cNvPr>
          <p:cNvCxnSpPr>
            <a:cxnSpLocks/>
          </p:cNvCxnSpPr>
          <p:nvPr/>
        </p:nvCxnSpPr>
        <p:spPr>
          <a:xfrm flipV="1">
            <a:off x="2424803" y="916768"/>
            <a:ext cx="1646170" cy="1577892"/>
          </a:xfrm>
          <a:prstGeom prst="straightConnector1">
            <a:avLst/>
          </a:prstGeom>
          <a:ln w="38100">
            <a:solidFill>
              <a:srgbClr val="EB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1" name="Group 10">
            <a:extLst>
              <a:ext uri="{FF2B5EF4-FFF2-40B4-BE49-F238E27FC236}">
                <a16:creationId xmlns:a16="http://schemas.microsoft.com/office/drawing/2014/main" id="{6545744F-68F1-4C67-A920-1107DDA64B51}"/>
              </a:ext>
            </a:extLst>
          </p:cNvPr>
          <p:cNvGrpSpPr/>
          <p:nvPr/>
        </p:nvGrpSpPr>
        <p:grpSpPr>
          <a:xfrm>
            <a:off x="4068911" y="540019"/>
            <a:ext cx="1937288" cy="604435"/>
            <a:chOff x="4401519" y="945397"/>
            <a:chExt cx="1937288" cy="604435"/>
          </a:xfrm>
        </p:grpSpPr>
        <p:sp>
          <p:nvSpPr>
            <p:cNvPr id="9" name="Flowchart: Process 8">
              <a:extLst>
                <a:ext uri="{FF2B5EF4-FFF2-40B4-BE49-F238E27FC236}">
                  <a16:creationId xmlns:a16="http://schemas.microsoft.com/office/drawing/2014/main" id="{D952323A-6A76-40B1-AB58-23DE764E47D0}"/>
                </a:ext>
              </a:extLst>
            </p:cNvPr>
            <p:cNvSpPr/>
            <p:nvPr/>
          </p:nvSpPr>
          <p:spPr>
            <a:xfrm>
              <a:off x="4401519" y="945398"/>
              <a:ext cx="1937288" cy="604434"/>
            </a:xfrm>
            <a:prstGeom prst="flowChartProcess">
              <a:avLst/>
            </a:prstGeom>
            <a:ln w="28575">
              <a:solidFill>
                <a:srgbClr val="EB0000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60FB70A8-81C7-4E68-80AC-BAF7949FB747}"/>
                </a:ext>
              </a:extLst>
            </p:cNvPr>
            <p:cNvSpPr txBox="1"/>
            <p:nvPr/>
          </p:nvSpPr>
          <p:spPr>
            <a:xfrm>
              <a:off x="4541003" y="945397"/>
              <a:ext cx="155499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ÀM SỐ</a:t>
              </a:r>
            </a:p>
          </p:txBody>
        </p:sp>
      </p:grp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855F87C3-946B-4FB4-8F3D-C33109608EDE}"/>
              </a:ext>
            </a:extLst>
          </p:cNvPr>
          <p:cNvCxnSpPr/>
          <p:nvPr/>
        </p:nvCxnSpPr>
        <p:spPr>
          <a:xfrm flipV="1">
            <a:off x="6006199" y="387107"/>
            <a:ext cx="1022888" cy="495946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1F1836FE-9DB9-4371-81B3-F227B63FD8D1}"/>
              </a:ext>
            </a:extLst>
          </p:cNvPr>
          <p:cNvCxnSpPr/>
          <p:nvPr/>
        </p:nvCxnSpPr>
        <p:spPr>
          <a:xfrm>
            <a:off x="6015842" y="916768"/>
            <a:ext cx="991891" cy="506979"/>
          </a:xfrm>
          <a:prstGeom prst="straightConnector1">
            <a:avLst/>
          </a:prstGeom>
          <a:ln w="38100">
            <a:solidFill>
              <a:srgbClr val="EB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3" name="Group 22">
            <a:extLst>
              <a:ext uri="{FF2B5EF4-FFF2-40B4-BE49-F238E27FC236}">
                <a16:creationId xmlns:a16="http://schemas.microsoft.com/office/drawing/2014/main" id="{10DACFB1-6776-4399-A99E-E3CA06140463}"/>
              </a:ext>
            </a:extLst>
          </p:cNvPr>
          <p:cNvGrpSpPr/>
          <p:nvPr/>
        </p:nvGrpSpPr>
        <p:grpSpPr>
          <a:xfrm>
            <a:off x="7007733" y="198357"/>
            <a:ext cx="4258578" cy="506979"/>
            <a:chOff x="7072392" y="526942"/>
            <a:chExt cx="1684150" cy="506979"/>
          </a:xfrm>
        </p:grpSpPr>
        <p:sp>
          <p:nvSpPr>
            <p:cNvPr id="19" name="Flowchart: Process 18">
              <a:extLst>
                <a:ext uri="{FF2B5EF4-FFF2-40B4-BE49-F238E27FC236}">
                  <a16:creationId xmlns:a16="http://schemas.microsoft.com/office/drawing/2014/main" id="{E61842CD-1969-400A-9641-F15F1F7E318D}"/>
                </a:ext>
              </a:extLst>
            </p:cNvPr>
            <p:cNvSpPr/>
            <p:nvPr/>
          </p:nvSpPr>
          <p:spPr>
            <a:xfrm>
              <a:off x="7072393" y="526942"/>
              <a:ext cx="1684149" cy="506979"/>
            </a:xfrm>
            <a:prstGeom prst="flowChartProcess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E369A7A6-F2F1-4E92-A3C0-231296457698}"/>
                </a:ext>
              </a:extLst>
            </p:cNvPr>
            <p:cNvSpPr txBox="1"/>
            <p:nvPr/>
          </p:nvSpPr>
          <p:spPr>
            <a:xfrm>
              <a:off x="7072392" y="537335"/>
              <a:ext cx="168414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ịnh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ghĩa</a:t>
              </a:r>
              <a:endPara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4" name="Group 23">
            <a:extLst>
              <a:ext uri="{FF2B5EF4-FFF2-40B4-BE49-F238E27FC236}">
                <a16:creationId xmlns:a16="http://schemas.microsoft.com/office/drawing/2014/main" id="{2C4FA5B2-C993-47ED-BA89-A783F875486E}"/>
              </a:ext>
            </a:extLst>
          </p:cNvPr>
          <p:cNvGrpSpPr/>
          <p:nvPr/>
        </p:nvGrpSpPr>
        <p:grpSpPr>
          <a:xfrm>
            <a:off x="6953404" y="1011407"/>
            <a:ext cx="4654827" cy="506979"/>
            <a:chOff x="7057217" y="1709279"/>
            <a:chExt cx="2789697" cy="506979"/>
          </a:xfrm>
        </p:grpSpPr>
        <p:sp>
          <p:nvSpPr>
            <p:cNvPr id="20" name="Flowchart: Process 19">
              <a:extLst>
                <a:ext uri="{FF2B5EF4-FFF2-40B4-BE49-F238E27FC236}">
                  <a16:creationId xmlns:a16="http://schemas.microsoft.com/office/drawing/2014/main" id="{8E5FC4CE-0670-4B4A-8D15-26633ADDB2A9}"/>
                </a:ext>
              </a:extLst>
            </p:cNvPr>
            <p:cNvSpPr/>
            <p:nvPr/>
          </p:nvSpPr>
          <p:spPr>
            <a:xfrm>
              <a:off x="7087893" y="1709279"/>
              <a:ext cx="2552054" cy="506979"/>
            </a:xfrm>
            <a:prstGeom prst="flowChartProcess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A5D9963A-2EC0-457A-9E01-367F8BCFF50C}"/>
                </a:ext>
              </a:extLst>
            </p:cNvPr>
            <p:cNvSpPr txBox="1"/>
            <p:nvPr/>
          </p:nvSpPr>
          <p:spPr>
            <a:xfrm>
              <a:off x="7057217" y="1713929"/>
              <a:ext cx="278969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iá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ị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àm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số</a:t>
              </a:r>
            </a:p>
          </p:txBody>
        </p:sp>
      </p:grp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73959C07-3D51-4E1C-AF7B-446E7DADE11B}"/>
              </a:ext>
            </a:extLst>
          </p:cNvPr>
          <p:cNvCxnSpPr>
            <a:cxnSpLocks/>
          </p:cNvCxnSpPr>
          <p:nvPr/>
        </p:nvCxnSpPr>
        <p:spPr>
          <a:xfrm flipV="1">
            <a:off x="3069472" y="2871408"/>
            <a:ext cx="852462" cy="1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53" name="Group 52">
            <a:extLst>
              <a:ext uri="{FF2B5EF4-FFF2-40B4-BE49-F238E27FC236}">
                <a16:creationId xmlns:a16="http://schemas.microsoft.com/office/drawing/2014/main" id="{43768765-ED54-4E04-B068-E03F99AD7C07}"/>
              </a:ext>
            </a:extLst>
          </p:cNvPr>
          <p:cNvGrpSpPr/>
          <p:nvPr/>
        </p:nvGrpSpPr>
        <p:grpSpPr>
          <a:xfrm>
            <a:off x="3880547" y="2285326"/>
            <a:ext cx="2607592" cy="1087532"/>
            <a:chOff x="4092519" y="2872646"/>
            <a:chExt cx="2607592" cy="1087532"/>
          </a:xfrm>
        </p:grpSpPr>
        <p:sp>
          <p:nvSpPr>
            <p:cNvPr id="14" name="Flowchart: Process 13">
              <a:extLst>
                <a:ext uri="{FF2B5EF4-FFF2-40B4-BE49-F238E27FC236}">
                  <a16:creationId xmlns:a16="http://schemas.microsoft.com/office/drawing/2014/main" id="{F69D081A-2864-45D4-82D2-C31A7F08B4CC}"/>
                </a:ext>
              </a:extLst>
            </p:cNvPr>
            <p:cNvSpPr/>
            <p:nvPr/>
          </p:nvSpPr>
          <p:spPr>
            <a:xfrm>
              <a:off x="4142891" y="2872646"/>
              <a:ext cx="2557220" cy="1087532"/>
            </a:xfrm>
            <a:prstGeom prst="flowChartProcess">
              <a:avLst/>
            </a:prstGeom>
            <a:ln w="28575">
              <a:solidFill>
                <a:srgbClr val="FF0000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9C053B6C-BA1C-4996-8F1B-3D5BC6CA9D44}"/>
                </a:ext>
              </a:extLst>
            </p:cNvPr>
            <p:cNvSpPr txBox="1"/>
            <p:nvPr/>
          </p:nvSpPr>
          <p:spPr>
            <a:xfrm>
              <a:off x="4092519" y="2966506"/>
              <a:ext cx="255722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ặt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hẳng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ọa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ộ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ồ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ị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àm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số.</a:t>
              </a:r>
            </a:p>
          </p:txBody>
        </p:sp>
      </p:grp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D120597B-2363-4219-8F3C-2B5D17D69307}"/>
              </a:ext>
            </a:extLst>
          </p:cNvPr>
          <p:cNvCxnSpPr>
            <a:cxnSpLocks/>
          </p:cNvCxnSpPr>
          <p:nvPr/>
        </p:nvCxnSpPr>
        <p:spPr>
          <a:xfrm flipV="1">
            <a:off x="6456423" y="2122651"/>
            <a:ext cx="666365" cy="398115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6C18B23C-1EED-47F8-BA24-69FD15BD9D33}"/>
              </a:ext>
            </a:extLst>
          </p:cNvPr>
          <p:cNvCxnSpPr>
            <a:cxnSpLocks/>
          </p:cNvCxnSpPr>
          <p:nvPr/>
        </p:nvCxnSpPr>
        <p:spPr>
          <a:xfrm flipV="1">
            <a:off x="6513676" y="2794684"/>
            <a:ext cx="609112" cy="39461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D94C6798-F6FA-431B-BD14-84DB7492CE30}"/>
              </a:ext>
            </a:extLst>
          </p:cNvPr>
          <p:cNvCxnSpPr>
            <a:cxnSpLocks/>
          </p:cNvCxnSpPr>
          <p:nvPr/>
        </p:nvCxnSpPr>
        <p:spPr>
          <a:xfrm>
            <a:off x="6511787" y="3212510"/>
            <a:ext cx="682393" cy="264513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28" name="Group 27">
            <a:extLst>
              <a:ext uri="{FF2B5EF4-FFF2-40B4-BE49-F238E27FC236}">
                <a16:creationId xmlns:a16="http://schemas.microsoft.com/office/drawing/2014/main" id="{37710A7D-02AA-4B1A-AFAF-32B3D0ED0B13}"/>
              </a:ext>
            </a:extLst>
          </p:cNvPr>
          <p:cNvGrpSpPr/>
          <p:nvPr/>
        </p:nvGrpSpPr>
        <p:grpSpPr>
          <a:xfrm>
            <a:off x="7091082" y="1816524"/>
            <a:ext cx="4517149" cy="506979"/>
            <a:chOff x="7087893" y="1709279"/>
            <a:chExt cx="2789697" cy="506979"/>
          </a:xfrm>
        </p:grpSpPr>
        <p:sp>
          <p:nvSpPr>
            <p:cNvPr id="29" name="Flowchart: Process 28">
              <a:extLst>
                <a:ext uri="{FF2B5EF4-FFF2-40B4-BE49-F238E27FC236}">
                  <a16:creationId xmlns:a16="http://schemas.microsoft.com/office/drawing/2014/main" id="{85E085C4-A883-4345-8F28-E3D574E9654A}"/>
                </a:ext>
              </a:extLst>
            </p:cNvPr>
            <p:cNvSpPr/>
            <p:nvPr/>
          </p:nvSpPr>
          <p:spPr>
            <a:xfrm>
              <a:off x="7087893" y="1709279"/>
              <a:ext cx="2552054" cy="506979"/>
            </a:xfrm>
            <a:prstGeom prst="flowChartProcess">
              <a:avLst/>
            </a:prstGeom>
            <a:ln w="19050">
              <a:solidFill>
                <a:srgbClr val="FF0000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F3535ED2-DF1E-48DC-A3FD-8365ED834E5D}"/>
                </a:ext>
              </a:extLst>
            </p:cNvPr>
            <p:cNvSpPr txBox="1"/>
            <p:nvPr/>
          </p:nvSpPr>
          <p:spPr>
            <a:xfrm>
              <a:off x="7087893" y="1741193"/>
              <a:ext cx="278969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ặt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hẳng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ọa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ộ</a:t>
              </a:r>
              <a:endPara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0" name="Group 39">
            <a:extLst>
              <a:ext uri="{FF2B5EF4-FFF2-40B4-BE49-F238E27FC236}">
                <a16:creationId xmlns:a16="http://schemas.microsoft.com/office/drawing/2014/main" id="{2E8827B4-7C34-4594-A3D0-810B93CC2311}"/>
              </a:ext>
            </a:extLst>
          </p:cNvPr>
          <p:cNvGrpSpPr/>
          <p:nvPr/>
        </p:nvGrpSpPr>
        <p:grpSpPr>
          <a:xfrm>
            <a:off x="7054624" y="2423463"/>
            <a:ext cx="4793177" cy="887506"/>
            <a:chOff x="7060268" y="1709279"/>
            <a:chExt cx="2935845" cy="887506"/>
          </a:xfrm>
        </p:grpSpPr>
        <p:sp>
          <p:nvSpPr>
            <p:cNvPr id="41" name="Flowchart: Process 40">
              <a:extLst>
                <a:ext uri="{FF2B5EF4-FFF2-40B4-BE49-F238E27FC236}">
                  <a16:creationId xmlns:a16="http://schemas.microsoft.com/office/drawing/2014/main" id="{5FB98AFA-0DDC-4A36-A81E-51E63DE79DCF}"/>
                </a:ext>
              </a:extLst>
            </p:cNvPr>
            <p:cNvSpPr/>
            <p:nvPr/>
          </p:nvSpPr>
          <p:spPr>
            <a:xfrm>
              <a:off x="7087893" y="1709279"/>
              <a:ext cx="2552054" cy="887506"/>
            </a:xfrm>
            <a:prstGeom prst="flowChartProcess">
              <a:avLst/>
            </a:prstGeom>
            <a:ln w="19050">
              <a:solidFill>
                <a:srgbClr val="FF0000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F0EEAB72-9210-4A1E-B409-ED6CE030631B}"/>
                </a:ext>
              </a:extLst>
            </p:cNvPr>
            <p:cNvSpPr txBox="1"/>
            <p:nvPr/>
          </p:nvSpPr>
          <p:spPr>
            <a:xfrm>
              <a:off x="7060268" y="1738562"/>
              <a:ext cx="2935845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ọa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ộ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ột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điểm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ên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ặt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hẳng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ọa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ộ</a:t>
              </a:r>
              <a:endPara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9" name="Group 48">
            <a:extLst>
              <a:ext uri="{FF2B5EF4-FFF2-40B4-BE49-F238E27FC236}">
                <a16:creationId xmlns:a16="http://schemas.microsoft.com/office/drawing/2014/main" id="{D7997778-74A0-4B9F-AB6F-F13570B03D18}"/>
              </a:ext>
            </a:extLst>
          </p:cNvPr>
          <p:cNvGrpSpPr/>
          <p:nvPr/>
        </p:nvGrpSpPr>
        <p:grpSpPr>
          <a:xfrm>
            <a:off x="7196903" y="3372858"/>
            <a:ext cx="4411328" cy="506979"/>
            <a:chOff x="7087893" y="1709279"/>
            <a:chExt cx="2789697" cy="506979"/>
          </a:xfrm>
        </p:grpSpPr>
        <p:sp>
          <p:nvSpPr>
            <p:cNvPr id="50" name="Flowchart: Process 49">
              <a:extLst>
                <a:ext uri="{FF2B5EF4-FFF2-40B4-BE49-F238E27FC236}">
                  <a16:creationId xmlns:a16="http://schemas.microsoft.com/office/drawing/2014/main" id="{AF57CE2F-69D0-4898-9E3D-0BFA3EDC9372}"/>
                </a:ext>
              </a:extLst>
            </p:cNvPr>
            <p:cNvSpPr/>
            <p:nvPr/>
          </p:nvSpPr>
          <p:spPr>
            <a:xfrm>
              <a:off x="7087893" y="1709279"/>
              <a:ext cx="2552054" cy="506979"/>
            </a:xfrm>
            <a:prstGeom prst="flowChartProcess">
              <a:avLst/>
            </a:prstGeom>
            <a:ln w="19050">
              <a:solidFill>
                <a:srgbClr val="FF0000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TextBox 50">
              <a:extLst>
                <a:ext uri="{FF2B5EF4-FFF2-40B4-BE49-F238E27FC236}">
                  <a16:creationId xmlns:a16="http://schemas.microsoft.com/office/drawing/2014/main" id="{4AF64E89-29DA-4976-9D92-91230E96C73F}"/>
                </a:ext>
              </a:extLst>
            </p:cNvPr>
            <p:cNvSpPr txBox="1"/>
            <p:nvPr/>
          </p:nvSpPr>
          <p:spPr>
            <a:xfrm>
              <a:off x="7087893" y="1741193"/>
              <a:ext cx="278969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ồ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ị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àm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số.</a:t>
              </a:r>
            </a:p>
          </p:txBody>
        </p:sp>
      </p:grp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FCFBAC38-F2AF-4CAF-84C4-BE9673AD0EB1}"/>
              </a:ext>
            </a:extLst>
          </p:cNvPr>
          <p:cNvCxnSpPr>
            <a:cxnSpLocks/>
          </p:cNvCxnSpPr>
          <p:nvPr/>
        </p:nvCxnSpPr>
        <p:spPr>
          <a:xfrm>
            <a:off x="2993270" y="3519770"/>
            <a:ext cx="928664" cy="704691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35" name="Group 34">
            <a:extLst>
              <a:ext uri="{FF2B5EF4-FFF2-40B4-BE49-F238E27FC236}">
                <a16:creationId xmlns:a16="http://schemas.microsoft.com/office/drawing/2014/main" id="{EC64CAA7-870F-456B-B9BE-48EBE5DC8B5F}"/>
              </a:ext>
            </a:extLst>
          </p:cNvPr>
          <p:cNvGrpSpPr/>
          <p:nvPr/>
        </p:nvGrpSpPr>
        <p:grpSpPr>
          <a:xfrm>
            <a:off x="3880547" y="3668997"/>
            <a:ext cx="2607592" cy="1087532"/>
            <a:chOff x="4092519" y="2872646"/>
            <a:chExt cx="2607592" cy="1087532"/>
          </a:xfrm>
        </p:grpSpPr>
        <p:sp>
          <p:nvSpPr>
            <p:cNvPr id="36" name="Flowchart: Process 35">
              <a:extLst>
                <a:ext uri="{FF2B5EF4-FFF2-40B4-BE49-F238E27FC236}">
                  <a16:creationId xmlns:a16="http://schemas.microsoft.com/office/drawing/2014/main" id="{605613C6-7076-4C8C-BD89-60ED277FE867}"/>
                </a:ext>
              </a:extLst>
            </p:cNvPr>
            <p:cNvSpPr/>
            <p:nvPr/>
          </p:nvSpPr>
          <p:spPr>
            <a:xfrm>
              <a:off x="4142891" y="2872646"/>
              <a:ext cx="2557220" cy="1087532"/>
            </a:xfrm>
            <a:prstGeom prst="flowChartProcess">
              <a:avLst/>
            </a:prstGeom>
            <a:ln w="28575">
              <a:solidFill>
                <a:srgbClr val="FF0000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TextBox 36">
                  <a:extLst>
                    <a:ext uri="{FF2B5EF4-FFF2-40B4-BE49-F238E27FC236}">
                      <a16:creationId xmlns:a16="http://schemas.microsoft.com/office/drawing/2014/main" id="{A6AD8721-374A-4FBD-B30B-F2AB180BE999}"/>
                    </a:ext>
                  </a:extLst>
                </p:cNvPr>
                <p:cNvSpPr txBox="1"/>
                <p:nvPr/>
              </p:nvSpPr>
              <p:spPr>
                <a:xfrm>
                  <a:off x="4092519" y="2966506"/>
                  <a:ext cx="2557220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24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Hàm số </a:t>
                  </a:r>
                  <a:r>
                    <a:rPr lang="en-US" sz="24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ậc</a:t>
                  </a:r>
                  <a:r>
                    <a:rPr lang="en-US" sz="24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4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nhất</a:t>
                  </a:r>
                  <a:endPara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pPr algn="ctr"/>
                  <a:r>
                    <a:rPr lang="en-US" sz="24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y = ax + b</a:t>
                  </a:r>
                  <a14:m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i="1">
                          <a:latin typeface="Cambria Math" panose="02040503050406030204" pitchFamily="18" charset="0"/>
                          <a:sym typeface="Euclid Symbol" panose="05050102010706020507" pitchFamily="18" charset="2"/>
                        </a:rPr>
                        <m:t>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 0)</m:t>
                      </m:r>
                    </m:oMath>
                  </a14:m>
                  <a:r>
                    <a:rPr lang="en-US" sz="24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</a:p>
              </p:txBody>
            </p:sp>
          </mc:Choice>
          <mc:Fallback xmlns="">
            <p:sp>
              <p:nvSpPr>
                <p:cNvPr id="37" name="TextBox 36">
                  <a:extLst>
                    <a:ext uri="{FF2B5EF4-FFF2-40B4-BE49-F238E27FC236}">
                      <a16:creationId xmlns:a16="http://schemas.microsoft.com/office/drawing/2014/main" id="{A6AD8721-374A-4FBD-B30B-F2AB180BE99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092519" y="2966506"/>
                  <a:ext cx="2557220" cy="830997"/>
                </a:xfrm>
                <a:prstGeom prst="rect">
                  <a:avLst/>
                </a:prstGeom>
                <a:blipFill>
                  <a:blip r:embed="rId2"/>
                  <a:stretch>
                    <a:fillRect l="-477" t="-5839" b="-1532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cxnSp>
        <p:nvCxnSpPr>
          <p:cNvPr id="38" name="Straight Arrow Connector 37">
            <a:extLst>
              <a:ext uri="{FF2B5EF4-FFF2-40B4-BE49-F238E27FC236}">
                <a16:creationId xmlns:a16="http://schemas.microsoft.com/office/drawing/2014/main" id="{7178743B-E090-4B41-8E2C-895C4C9FAA93}"/>
              </a:ext>
            </a:extLst>
          </p:cNvPr>
          <p:cNvCxnSpPr>
            <a:cxnSpLocks/>
          </p:cNvCxnSpPr>
          <p:nvPr/>
        </p:nvCxnSpPr>
        <p:spPr>
          <a:xfrm>
            <a:off x="6497124" y="4032768"/>
            <a:ext cx="697915" cy="142017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ADB12BD5-EAE2-4127-B4B8-5B97EC20E57F}"/>
              </a:ext>
            </a:extLst>
          </p:cNvPr>
          <p:cNvCxnSpPr>
            <a:cxnSpLocks/>
          </p:cNvCxnSpPr>
          <p:nvPr/>
        </p:nvCxnSpPr>
        <p:spPr>
          <a:xfrm>
            <a:off x="6511787" y="4593854"/>
            <a:ext cx="682393" cy="219723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43" name="Group 42">
            <a:extLst>
              <a:ext uri="{FF2B5EF4-FFF2-40B4-BE49-F238E27FC236}">
                <a16:creationId xmlns:a16="http://schemas.microsoft.com/office/drawing/2014/main" id="{FAEE5088-9C74-4ABD-A836-EF66D0C113A3}"/>
              </a:ext>
            </a:extLst>
          </p:cNvPr>
          <p:cNvGrpSpPr/>
          <p:nvPr/>
        </p:nvGrpSpPr>
        <p:grpSpPr>
          <a:xfrm>
            <a:off x="7209368" y="3970225"/>
            <a:ext cx="4398863" cy="506979"/>
            <a:chOff x="7087893" y="1709279"/>
            <a:chExt cx="2789697" cy="506979"/>
          </a:xfrm>
        </p:grpSpPr>
        <p:sp>
          <p:nvSpPr>
            <p:cNvPr id="44" name="Flowchart: Process 43">
              <a:extLst>
                <a:ext uri="{FF2B5EF4-FFF2-40B4-BE49-F238E27FC236}">
                  <a16:creationId xmlns:a16="http://schemas.microsoft.com/office/drawing/2014/main" id="{292458B0-D31B-422C-A77E-A0F3C6882C4A}"/>
                </a:ext>
              </a:extLst>
            </p:cNvPr>
            <p:cNvSpPr/>
            <p:nvPr/>
          </p:nvSpPr>
          <p:spPr>
            <a:xfrm>
              <a:off x="7087893" y="1709279"/>
              <a:ext cx="2552054" cy="506979"/>
            </a:xfrm>
            <a:prstGeom prst="flowChartProcess">
              <a:avLst/>
            </a:prstGeom>
            <a:ln w="19050">
              <a:solidFill>
                <a:srgbClr val="FF0000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TextBox 44">
              <a:extLst>
                <a:ext uri="{FF2B5EF4-FFF2-40B4-BE49-F238E27FC236}">
                  <a16:creationId xmlns:a16="http://schemas.microsoft.com/office/drawing/2014/main" id="{EEE2D70E-32D5-4E01-BA92-113EC295F667}"/>
                </a:ext>
              </a:extLst>
            </p:cNvPr>
            <p:cNvSpPr txBox="1"/>
            <p:nvPr/>
          </p:nvSpPr>
          <p:spPr>
            <a:xfrm>
              <a:off x="7087893" y="1741193"/>
              <a:ext cx="278969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àm số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ậc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hất</a:t>
              </a:r>
              <a:endPara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6" name="Group 45">
            <a:extLst>
              <a:ext uri="{FF2B5EF4-FFF2-40B4-BE49-F238E27FC236}">
                <a16:creationId xmlns:a16="http://schemas.microsoft.com/office/drawing/2014/main" id="{F63B2812-F7A3-4956-BCB5-A525F31213F4}"/>
              </a:ext>
            </a:extLst>
          </p:cNvPr>
          <p:cNvGrpSpPr/>
          <p:nvPr/>
        </p:nvGrpSpPr>
        <p:grpSpPr>
          <a:xfrm>
            <a:off x="7180628" y="4632896"/>
            <a:ext cx="4427603" cy="506979"/>
            <a:chOff x="7087893" y="1709279"/>
            <a:chExt cx="2789697" cy="506979"/>
          </a:xfrm>
        </p:grpSpPr>
        <p:sp>
          <p:nvSpPr>
            <p:cNvPr id="47" name="Flowchart: Process 46">
              <a:extLst>
                <a:ext uri="{FF2B5EF4-FFF2-40B4-BE49-F238E27FC236}">
                  <a16:creationId xmlns:a16="http://schemas.microsoft.com/office/drawing/2014/main" id="{6D392E56-FEA0-4424-8A2A-5D6307226675}"/>
                </a:ext>
              </a:extLst>
            </p:cNvPr>
            <p:cNvSpPr/>
            <p:nvPr/>
          </p:nvSpPr>
          <p:spPr>
            <a:xfrm>
              <a:off x="7087893" y="1709279"/>
              <a:ext cx="2552054" cy="506979"/>
            </a:xfrm>
            <a:prstGeom prst="flowChartProcess">
              <a:avLst/>
            </a:prstGeom>
            <a:ln w="19050">
              <a:solidFill>
                <a:srgbClr val="FF0000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TextBox 47">
              <a:extLst>
                <a:ext uri="{FF2B5EF4-FFF2-40B4-BE49-F238E27FC236}">
                  <a16:creationId xmlns:a16="http://schemas.microsoft.com/office/drawing/2014/main" id="{233CDC98-AFB7-42F6-8381-6AC67EDBDD27}"/>
                </a:ext>
              </a:extLst>
            </p:cNvPr>
            <p:cNvSpPr txBox="1"/>
            <p:nvPr/>
          </p:nvSpPr>
          <p:spPr>
            <a:xfrm>
              <a:off x="7087893" y="1741193"/>
              <a:ext cx="278969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Ứng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ụng</a:t>
              </a:r>
              <a:endPara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7830984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TextBox 23">
            <a:extLst>
              <a:ext uri="{FF2B5EF4-FFF2-40B4-BE49-F238E27FC236}">
                <a16:creationId xmlns:a16="http://schemas.microsoft.com/office/drawing/2014/main" id="{BC0E1697-9C0F-41D2-8D75-62DB4E4C25B9}"/>
              </a:ext>
            </a:extLst>
          </p:cNvPr>
          <p:cNvSpPr txBox="1"/>
          <p:nvPr/>
        </p:nvSpPr>
        <p:spPr>
          <a:xfrm>
            <a:off x="924733" y="335184"/>
            <a:ext cx="9763932" cy="49859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4</a:t>
            </a:r>
            <a:r>
              <a:rPr lang="en-US" sz="2400" dirty="0"/>
              <a:t>; </a:t>
            </a:r>
            <a:r>
              <a:rPr lang="en-US" altLang="en-US" sz="24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song </a:t>
            </a:r>
            <a:r>
              <a:rPr lang="en-US" altLang="en-US" sz="24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>
              <a:lnSpc>
                <a:spcPct val="200000"/>
              </a:lnSpc>
            </a:pP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>
              <a:lnSpc>
                <a:spcPct val="200000"/>
              </a:lnSpc>
            </a:pP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>
              <a:lnSpc>
                <a:spcPct val="200000"/>
              </a:lnSpc>
            </a:pP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>
              <a:lnSpc>
                <a:spcPct val="200000"/>
              </a:lnSpc>
            </a:pP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i="1" dirty="0"/>
          </a:p>
          <a:p>
            <a:endParaRPr lang="en-US" i="1" dirty="0"/>
          </a:p>
          <a:p>
            <a:endParaRPr lang="en-US" dirty="0"/>
          </a:p>
          <a:p>
            <a:r>
              <a:rPr lang="en-US" dirty="0"/>
              <a:t> </a:t>
            </a:r>
          </a:p>
        </p:txBody>
      </p:sp>
      <p:sp>
        <p:nvSpPr>
          <p:cNvPr id="25" name="Oval 24">
            <a:extLst>
              <a:ext uri="{FF2B5EF4-FFF2-40B4-BE49-F238E27FC236}">
                <a16:creationId xmlns:a16="http://schemas.microsoft.com/office/drawing/2014/main" id="{018A83FA-062D-459B-911A-15698288FF66}"/>
              </a:ext>
            </a:extLst>
          </p:cNvPr>
          <p:cNvSpPr/>
          <p:nvPr/>
        </p:nvSpPr>
        <p:spPr>
          <a:xfrm>
            <a:off x="924733" y="1681566"/>
            <a:ext cx="457200" cy="457200"/>
          </a:xfrm>
          <a:prstGeom prst="ellipse">
            <a:avLst/>
          </a:prstGeom>
          <a:noFill/>
          <a:ln w="25400" cap="flat" cmpd="sng" algn="ctr">
            <a:solidFill>
              <a:srgbClr val="FF0000"/>
            </a:solidFill>
            <a:prstDash val="solid"/>
          </a:ln>
          <a:effectLst/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6620065"/>
              </p:ext>
            </p:extLst>
          </p:nvPr>
        </p:nvGraphicFramePr>
        <p:xfrm>
          <a:off x="3818224" y="447337"/>
          <a:ext cx="927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27000" imgH="291960" progId="Equation.DSMT4">
                  <p:embed/>
                </p:oleObj>
              </mc:Choice>
              <mc:Fallback>
                <p:oleObj name="Equation" r:id="rId2" imgW="92700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818224" y="447337"/>
                        <a:ext cx="9271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5590037"/>
              </p:ext>
            </p:extLst>
          </p:nvPr>
        </p:nvGraphicFramePr>
        <p:xfrm>
          <a:off x="1381933" y="1047829"/>
          <a:ext cx="1092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91880" imgH="291960" progId="Equation.DSMT4">
                  <p:embed/>
                </p:oleObj>
              </mc:Choice>
              <mc:Fallback>
                <p:oleObj name="Equation" r:id="rId4" imgW="109188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81933" y="1047829"/>
                        <a:ext cx="10922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8143714"/>
              </p:ext>
            </p:extLst>
          </p:nvPr>
        </p:nvGraphicFramePr>
        <p:xfrm>
          <a:off x="1394633" y="1846666"/>
          <a:ext cx="1079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79280" imgH="291960" progId="Equation.DSMT4">
                  <p:embed/>
                </p:oleObj>
              </mc:Choice>
              <mc:Fallback>
                <p:oleObj name="Equation" r:id="rId6" imgW="107928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94633" y="1846666"/>
                        <a:ext cx="10795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1908168"/>
              </p:ext>
            </p:extLst>
          </p:nvPr>
        </p:nvGraphicFramePr>
        <p:xfrm>
          <a:off x="1381933" y="2499453"/>
          <a:ext cx="914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14400" imgH="291960" progId="Equation.DSMT4">
                  <p:embed/>
                </p:oleObj>
              </mc:Choice>
              <mc:Fallback>
                <p:oleObj name="Equation" r:id="rId8" imgW="91440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381933" y="2499453"/>
                        <a:ext cx="9144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6941604"/>
              </p:ext>
            </p:extLst>
          </p:nvPr>
        </p:nvGraphicFramePr>
        <p:xfrm>
          <a:off x="1381933" y="3152240"/>
          <a:ext cx="1422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22360" imgH="380880" progId="Equation.DSMT4">
                  <p:embed/>
                </p:oleObj>
              </mc:Choice>
              <mc:Fallback>
                <p:oleObj name="Equation" r:id="rId10" imgW="142236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381933" y="3152240"/>
                        <a:ext cx="14224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673293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TextBox 23">
            <a:extLst>
              <a:ext uri="{FF2B5EF4-FFF2-40B4-BE49-F238E27FC236}">
                <a16:creationId xmlns:a16="http://schemas.microsoft.com/office/drawing/2014/main" id="{BC0E1697-9C0F-41D2-8D75-62DB4E4C25B9}"/>
              </a:ext>
            </a:extLst>
          </p:cNvPr>
          <p:cNvSpPr txBox="1"/>
          <p:nvPr/>
        </p:nvSpPr>
        <p:spPr>
          <a:xfrm>
            <a:off x="1113297" y="721299"/>
            <a:ext cx="9763932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5</a:t>
            </a:r>
            <a:r>
              <a:rPr lang="en-US" sz="2400" dirty="0"/>
              <a:t>;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:               .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ố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endParaRPr lang="en-US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                         B.                      C.                                D. </a:t>
            </a:r>
          </a:p>
          <a:p>
            <a:endParaRPr lang="en-US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/>
          </a:p>
          <a:p>
            <a:r>
              <a:rPr lang="en-US" dirty="0"/>
              <a:t> </a:t>
            </a:r>
          </a:p>
        </p:txBody>
      </p:sp>
      <p:sp>
        <p:nvSpPr>
          <p:cNvPr id="25" name="Oval 24">
            <a:extLst>
              <a:ext uri="{FF2B5EF4-FFF2-40B4-BE49-F238E27FC236}">
                <a16:creationId xmlns:a16="http://schemas.microsoft.com/office/drawing/2014/main" id="{018A83FA-062D-459B-911A-15698288FF66}"/>
              </a:ext>
            </a:extLst>
          </p:cNvPr>
          <p:cNvSpPr/>
          <p:nvPr/>
        </p:nvSpPr>
        <p:spPr>
          <a:xfrm>
            <a:off x="7889930" y="1446040"/>
            <a:ext cx="457200" cy="457200"/>
          </a:xfrm>
          <a:prstGeom prst="ellipse">
            <a:avLst/>
          </a:prstGeom>
          <a:noFill/>
          <a:ln w="25400" cap="flat" cmpd="sng" algn="ctr">
            <a:solidFill>
              <a:srgbClr val="FF0000"/>
            </a:solidFill>
            <a:prstDash val="solid"/>
          </a:ln>
          <a:effectLst/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2619877"/>
              </p:ext>
            </p:extLst>
          </p:nvPr>
        </p:nvGraphicFramePr>
        <p:xfrm>
          <a:off x="4617803" y="853929"/>
          <a:ext cx="1066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66680" imgH="291960" progId="Equation.DSMT4">
                  <p:embed/>
                </p:oleObj>
              </mc:Choice>
              <mc:Fallback>
                <p:oleObj name="Equation" r:id="rId2" imgW="106668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617803" y="853929"/>
                        <a:ext cx="10668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976554"/>
              </p:ext>
            </p:extLst>
          </p:nvPr>
        </p:nvGraphicFramePr>
        <p:xfrm>
          <a:off x="1476531" y="1560340"/>
          <a:ext cx="304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4560" imgH="228600" progId="Equation.DSMT4">
                  <p:embed/>
                </p:oleObj>
              </mc:Choice>
              <mc:Fallback>
                <p:oleObj name="Equation" r:id="rId4" imgW="304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76531" y="1560340"/>
                        <a:ext cx="3048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1232130"/>
              </p:ext>
            </p:extLst>
          </p:nvPr>
        </p:nvGraphicFramePr>
        <p:xfrm>
          <a:off x="3686435" y="1554528"/>
          <a:ext cx="292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91960" imgH="228600" progId="Equation.DSMT4">
                  <p:embed/>
                </p:oleObj>
              </mc:Choice>
              <mc:Fallback>
                <p:oleObj name="Equation" r:id="rId6" imgW="291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686435" y="1554528"/>
                        <a:ext cx="292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9567784"/>
              </p:ext>
            </p:extLst>
          </p:nvPr>
        </p:nvGraphicFramePr>
        <p:xfrm>
          <a:off x="5626963" y="1554528"/>
          <a:ext cx="368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68280" imgH="279360" progId="Equation.DSMT4">
                  <p:embed/>
                </p:oleObj>
              </mc:Choice>
              <mc:Fallback>
                <p:oleObj name="Equation" r:id="rId8" imgW="3682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626963" y="1554528"/>
                        <a:ext cx="3683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168439"/>
              </p:ext>
            </p:extLst>
          </p:nvPr>
        </p:nvGraphicFramePr>
        <p:xfrm>
          <a:off x="8409651" y="1554528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4880" imgH="228600" progId="Equation.DSMT4">
                  <p:embed/>
                </p:oleObj>
              </mc:Choice>
              <mc:Fallback>
                <p:oleObj name="Equation" r:id="rId10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409651" y="1554528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544326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687305B0-4D2A-492E-A71D-2EA0B9C9414D}"/>
              </a:ext>
            </a:extLst>
          </p:cNvPr>
          <p:cNvGrpSpPr/>
          <p:nvPr/>
        </p:nvGrpSpPr>
        <p:grpSpPr>
          <a:xfrm>
            <a:off x="721720" y="2527538"/>
            <a:ext cx="2293749" cy="967831"/>
            <a:chOff x="1131376" y="1320007"/>
            <a:chExt cx="2293749" cy="967831"/>
          </a:xfrm>
        </p:grpSpPr>
        <p:sp>
          <p:nvSpPr>
            <p:cNvPr id="4" name="Flowchart: Process 3">
              <a:extLst>
                <a:ext uri="{FF2B5EF4-FFF2-40B4-BE49-F238E27FC236}">
                  <a16:creationId xmlns:a16="http://schemas.microsoft.com/office/drawing/2014/main" id="{66427CBA-EBBB-4DDE-A167-CF326231234E}"/>
                </a:ext>
              </a:extLst>
            </p:cNvPr>
            <p:cNvSpPr/>
            <p:nvPr/>
          </p:nvSpPr>
          <p:spPr>
            <a:xfrm>
              <a:off x="1131376" y="1320007"/>
              <a:ext cx="2293749" cy="967831"/>
            </a:xfrm>
            <a:prstGeom prst="flowChartProcess">
              <a:avLst/>
            </a:prstGeom>
            <a:ln w="57150">
              <a:solidFill>
                <a:srgbClr val="FF0000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802482F5-3CB5-4533-895F-CB92AB044BFA}"/>
                </a:ext>
              </a:extLst>
            </p:cNvPr>
            <p:cNvSpPr txBox="1"/>
            <p:nvPr/>
          </p:nvSpPr>
          <p:spPr>
            <a:xfrm>
              <a:off x="1239864" y="1456841"/>
              <a:ext cx="2055786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ÀM SỐ VÀ ĐỒ THỊ</a:t>
              </a:r>
            </a:p>
          </p:txBody>
        </p:sp>
      </p:grp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A55E3EEC-D164-4691-BE8C-A9F85D0A7A73}"/>
              </a:ext>
            </a:extLst>
          </p:cNvPr>
          <p:cNvCxnSpPr>
            <a:cxnSpLocks/>
          </p:cNvCxnSpPr>
          <p:nvPr/>
        </p:nvCxnSpPr>
        <p:spPr>
          <a:xfrm flipV="1">
            <a:off x="2424803" y="1246889"/>
            <a:ext cx="1414987" cy="1247772"/>
          </a:xfrm>
          <a:prstGeom prst="straightConnector1">
            <a:avLst/>
          </a:prstGeom>
          <a:ln w="38100">
            <a:solidFill>
              <a:srgbClr val="EB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1" name="Group 10">
            <a:extLst>
              <a:ext uri="{FF2B5EF4-FFF2-40B4-BE49-F238E27FC236}">
                <a16:creationId xmlns:a16="http://schemas.microsoft.com/office/drawing/2014/main" id="{6545744F-68F1-4C67-A920-1107DDA64B51}"/>
              </a:ext>
            </a:extLst>
          </p:cNvPr>
          <p:cNvGrpSpPr/>
          <p:nvPr/>
        </p:nvGrpSpPr>
        <p:grpSpPr>
          <a:xfrm>
            <a:off x="3861890" y="709189"/>
            <a:ext cx="2520927" cy="604435"/>
            <a:chOff x="4401519" y="945397"/>
            <a:chExt cx="1937288" cy="604435"/>
          </a:xfrm>
        </p:grpSpPr>
        <p:sp>
          <p:nvSpPr>
            <p:cNvPr id="9" name="Flowchart: Process 8">
              <a:extLst>
                <a:ext uri="{FF2B5EF4-FFF2-40B4-BE49-F238E27FC236}">
                  <a16:creationId xmlns:a16="http://schemas.microsoft.com/office/drawing/2014/main" id="{D952323A-6A76-40B1-AB58-23DE764E47D0}"/>
                </a:ext>
              </a:extLst>
            </p:cNvPr>
            <p:cNvSpPr/>
            <p:nvPr/>
          </p:nvSpPr>
          <p:spPr>
            <a:xfrm>
              <a:off x="4401519" y="945398"/>
              <a:ext cx="1937288" cy="604434"/>
            </a:xfrm>
            <a:prstGeom prst="flowChartProcess">
              <a:avLst/>
            </a:prstGeom>
            <a:ln w="28575">
              <a:solidFill>
                <a:srgbClr val="EB0000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60FB70A8-81C7-4E68-80AC-BAF7949FB747}"/>
                </a:ext>
              </a:extLst>
            </p:cNvPr>
            <p:cNvSpPr txBox="1"/>
            <p:nvPr/>
          </p:nvSpPr>
          <p:spPr>
            <a:xfrm>
              <a:off x="4541003" y="945397"/>
              <a:ext cx="155499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ÀM SỐ</a:t>
              </a:r>
            </a:p>
          </p:txBody>
        </p:sp>
      </p:grp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855F87C3-946B-4FB4-8F3D-C33109608EDE}"/>
              </a:ext>
            </a:extLst>
          </p:cNvPr>
          <p:cNvCxnSpPr>
            <a:cxnSpLocks/>
          </p:cNvCxnSpPr>
          <p:nvPr/>
        </p:nvCxnSpPr>
        <p:spPr>
          <a:xfrm flipV="1">
            <a:off x="6404917" y="387107"/>
            <a:ext cx="624170" cy="461665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1F1836FE-9DB9-4371-81B3-F227B63FD8D1}"/>
              </a:ext>
            </a:extLst>
          </p:cNvPr>
          <p:cNvCxnSpPr>
            <a:cxnSpLocks/>
            <a:stCxn id="9" idx="3"/>
          </p:cNvCxnSpPr>
          <p:nvPr/>
        </p:nvCxnSpPr>
        <p:spPr>
          <a:xfrm>
            <a:off x="6382817" y="1011407"/>
            <a:ext cx="624916" cy="412340"/>
          </a:xfrm>
          <a:prstGeom prst="straightConnector1">
            <a:avLst/>
          </a:prstGeom>
          <a:ln w="38100">
            <a:solidFill>
              <a:srgbClr val="EB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3" name="Group 22">
            <a:extLst>
              <a:ext uri="{FF2B5EF4-FFF2-40B4-BE49-F238E27FC236}">
                <a16:creationId xmlns:a16="http://schemas.microsoft.com/office/drawing/2014/main" id="{10DACFB1-6776-4399-A99E-E3CA06140463}"/>
              </a:ext>
            </a:extLst>
          </p:cNvPr>
          <p:cNvGrpSpPr/>
          <p:nvPr/>
        </p:nvGrpSpPr>
        <p:grpSpPr>
          <a:xfrm>
            <a:off x="7007733" y="198357"/>
            <a:ext cx="4166584" cy="506979"/>
            <a:chOff x="7072392" y="526942"/>
            <a:chExt cx="1684150" cy="506979"/>
          </a:xfrm>
        </p:grpSpPr>
        <p:sp>
          <p:nvSpPr>
            <p:cNvPr id="19" name="Flowchart: Process 18">
              <a:extLst>
                <a:ext uri="{FF2B5EF4-FFF2-40B4-BE49-F238E27FC236}">
                  <a16:creationId xmlns:a16="http://schemas.microsoft.com/office/drawing/2014/main" id="{E61842CD-1969-400A-9641-F15F1F7E318D}"/>
                </a:ext>
              </a:extLst>
            </p:cNvPr>
            <p:cNvSpPr/>
            <p:nvPr/>
          </p:nvSpPr>
          <p:spPr>
            <a:xfrm>
              <a:off x="7072393" y="526942"/>
              <a:ext cx="1684149" cy="506979"/>
            </a:xfrm>
            <a:prstGeom prst="flowChartProcess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E369A7A6-F2F1-4E92-A3C0-231296457698}"/>
                </a:ext>
              </a:extLst>
            </p:cNvPr>
            <p:cNvSpPr txBox="1"/>
            <p:nvPr/>
          </p:nvSpPr>
          <p:spPr>
            <a:xfrm>
              <a:off x="7072392" y="537335"/>
              <a:ext cx="168414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ịnh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ghĩa</a:t>
              </a:r>
              <a:endPara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4" name="Group 23">
            <a:extLst>
              <a:ext uri="{FF2B5EF4-FFF2-40B4-BE49-F238E27FC236}">
                <a16:creationId xmlns:a16="http://schemas.microsoft.com/office/drawing/2014/main" id="{2C4FA5B2-C993-47ED-BA89-A783F875486E}"/>
              </a:ext>
            </a:extLst>
          </p:cNvPr>
          <p:cNvGrpSpPr/>
          <p:nvPr/>
        </p:nvGrpSpPr>
        <p:grpSpPr>
          <a:xfrm>
            <a:off x="6984079" y="985635"/>
            <a:ext cx="4337526" cy="532751"/>
            <a:chOff x="7087892" y="1683507"/>
            <a:chExt cx="4337526" cy="532751"/>
          </a:xfrm>
        </p:grpSpPr>
        <p:sp>
          <p:nvSpPr>
            <p:cNvPr id="20" name="Flowchart: Process 19">
              <a:extLst>
                <a:ext uri="{FF2B5EF4-FFF2-40B4-BE49-F238E27FC236}">
                  <a16:creationId xmlns:a16="http://schemas.microsoft.com/office/drawing/2014/main" id="{8E5FC4CE-0670-4B4A-8D15-26633ADDB2A9}"/>
                </a:ext>
              </a:extLst>
            </p:cNvPr>
            <p:cNvSpPr/>
            <p:nvPr/>
          </p:nvSpPr>
          <p:spPr>
            <a:xfrm>
              <a:off x="7087892" y="1709279"/>
              <a:ext cx="4166581" cy="506979"/>
            </a:xfrm>
            <a:prstGeom prst="flowChartProcess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A5D9963A-2EC0-457A-9E01-367F8BCFF50C}"/>
                </a:ext>
              </a:extLst>
            </p:cNvPr>
            <p:cNvSpPr txBox="1"/>
            <p:nvPr/>
          </p:nvSpPr>
          <p:spPr>
            <a:xfrm>
              <a:off x="7204507" y="1683507"/>
              <a:ext cx="422091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iá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ị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àm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số</a:t>
              </a:r>
            </a:p>
          </p:txBody>
        </p:sp>
      </p:grp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73959C07-3D51-4E1C-AF7B-446E7DADE11B}"/>
              </a:ext>
            </a:extLst>
          </p:cNvPr>
          <p:cNvCxnSpPr>
            <a:cxnSpLocks/>
          </p:cNvCxnSpPr>
          <p:nvPr/>
        </p:nvCxnSpPr>
        <p:spPr>
          <a:xfrm flipV="1">
            <a:off x="3009429" y="2664372"/>
            <a:ext cx="852462" cy="1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53" name="Group 52">
            <a:extLst>
              <a:ext uri="{FF2B5EF4-FFF2-40B4-BE49-F238E27FC236}">
                <a16:creationId xmlns:a16="http://schemas.microsoft.com/office/drawing/2014/main" id="{43768765-ED54-4E04-B068-E03F99AD7C07}"/>
              </a:ext>
            </a:extLst>
          </p:cNvPr>
          <p:cNvGrpSpPr/>
          <p:nvPr/>
        </p:nvGrpSpPr>
        <p:grpSpPr>
          <a:xfrm>
            <a:off x="3830175" y="2117072"/>
            <a:ext cx="2607592" cy="1087532"/>
            <a:chOff x="4092519" y="2872646"/>
            <a:chExt cx="2607592" cy="1087532"/>
          </a:xfrm>
        </p:grpSpPr>
        <p:sp>
          <p:nvSpPr>
            <p:cNvPr id="14" name="Flowchart: Process 13">
              <a:extLst>
                <a:ext uri="{FF2B5EF4-FFF2-40B4-BE49-F238E27FC236}">
                  <a16:creationId xmlns:a16="http://schemas.microsoft.com/office/drawing/2014/main" id="{F69D081A-2864-45D4-82D2-C31A7F08B4CC}"/>
                </a:ext>
              </a:extLst>
            </p:cNvPr>
            <p:cNvSpPr/>
            <p:nvPr/>
          </p:nvSpPr>
          <p:spPr>
            <a:xfrm>
              <a:off x="4142891" y="2872646"/>
              <a:ext cx="2557220" cy="1087532"/>
            </a:xfrm>
            <a:prstGeom prst="flowChartProcess">
              <a:avLst/>
            </a:prstGeom>
            <a:ln w="28575">
              <a:solidFill>
                <a:srgbClr val="FF0000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9C053B6C-BA1C-4996-8F1B-3D5BC6CA9D44}"/>
                </a:ext>
              </a:extLst>
            </p:cNvPr>
            <p:cNvSpPr txBox="1"/>
            <p:nvPr/>
          </p:nvSpPr>
          <p:spPr>
            <a:xfrm>
              <a:off x="4092519" y="2966506"/>
              <a:ext cx="255722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ặt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hẳng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ọa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ộ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ồ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ị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àm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số.</a:t>
              </a:r>
            </a:p>
          </p:txBody>
        </p:sp>
      </p:grp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D120597B-2363-4219-8F3C-2B5D17D69307}"/>
              </a:ext>
            </a:extLst>
          </p:cNvPr>
          <p:cNvCxnSpPr>
            <a:cxnSpLocks/>
            <a:endCxn id="30" idx="1"/>
          </p:cNvCxnSpPr>
          <p:nvPr/>
        </p:nvCxnSpPr>
        <p:spPr>
          <a:xfrm flipV="1">
            <a:off x="6450668" y="1845841"/>
            <a:ext cx="529209" cy="589814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6C18B23C-1EED-47F8-BA24-69FD15BD9D33}"/>
              </a:ext>
            </a:extLst>
          </p:cNvPr>
          <p:cNvCxnSpPr>
            <a:cxnSpLocks/>
          </p:cNvCxnSpPr>
          <p:nvPr/>
        </p:nvCxnSpPr>
        <p:spPr>
          <a:xfrm flipV="1">
            <a:off x="6459868" y="2646160"/>
            <a:ext cx="493536" cy="1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D94C6798-F6FA-431B-BD14-84DB7492CE30}"/>
              </a:ext>
            </a:extLst>
          </p:cNvPr>
          <p:cNvCxnSpPr>
            <a:cxnSpLocks/>
            <a:endCxn id="51" idx="1"/>
          </p:cNvCxnSpPr>
          <p:nvPr/>
        </p:nvCxnSpPr>
        <p:spPr>
          <a:xfrm>
            <a:off x="6478524" y="2781685"/>
            <a:ext cx="474880" cy="56237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28" name="Group 27">
            <a:extLst>
              <a:ext uri="{FF2B5EF4-FFF2-40B4-BE49-F238E27FC236}">
                <a16:creationId xmlns:a16="http://schemas.microsoft.com/office/drawing/2014/main" id="{37710A7D-02AA-4B1A-AFAF-32B3D0ED0B13}"/>
              </a:ext>
            </a:extLst>
          </p:cNvPr>
          <p:cNvGrpSpPr/>
          <p:nvPr/>
        </p:nvGrpSpPr>
        <p:grpSpPr>
          <a:xfrm>
            <a:off x="6979877" y="1583094"/>
            <a:ext cx="4541882" cy="506979"/>
            <a:chOff x="7087893" y="1709279"/>
            <a:chExt cx="2789697" cy="506979"/>
          </a:xfrm>
        </p:grpSpPr>
        <p:sp>
          <p:nvSpPr>
            <p:cNvPr id="29" name="Flowchart: Process 28">
              <a:extLst>
                <a:ext uri="{FF2B5EF4-FFF2-40B4-BE49-F238E27FC236}">
                  <a16:creationId xmlns:a16="http://schemas.microsoft.com/office/drawing/2014/main" id="{85E085C4-A883-4345-8F28-E3D574E9654A}"/>
                </a:ext>
              </a:extLst>
            </p:cNvPr>
            <p:cNvSpPr/>
            <p:nvPr/>
          </p:nvSpPr>
          <p:spPr>
            <a:xfrm>
              <a:off x="7087893" y="1709279"/>
              <a:ext cx="2552054" cy="506979"/>
            </a:xfrm>
            <a:prstGeom prst="flowChartProcess">
              <a:avLst/>
            </a:prstGeom>
            <a:ln w="19050">
              <a:solidFill>
                <a:srgbClr val="FF0000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F3535ED2-DF1E-48DC-A3FD-8365ED834E5D}"/>
                </a:ext>
              </a:extLst>
            </p:cNvPr>
            <p:cNvSpPr txBox="1"/>
            <p:nvPr/>
          </p:nvSpPr>
          <p:spPr>
            <a:xfrm>
              <a:off x="7087893" y="1741193"/>
              <a:ext cx="278969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ặt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hẳng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ọa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ộ</a:t>
              </a:r>
              <a:endPara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0" name="Group 39">
            <a:extLst>
              <a:ext uri="{FF2B5EF4-FFF2-40B4-BE49-F238E27FC236}">
                <a16:creationId xmlns:a16="http://schemas.microsoft.com/office/drawing/2014/main" id="{2E8827B4-7C34-4594-A3D0-810B93CC2311}"/>
              </a:ext>
            </a:extLst>
          </p:cNvPr>
          <p:cNvGrpSpPr/>
          <p:nvPr/>
        </p:nvGrpSpPr>
        <p:grpSpPr>
          <a:xfrm>
            <a:off x="6953404" y="2159931"/>
            <a:ext cx="5011288" cy="887506"/>
            <a:chOff x="7060268" y="1709279"/>
            <a:chExt cx="2935845" cy="887506"/>
          </a:xfrm>
        </p:grpSpPr>
        <p:sp>
          <p:nvSpPr>
            <p:cNvPr id="41" name="Flowchart: Process 40">
              <a:extLst>
                <a:ext uri="{FF2B5EF4-FFF2-40B4-BE49-F238E27FC236}">
                  <a16:creationId xmlns:a16="http://schemas.microsoft.com/office/drawing/2014/main" id="{5FB98AFA-0DDC-4A36-A81E-51E63DE79DCF}"/>
                </a:ext>
              </a:extLst>
            </p:cNvPr>
            <p:cNvSpPr/>
            <p:nvPr/>
          </p:nvSpPr>
          <p:spPr>
            <a:xfrm>
              <a:off x="7087893" y="1709279"/>
              <a:ext cx="2552054" cy="887506"/>
            </a:xfrm>
            <a:prstGeom prst="flowChartProcess">
              <a:avLst/>
            </a:prstGeom>
            <a:ln w="19050">
              <a:solidFill>
                <a:srgbClr val="FF0000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F0EEAB72-9210-4A1E-B409-ED6CE030631B}"/>
                </a:ext>
              </a:extLst>
            </p:cNvPr>
            <p:cNvSpPr txBox="1"/>
            <p:nvPr/>
          </p:nvSpPr>
          <p:spPr>
            <a:xfrm>
              <a:off x="7060268" y="1738562"/>
              <a:ext cx="2935845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ọa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ộ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ột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điểm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ên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ặt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hẳng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ọa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ộ</a:t>
              </a:r>
              <a:endPara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9" name="Group 48">
            <a:extLst>
              <a:ext uri="{FF2B5EF4-FFF2-40B4-BE49-F238E27FC236}">
                <a16:creationId xmlns:a16="http://schemas.microsoft.com/office/drawing/2014/main" id="{D7997778-74A0-4B9F-AB6F-F13570B03D18}"/>
              </a:ext>
            </a:extLst>
          </p:cNvPr>
          <p:cNvGrpSpPr/>
          <p:nvPr/>
        </p:nvGrpSpPr>
        <p:grpSpPr>
          <a:xfrm>
            <a:off x="6953404" y="3080641"/>
            <a:ext cx="4766704" cy="506979"/>
            <a:chOff x="7071704" y="1709279"/>
            <a:chExt cx="2789697" cy="506979"/>
          </a:xfrm>
        </p:grpSpPr>
        <p:sp>
          <p:nvSpPr>
            <p:cNvPr id="50" name="Flowchart: Process 49">
              <a:extLst>
                <a:ext uri="{FF2B5EF4-FFF2-40B4-BE49-F238E27FC236}">
                  <a16:creationId xmlns:a16="http://schemas.microsoft.com/office/drawing/2014/main" id="{AF57CE2F-69D0-4898-9E3D-0BFA3EDC9372}"/>
                </a:ext>
              </a:extLst>
            </p:cNvPr>
            <p:cNvSpPr/>
            <p:nvPr/>
          </p:nvSpPr>
          <p:spPr>
            <a:xfrm>
              <a:off x="7087893" y="1709279"/>
              <a:ext cx="2552054" cy="506979"/>
            </a:xfrm>
            <a:prstGeom prst="flowChartProcess">
              <a:avLst/>
            </a:prstGeom>
            <a:ln w="19050">
              <a:solidFill>
                <a:srgbClr val="FF0000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TextBox 50">
              <a:extLst>
                <a:ext uri="{FF2B5EF4-FFF2-40B4-BE49-F238E27FC236}">
                  <a16:creationId xmlns:a16="http://schemas.microsoft.com/office/drawing/2014/main" id="{4AF64E89-29DA-4976-9D92-91230E96C73F}"/>
                </a:ext>
              </a:extLst>
            </p:cNvPr>
            <p:cNvSpPr txBox="1"/>
            <p:nvPr/>
          </p:nvSpPr>
          <p:spPr>
            <a:xfrm>
              <a:off x="7071704" y="1741860"/>
              <a:ext cx="278969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ồ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ị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àm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số.</a:t>
              </a:r>
            </a:p>
          </p:txBody>
        </p:sp>
      </p:grp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FCFBAC38-F2AF-4CAF-84C4-BE9673AD0EB1}"/>
              </a:ext>
            </a:extLst>
          </p:cNvPr>
          <p:cNvCxnSpPr>
            <a:cxnSpLocks/>
          </p:cNvCxnSpPr>
          <p:nvPr/>
        </p:nvCxnSpPr>
        <p:spPr>
          <a:xfrm>
            <a:off x="2993270" y="3519770"/>
            <a:ext cx="910925" cy="582142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35" name="Group 34">
            <a:extLst>
              <a:ext uri="{FF2B5EF4-FFF2-40B4-BE49-F238E27FC236}">
                <a16:creationId xmlns:a16="http://schemas.microsoft.com/office/drawing/2014/main" id="{EC64CAA7-870F-456B-B9BE-48EBE5DC8B5F}"/>
              </a:ext>
            </a:extLst>
          </p:cNvPr>
          <p:cNvGrpSpPr/>
          <p:nvPr/>
        </p:nvGrpSpPr>
        <p:grpSpPr>
          <a:xfrm>
            <a:off x="3825598" y="3682445"/>
            <a:ext cx="2607592" cy="1087532"/>
            <a:chOff x="4092519" y="2872646"/>
            <a:chExt cx="2607592" cy="1087532"/>
          </a:xfrm>
        </p:grpSpPr>
        <p:sp>
          <p:nvSpPr>
            <p:cNvPr id="36" name="Flowchart: Process 35">
              <a:extLst>
                <a:ext uri="{FF2B5EF4-FFF2-40B4-BE49-F238E27FC236}">
                  <a16:creationId xmlns:a16="http://schemas.microsoft.com/office/drawing/2014/main" id="{605613C6-7076-4C8C-BD89-60ED277FE867}"/>
                </a:ext>
              </a:extLst>
            </p:cNvPr>
            <p:cNvSpPr/>
            <p:nvPr/>
          </p:nvSpPr>
          <p:spPr>
            <a:xfrm>
              <a:off x="4142891" y="2872646"/>
              <a:ext cx="2557220" cy="1087532"/>
            </a:xfrm>
            <a:prstGeom prst="flowChartProcess">
              <a:avLst/>
            </a:prstGeom>
            <a:ln w="28575">
              <a:solidFill>
                <a:srgbClr val="FF0000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TextBox 36">
                  <a:extLst>
                    <a:ext uri="{FF2B5EF4-FFF2-40B4-BE49-F238E27FC236}">
                      <a16:creationId xmlns:a16="http://schemas.microsoft.com/office/drawing/2014/main" id="{A6AD8721-374A-4FBD-B30B-F2AB180BE999}"/>
                    </a:ext>
                  </a:extLst>
                </p:cNvPr>
                <p:cNvSpPr txBox="1"/>
                <p:nvPr/>
              </p:nvSpPr>
              <p:spPr>
                <a:xfrm>
                  <a:off x="4092519" y="2966506"/>
                  <a:ext cx="2557220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24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Hàm số </a:t>
                  </a:r>
                  <a:r>
                    <a:rPr lang="en-US" sz="24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ậc</a:t>
                  </a:r>
                  <a:r>
                    <a:rPr lang="en-US" sz="24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4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nhất</a:t>
                  </a:r>
                  <a:endPara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pPr algn="ctr"/>
                  <a:r>
                    <a:rPr lang="en-US" sz="24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y = ax + b</a:t>
                  </a:r>
                  <a14:m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i="1">
                          <a:latin typeface="Cambria Math" panose="02040503050406030204" pitchFamily="18" charset="0"/>
                          <a:sym typeface="Euclid Symbol" panose="05050102010706020507" pitchFamily="18" charset="2"/>
                        </a:rPr>
                        <m:t>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 0)</m:t>
                      </m:r>
                    </m:oMath>
                  </a14:m>
                  <a:r>
                    <a:rPr lang="en-US" sz="24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</a:p>
              </p:txBody>
            </p:sp>
          </mc:Choice>
          <mc:Fallback xmlns="">
            <p:sp>
              <p:nvSpPr>
                <p:cNvPr id="37" name="TextBox 36">
                  <a:extLst>
                    <a:ext uri="{FF2B5EF4-FFF2-40B4-BE49-F238E27FC236}">
                      <a16:creationId xmlns:a16="http://schemas.microsoft.com/office/drawing/2014/main" id="{A6AD8721-374A-4FBD-B30B-F2AB180BE99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092519" y="2966506"/>
                  <a:ext cx="2557220" cy="830997"/>
                </a:xfrm>
                <a:prstGeom prst="rect">
                  <a:avLst/>
                </a:prstGeom>
                <a:blipFill>
                  <a:blip r:embed="rId2"/>
                  <a:stretch>
                    <a:fillRect l="-477" t="-5839" b="-1532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cxnSp>
        <p:nvCxnSpPr>
          <p:cNvPr id="38" name="Straight Arrow Connector 37">
            <a:extLst>
              <a:ext uri="{FF2B5EF4-FFF2-40B4-BE49-F238E27FC236}">
                <a16:creationId xmlns:a16="http://schemas.microsoft.com/office/drawing/2014/main" id="{7178743B-E090-4B41-8E2C-895C4C9FAA93}"/>
              </a:ext>
            </a:extLst>
          </p:cNvPr>
          <p:cNvCxnSpPr>
            <a:cxnSpLocks/>
          </p:cNvCxnSpPr>
          <p:nvPr/>
        </p:nvCxnSpPr>
        <p:spPr>
          <a:xfrm flipV="1">
            <a:off x="6433190" y="4039463"/>
            <a:ext cx="574543" cy="192664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ADB12BD5-EAE2-4127-B4B8-5B97EC20E57F}"/>
              </a:ext>
            </a:extLst>
          </p:cNvPr>
          <p:cNvCxnSpPr>
            <a:cxnSpLocks/>
            <a:endCxn id="48" idx="1"/>
          </p:cNvCxnSpPr>
          <p:nvPr/>
        </p:nvCxnSpPr>
        <p:spPr>
          <a:xfrm>
            <a:off x="6433526" y="4255025"/>
            <a:ext cx="542720" cy="193275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43" name="Group 42">
            <a:extLst>
              <a:ext uri="{FF2B5EF4-FFF2-40B4-BE49-F238E27FC236}">
                <a16:creationId xmlns:a16="http://schemas.microsoft.com/office/drawing/2014/main" id="{FAEE5088-9C74-4ABD-A836-EF66D0C113A3}"/>
              </a:ext>
            </a:extLst>
          </p:cNvPr>
          <p:cNvGrpSpPr/>
          <p:nvPr/>
        </p:nvGrpSpPr>
        <p:grpSpPr>
          <a:xfrm>
            <a:off x="6979877" y="3611679"/>
            <a:ext cx="4766704" cy="506979"/>
            <a:chOff x="7087893" y="1709279"/>
            <a:chExt cx="2789697" cy="506979"/>
          </a:xfrm>
        </p:grpSpPr>
        <p:sp>
          <p:nvSpPr>
            <p:cNvPr id="44" name="Flowchart: Process 43">
              <a:extLst>
                <a:ext uri="{FF2B5EF4-FFF2-40B4-BE49-F238E27FC236}">
                  <a16:creationId xmlns:a16="http://schemas.microsoft.com/office/drawing/2014/main" id="{292458B0-D31B-422C-A77E-A0F3C6882C4A}"/>
                </a:ext>
              </a:extLst>
            </p:cNvPr>
            <p:cNvSpPr/>
            <p:nvPr/>
          </p:nvSpPr>
          <p:spPr>
            <a:xfrm>
              <a:off x="7087893" y="1709279"/>
              <a:ext cx="2552054" cy="506979"/>
            </a:xfrm>
            <a:prstGeom prst="flowChartProcess">
              <a:avLst/>
            </a:prstGeom>
            <a:ln w="19050">
              <a:solidFill>
                <a:srgbClr val="FF0000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TextBox 44">
              <a:extLst>
                <a:ext uri="{FF2B5EF4-FFF2-40B4-BE49-F238E27FC236}">
                  <a16:creationId xmlns:a16="http://schemas.microsoft.com/office/drawing/2014/main" id="{EEE2D70E-32D5-4E01-BA92-113EC295F667}"/>
                </a:ext>
              </a:extLst>
            </p:cNvPr>
            <p:cNvSpPr txBox="1"/>
            <p:nvPr/>
          </p:nvSpPr>
          <p:spPr>
            <a:xfrm>
              <a:off x="7087893" y="1743372"/>
              <a:ext cx="278969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àm số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ậc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hất</a:t>
              </a:r>
              <a:endPara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6" name="Group 45">
            <a:extLst>
              <a:ext uri="{FF2B5EF4-FFF2-40B4-BE49-F238E27FC236}">
                <a16:creationId xmlns:a16="http://schemas.microsoft.com/office/drawing/2014/main" id="{F63B2812-F7A3-4956-BCB5-A525F31213F4}"/>
              </a:ext>
            </a:extLst>
          </p:cNvPr>
          <p:cNvGrpSpPr/>
          <p:nvPr/>
        </p:nvGrpSpPr>
        <p:grpSpPr>
          <a:xfrm>
            <a:off x="6976246" y="4185553"/>
            <a:ext cx="4766704" cy="506979"/>
            <a:chOff x="7087893" y="1709279"/>
            <a:chExt cx="2789697" cy="506979"/>
          </a:xfrm>
        </p:grpSpPr>
        <p:sp>
          <p:nvSpPr>
            <p:cNvPr id="47" name="Flowchart: Process 46">
              <a:extLst>
                <a:ext uri="{FF2B5EF4-FFF2-40B4-BE49-F238E27FC236}">
                  <a16:creationId xmlns:a16="http://schemas.microsoft.com/office/drawing/2014/main" id="{6D392E56-FEA0-4424-8A2A-5D6307226675}"/>
                </a:ext>
              </a:extLst>
            </p:cNvPr>
            <p:cNvSpPr/>
            <p:nvPr/>
          </p:nvSpPr>
          <p:spPr>
            <a:xfrm>
              <a:off x="7087893" y="1709279"/>
              <a:ext cx="2552054" cy="506979"/>
            </a:xfrm>
            <a:prstGeom prst="flowChartProcess">
              <a:avLst/>
            </a:prstGeom>
            <a:ln w="19050">
              <a:solidFill>
                <a:srgbClr val="FF0000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TextBox 47">
              <a:extLst>
                <a:ext uri="{FF2B5EF4-FFF2-40B4-BE49-F238E27FC236}">
                  <a16:creationId xmlns:a16="http://schemas.microsoft.com/office/drawing/2014/main" id="{233CDC98-AFB7-42F6-8381-6AC67EDBDD27}"/>
                </a:ext>
              </a:extLst>
            </p:cNvPr>
            <p:cNvSpPr txBox="1"/>
            <p:nvPr/>
          </p:nvSpPr>
          <p:spPr>
            <a:xfrm>
              <a:off x="7087893" y="1741193"/>
              <a:ext cx="278969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Ứng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ụng</a:t>
              </a:r>
              <a:endPara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cxnSp>
        <p:nvCxnSpPr>
          <p:cNvPr id="52" name="Straight Arrow Connector 51">
            <a:extLst>
              <a:ext uri="{FF2B5EF4-FFF2-40B4-BE49-F238E27FC236}">
                <a16:creationId xmlns:a16="http://schemas.microsoft.com/office/drawing/2014/main" id="{9C3C81ED-0E4E-4E13-95A4-89A785080B97}"/>
              </a:ext>
            </a:extLst>
          </p:cNvPr>
          <p:cNvCxnSpPr>
            <a:cxnSpLocks/>
          </p:cNvCxnSpPr>
          <p:nvPr/>
        </p:nvCxnSpPr>
        <p:spPr>
          <a:xfrm>
            <a:off x="1923972" y="3492504"/>
            <a:ext cx="1961567" cy="2108002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54" name="Group 53">
            <a:extLst>
              <a:ext uri="{FF2B5EF4-FFF2-40B4-BE49-F238E27FC236}">
                <a16:creationId xmlns:a16="http://schemas.microsoft.com/office/drawing/2014/main" id="{A6899484-264E-4A10-981A-2E05F6DB63F1}"/>
              </a:ext>
            </a:extLst>
          </p:cNvPr>
          <p:cNvGrpSpPr/>
          <p:nvPr/>
        </p:nvGrpSpPr>
        <p:grpSpPr>
          <a:xfrm>
            <a:off x="3839790" y="5164615"/>
            <a:ext cx="2607592" cy="1663520"/>
            <a:chOff x="4092519" y="2872646"/>
            <a:chExt cx="2607592" cy="1663520"/>
          </a:xfrm>
        </p:grpSpPr>
        <p:sp>
          <p:nvSpPr>
            <p:cNvPr id="55" name="Flowchart: Process 54">
              <a:extLst>
                <a:ext uri="{FF2B5EF4-FFF2-40B4-BE49-F238E27FC236}">
                  <a16:creationId xmlns:a16="http://schemas.microsoft.com/office/drawing/2014/main" id="{D8EA5FE5-3B77-42F7-844B-AF2744D4A67C}"/>
                </a:ext>
              </a:extLst>
            </p:cNvPr>
            <p:cNvSpPr/>
            <p:nvPr/>
          </p:nvSpPr>
          <p:spPr>
            <a:xfrm>
              <a:off x="4142891" y="2872646"/>
              <a:ext cx="2557220" cy="1087532"/>
            </a:xfrm>
            <a:prstGeom prst="flowChartProcess">
              <a:avLst/>
            </a:prstGeom>
            <a:ln w="28575">
              <a:solidFill>
                <a:srgbClr val="FF0000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6" name="TextBox 55">
                  <a:extLst>
                    <a:ext uri="{FF2B5EF4-FFF2-40B4-BE49-F238E27FC236}">
                      <a16:creationId xmlns:a16="http://schemas.microsoft.com/office/drawing/2014/main" id="{106CE4A0-E8EB-4B63-990B-5143F130BDC1}"/>
                    </a:ext>
                  </a:extLst>
                </p:cNvPr>
                <p:cNvSpPr txBox="1"/>
                <p:nvPr/>
              </p:nvSpPr>
              <p:spPr>
                <a:xfrm>
                  <a:off x="4092519" y="2966506"/>
                  <a:ext cx="2557220" cy="156966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24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ồ</a:t>
                  </a:r>
                  <a:r>
                    <a:rPr lang="en-US" sz="24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4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hị</a:t>
                  </a:r>
                  <a:r>
                    <a:rPr lang="en-US" sz="24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4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hàm</a:t>
                  </a:r>
                  <a:r>
                    <a:rPr lang="en-US" sz="24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số</a:t>
                  </a:r>
                </a:p>
                <a:p>
                  <a:pPr algn="ctr"/>
                  <a:r>
                    <a:rPr lang="en-US" sz="24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y = ax + b</a:t>
                  </a:r>
                  <a14:m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2400" i="1">
                          <a:latin typeface="Cambria Math" panose="02040503050406030204" pitchFamily="18" charset="0"/>
                          <a:sym typeface="Euclid Symbol" panose="05050102010706020507" pitchFamily="18" charset="2"/>
                        </a:rPr>
                        <m:t>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 0)</m:t>
                      </m:r>
                    </m:oMath>
                  </a14:m>
                  <a:r>
                    <a:rPr lang="en-US" sz="24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</a:p>
                <a:p>
                  <a:pPr algn="ctr"/>
                  <a:r>
                    <a:rPr lang="en-US" sz="24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</a:p>
                <a:p>
                  <a:pPr algn="ctr"/>
                  <a:endPara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56" name="TextBox 55">
                  <a:extLst>
                    <a:ext uri="{FF2B5EF4-FFF2-40B4-BE49-F238E27FC236}">
                      <a16:creationId xmlns:a16="http://schemas.microsoft.com/office/drawing/2014/main" id="{106CE4A0-E8EB-4B63-990B-5143F130BDC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092519" y="2966506"/>
                  <a:ext cx="2557220" cy="1569660"/>
                </a:xfrm>
                <a:prstGeom prst="rect">
                  <a:avLst/>
                </a:prstGeom>
                <a:blipFill>
                  <a:blip r:embed="rId3"/>
                  <a:stretch>
                    <a:fillRect t="-311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cxnSp>
        <p:nvCxnSpPr>
          <p:cNvPr id="57" name="Straight Arrow Connector 56">
            <a:extLst>
              <a:ext uri="{FF2B5EF4-FFF2-40B4-BE49-F238E27FC236}">
                <a16:creationId xmlns:a16="http://schemas.microsoft.com/office/drawing/2014/main" id="{CC1DB46D-CAA5-4D3B-A403-B235FDBBBEF0}"/>
              </a:ext>
            </a:extLst>
          </p:cNvPr>
          <p:cNvCxnSpPr>
            <a:cxnSpLocks/>
          </p:cNvCxnSpPr>
          <p:nvPr/>
        </p:nvCxnSpPr>
        <p:spPr>
          <a:xfrm>
            <a:off x="6478524" y="5643609"/>
            <a:ext cx="595275" cy="981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8" name="Straight Arrow Connector 57">
            <a:extLst>
              <a:ext uri="{FF2B5EF4-FFF2-40B4-BE49-F238E27FC236}">
                <a16:creationId xmlns:a16="http://schemas.microsoft.com/office/drawing/2014/main" id="{29D6E413-7A7B-490B-ABF0-89F9D17353AA}"/>
              </a:ext>
            </a:extLst>
          </p:cNvPr>
          <p:cNvCxnSpPr>
            <a:cxnSpLocks/>
          </p:cNvCxnSpPr>
          <p:nvPr/>
        </p:nvCxnSpPr>
        <p:spPr>
          <a:xfrm>
            <a:off x="6476993" y="5643609"/>
            <a:ext cx="542079" cy="696093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9" name="Straight Arrow Connector 58">
            <a:extLst>
              <a:ext uri="{FF2B5EF4-FFF2-40B4-BE49-F238E27FC236}">
                <a16:creationId xmlns:a16="http://schemas.microsoft.com/office/drawing/2014/main" id="{C6215EEE-E7E8-4153-A9A7-3157DBC48052}"/>
              </a:ext>
            </a:extLst>
          </p:cNvPr>
          <p:cNvCxnSpPr>
            <a:cxnSpLocks/>
            <a:endCxn id="85" idx="1"/>
          </p:cNvCxnSpPr>
          <p:nvPr/>
        </p:nvCxnSpPr>
        <p:spPr>
          <a:xfrm flipV="1">
            <a:off x="6492332" y="5032804"/>
            <a:ext cx="487545" cy="58914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83" name="Group 82">
            <a:extLst>
              <a:ext uri="{FF2B5EF4-FFF2-40B4-BE49-F238E27FC236}">
                <a16:creationId xmlns:a16="http://schemas.microsoft.com/office/drawing/2014/main" id="{1A447711-52B4-47D6-8FE7-FF53827A62F2}"/>
              </a:ext>
            </a:extLst>
          </p:cNvPr>
          <p:cNvGrpSpPr/>
          <p:nvPr/>
        </p:nvGrpSpPr>
        <p:grpSpPr>
          <a:xfrm>
            <a:off x="6979877" y="4791578"/>
            <a:ext cx="4341728" cy="506979"/>
            <a:chOff x="7072393" y="526942"/>
            <a:chExt cx="1684149" cy="506979"/>
          </a:xfrm>
        </p:grpSpPr>
        <p:sp>
          <p:nvSpPr>
            <p:cNvPr id="84" name="Flowchart: Process 83">
              <a:extLst>
                <a:ext uri="{FF2B5EF4-FFF2-40B4-BE49-F238E27FC236}">
                  <a16:creationId xmlns:a16="http://schemas.microsoft.com/office/drawing/2014/main" id="{59BFF1FC-2E5A-4641-8E93-8D0C51E66BDC}"/>
                </a:ext>
              </a:extLst>
            </p:cNvPr>
            <p:cNvSpPr/>
            <p:nvPr/>
          </p:nvSpPr>
          <p:spPr>
            <a:xfrm>
              <a:off x="7072393" y="526942"/>
              <a:ext cx="1684149" cy="506979"/>
            </a:xfrm>
            <a:prstGeom prst="flowChartProcess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5" name="TextBox 84">
              <a:extLst>
                <a:ext uri="{FF2B5EF4-FFF2-40B4-BE49-F238E27FC236}">
                  <a16:creationId xmlns:a16="http://schemas.microsoft.com/office/drawing/2014/main" id="{8B0EA9EA-DE16-4505-9B4D-21D9D476AFFB}"/>
                </a:ext>
              </a:extLst>
            </p:cNvPr>
            <p:cNvSpPr txBox="1"/>
            <p:nvPr/>
          </p:nvSpPr>
          <p:spPr>
            <a:xfrm>
              <a:off x="7072393" y="537335"/>
              <a:ext cx="168414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ồ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ị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àm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số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ậc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hất</a:t>
              </a:r>
              <a:endPara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86" name="Group 85">
            <a:extLst>
              <a:ext uri="{FF2B5EF4-FFF2-40B4-BE49-F238E27FC236}">
                <a16:creationId xmlns:a16="http://schemas.microsoft.com/office/drawing/2014/main" id="{7FC5A65F-6F57-4159-B905-C17C5D610BB2}"/>
              </a:ext>
            </a:extLst>
          </p:cNvPr>
          <p:cNvGrpSpPr/>
          <p:nvPr/>
        </p:nvGrpSpPr>
        <p:grpSpPr>
          <a:xfrm>
            <a:off x="7007733" y="5323289"/>
            <a:ext cx="4360648" cy="564656"/>
            <a:chOff x="7072393" y="460749"/>
            <a:chExt cx="1702256" cy="573172"/>
          </a:xfrm>
        </p:grpSpPr>
        <p:sp>
          <p:nvSpPr>
            <p:cNvPr id="87" name="Flowchart: Process 86">
              <a:extLst>
                <a:ext uri="{FF2B5EF4-FFF2-40B4-BE49-F238E27FC236}">
                  <a16:creationId xmlns:a16="http://schemas.microsoft.com/office/drawing/2014/main" id="{6ADB6DC1-270F-4B60-B214-2A9D1C3DF873}"/>
                </a:ext>
              </a:extLst>
            </p:cNvPr>
            <p:cNvSpPr/>
            <p:nvPr/>
          </p:nvSpPr>
          <p:spPr>
            <a:xfrm>
              <a:off x="7072393" y="526942"/>
              <a:ext cx="1684149" cy="506979"/>
            </a:xfrm>
            <a:prstGeom prst="flowChartProcess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8" name="TextBox 87">
              <a:extLst>
                <a:ext uri="{FF2B5EF4-FFF2-40B4-BE49-F238E27FC236}">
                  <a16:creationId xmlns:a16="http://schemas.microsoft.com/office/drawing/2014/main" id="{2447FE68-E3C1-4E35-847E-91AA7802C0E5}"/>
                </a:ext>
              </a:extLst>
            </p:cNvPr>
            <p:cNvSpPr txBox="1"/>
            <p:nvPr/>
          </p:nvSpPr>
          <p:spPr>
            <a:xfrm>
              <a:off x="7090500" y="460749"/>
              <a:ext cx="1684149" cy="4686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ẽ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ồ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ị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àm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số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ậc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hất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</p:txBody>
        </p:sp>
      </p:grpSp>
      <p:grpSp>
        <p:nvGrpSpPr>
          <p:cNvPr id="89" name="Group 88">
            <a:extLst>
              <a:ext uri="{FF2B5EF4-FFF2-40B4-BE49-F238E27FC236}">
                <a16:creationId xmlns:a16="http://schemas.microsoft.com/office/drawing/2014/main" id="{C1070AA9-DD5E-4F4E-905C-B3BEE90B71DD}"/>
              </a:ext>
            </a:extLst>
          </p:cNvPr>
          <p:cNvGrpSpPr/>
          <p:nvPr/>
        </p:nvGrpSpPr>
        <p:grpSpPr>
          <a:xfrm>
            <a:off x="7014877" y="5907793"/>
            <a:ext cx="4353504" cy="1294399"/>
            <a:chOff x="7072393" y="465809"/>
            <a:chExt cx="1705205" cy="1128930"/>
          </a:xfrm>
        </p:grpSpPr>
        <p:sp>
          <p:nvSpPr>
            <p:cNvPr id="90" name="Flowchart: Process 89">
              <a:extLst>
                <a:ext uri="{FF2B5EF4-FFF2-40B4-BE49-F238E27FC236}">
                  <a16:creationId xmlns:a16="http://schemas.microsoft.com/office/drawing/2014/main" id="{FDCC04B7-1A15-49AA-9B4E-4854D72522A6}"/>
                </a:ext>
              </a:extLst>
            </p:cNvPr>
            <p:cNvSpPr/>
            <p:nvPr/>
          </p:nvSpPr>
          <p:spPr>
            <a:xfrm>
              <a:off x="7072393" y="526941"/>
              <a:ext cx="1684149" cy="616505"/>
            </a:xfrm>
            <a:prstGeom prst="flowChartProcess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1" name="TextBox 90">
                  <a:extLst>
                    <a:ext uri="{FF2B5EF4-FFF2-40B4-BE49-F238E27FC236}">
                      <a16:creationId xmlns:a16="http://schemas.microsoft.com/office/drawing/2014/main" id="{D669BB3B-B39C-41CC-AAA0-1436E23EC09F}"/>
                    </a:ext>
                  </a:extLst>
                </p:cNvPr>
                <p:cNvSpPr txBox="1"/>
                <p:nvPr/>
              </p:nvSpPr>
              <p:spPr>
                <a:xfrm>
                  <a:off x="7093449" y="465809"/>
                  <a:ext cx="1684149" cy="112893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Hệ</a:t>
                  </a:r>
                  <a:r>
                    <a:rPr lang="en-US" sz="24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số </a:t>
                  </a:r>
                  <a:r>
                    <a:rPr lang="en-US" sz="24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góc</a:t>
                  </a:r>
                  <a:r>
                    <a:rPr lang="en-US" sz="24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4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ủa</a:t>
                  </a:r>
                  <a:r>
                    <a:rPr lang="en-US" sz="24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đ</a:t>
                  </a:r>
                  <a:r>
                    <a:rPr lang="vi-VN" sz="24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ư</a:t>
                  </a:r>
                  <a:r>
                    <a:rPr lang="en-US" sz="24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ờng</a:t>
                  </a:r>
                  <a:r>
                    <a:rPr lang="en-US" sz="24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4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hẳng</a:t>
                  </a:r>
                  <a:r>
                    <a:rPr lang="en-US" sz="24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y = ax + b</a:t>
                  </a:r>
                  <a14:m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2400" i="1">
                          <a:latin typeface="Cambria Math" panose="02040503050406030204" pitchFamily="18" charset="0"/>
                          <a:sym typeface="Euclid Symbol" panose="05050102010706020507" pitchFamily="18" charset="2"/>
                        </a:rPr>
                        <m:t>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 0)</m:t>
                      </m:r>
                    </m:oMath>
                  </a14:m>
                  <a:r>
                    <a:rPr lang="en-US" sz="24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</a:p>
                <a:p>
                  <a:r>
                    <a:rPr lang="en-US" sz="24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</a:t>
                  </a:r>
                </a:p>
              </p:txBody>
            </p:sp>
          </mc:Choice>
          <mc:Fallback xmlns="">
            <p:sp>
              <p:nvSpPr>
                <p:cNvPr id="91" name="TextBox 90">
                  <a:extLst>
                    <a:ext uri="{FF2B5EF4-FFF2-40B4-BE49-F238E27FC236}">
                      <a16:creationId xmlns:a16="http://schemas.microsoft.com/office/drawing/2014/main" id="{D669BB3B-B39C-41CC-AAA0-1436E23EC09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093449" y="465809"/>
                  <a:ext cx="1684149" cy="1128930"/>
                </a:xfrm>
                <a:prstGeom prst="rect">
                  <a:avLst/>
                </a:prstGeom>
                <a:blipFill>
                  <a:blip r:embed="rId4"/>
                  <a:stretch>
                    <a:fillRect l="-2270" t="-3774" r="-99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22049196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-126361" y="213089"/>
            <a:ext cx="1938440" cy="1938440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5906448" y="-6895"/>
            <a:ext cx="591829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44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D</a:t>
            </a:r>
          </a:p>
        </p:txBody>
      </p:sp>
      <p:pic>
        <p:nvPicPr>
          <p:cNvPr id="21" name="Picture 20" descr="A picture containing text, electronics, computer, computer&#10;&#10;Description automatically generated">
            <a:extLst>
              <a:ext uri="{FF2B5EF4-FFF2-40B4-BE49-F238E27FC236}">
                <a16:creationId xmlns:a16="http://schemas.microsoft.com/office/drawing/2014/main" id="{4DC5236A-64AC-4C99-822B-551758C9D39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5086" y="424767"/>
            <a:ext cx="6046327" cy="3881645"/>
          </a:xfrm>
          <a:prstGeom prst="rect">
            <a:avLst/>
          </a:prstGeom>
        </p:spPr>
      </p:pic>
      <p:sp>
        <p:nvSpPr>
          <p:cNvPr id="22" name="Thought Bubble: Cloud 3">
            <a:extLst>
              <a:ext uri="{FF2B5EF4-FFF2-40B4-BE49-F238E27FC236}">
                <a16:creationId xmlns:a16="http://schemas.microsoft.com/office/drawing/2014/main" id="{1348B4F4-4B2E-450A-A528-0B447569DA7E}"/>
              </a:ext>
            </a:extLst>
          </p:cNvPr>
          <p:cNvSpPr/>
          <p:nvPr/>
        </p:nvSpPr>
        <p:spPr>
          <a:xfrm>
            <a:off x="1403263" y="785890"/>
            <a:ext cx="4552104" cy="2265243"/>
          </a:xfrm>
          <a:prstGeom prst="cloudCallout">
            <a:avLst>
              <a:gd name="adj1" fmla="val -46660"/>
              <a:gd name="adj2" fmla="val 55452"/>
            </a:avLst>
          </a:prstGeom>
          <a:solidFill>
            <a:schemeClr val="accent4">
              <a:lumMod val="20000"/>
              <a:lumOff val="80000"/>
            </a:schemeClr>
          </a:solidFill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ADFF36D7-F03F-40FC-8722-8ACBE7CD6F1E}"/>
              </a:ext>
            </a:extLst>
          </p:cNvPr>
          <p:cNvSpPr/>
          <p:nvPr/>
        </p:nvSpPr>
        <p:spPr>
          <a:xfrm>
            <a:off x="1550299" y="1401268"/>
            <a:ext cx="4686336" cy="1323439"/>
          </a:xfrm>
          <a:prstGeom prst="rect">
            <a:avLst/>
          </a:prstGeom>
          <a:noFill/>
        </p:spPr>
        <p:txBody>
          <a:bodyPr wrap="square">
            <a:spAutoFit/>
            <a:scene3d>
              <a:camera prst="orthographicFront"/>
              <a:lightRig rig="harsh" dir="t"/>
            </a:scene3d>
            <a:sp3d extrusionH="57150" prstMaterial="matte">
              <a:bevelT w="63500" h="12700" prst="angle"/>
              <a:contourClr>
                <a:schemeClr val="bg1">
                  <a:lumMod val="65000"/>
                </a:schemeClr>
              </a:contourClr>
            </a:sp3d>
          </a:bodyPr>
          <a:lstStyle/>
          <a:p>
            <a:pPr algn="ctr"/>
            <a:r>
              <a:rPr lang="en-US" sz="4000" b="1" dirty="0">
                <a:ln/>
                <a:solidFill>
                  <a:srgbClr val="FF0000"/>
                </a:solidFill>
                <a:latin typeface="Times New Roman" panose="02020603050405020304" pitchFamily="18" charset="0"/>
              </a:rPr>
              <a:t>HOẠT ĐỘNG LUYỆN TẬP</a:t>
            </a:r>
            <a:endParaRPr lang="en-US" sz="4000" b="1" dirty="0">
              <a:ln/>
              <a:solidFill>
                <a:srgbClr val="FF0000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647702" y="5161459"/>
            <a:ext cx="110871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ô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phần 1.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ôm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nay,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hầy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ô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ô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phần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kiế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số.</a:t>
            </a:r>
          </a:p>
        </p:txBody>
      </p:sp>
    </p:spTree>
    <p:extLst>
      <p:ext uri="{BB962C8B-B14F-4D97-AF65-F5344CB8AC3E}">
        <p14:creationId xmlns:p14="http://schemas.microsoft.com/office/powerpoint/2010/main" val="45375321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3" grpId="0"/>
      <p:bldP spid="2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6587D558-5792-4FF7-9111-65F4C874C61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68969" y="2945578"/>
            <a:ext cx="5516214" cy="1515257"/>
          </a:xfrm>
        </p:spPr>
        <p:txBody>
          <a:bodyPr>
            <a:normAutofit/>
          </a:bodyPr>
          <a:lstStyle/>
          <a:p>
            <a:pPr algn="ctr"/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…</a:t>
            </a:r>
          </a:p>
          <a:p>
            <a:pPr algn="ctr"/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ÔN TẬP HỌC KỲ I(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t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3600" dirty="0"/>
          </a:p>
        </p:txBody>
      </p:sp>
      <p:pic>
        <p:nvPicPr>
          <p:cNvPr id="17" name="Picture Placeholder 16" descr="Boy Reading Book">
            <a:extLst>
              <a:ext uri="{FF2B5EF4-FFF2-40B4-BE49-F238E27FC236}">
                <a16:creationId xmlns:a16="http://schemas.microsoft.com/office/drawing/2014/main" id="{C8B885F2-2AC2-46A9-9D9B-71123D1A1F6B}"/>
              </a:ext>
            </a:extLst>
          </p:cNvPr>
          <p:cNvPicPr>
            <a:picLocks noGrp="1" noChangeAspect="1"/>
          </p:cNvPicPr>
          <p:nvPr>
            <p:ph type="pic" sz="quarter" idx="14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6" b="26"/>
          <a:stretch/>
        </p:blipFill>
        <p:spPr>
          <a:xfrm rot="720000">
            <a:off x="6310447" y="209527"/>
            <a:ext cx="4647699" cy="5472101"/>
          </a:xfrm>
        </p:spPr>
      </p:pic>
    </p:spTree>
    <p:extLst>
      <p:ext uri="{BB962C8B-B14F-4D97-AF65-F5344CB8AC3E}">
        <p14:creationId xmlns:p14="http://schemas.microsoft.com/office/powerpoint/2010/main" val="36714180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/>
              <a:t>17</a:t>
            </a:fld>
            <a:endParaRPr lang="en-US"/>
          </a:p>
        </p:txBody>
      </p:sp>
      <p:grpSp>
        <p:nvGrpSpPr>
          <p:cNvPr id="14" name="Group 13">
            <a:extLst>
              <a:ext uri="{FF2B5EF4-FFF2-40B4-BE49-F238E27FC236}">
                <a16:creationId xmlns:a16="http://schemas.microsoft.com/office/drawing/2014/main" id="{1BB6D6FB-DF88-40EF-A7A7-69E85FFD0AA1}"/>
              </a:ext>
            </a:extLst>
          </p:cNvPr>
          <p:cNvGrpSpPr/>
          <p:nvPr/>
        </p:nvGrpSpPr>
        <p:grpSpPr>
          <a:xfrm>
            <a:off x="82969" y="108430"/>
            <a:ext cx="5561962" cy="2866344"/>
            <a:chOff x="-50616" y="636969"/>
            <a:chExt cx="5279764" cy="2866344"/>
          </a:xfrm>
        </p:grpSpPr>
        <p:pic>
          <p:nvPicPr>
            <p:cNvPr id="15" name="Picture 14">
              <a:extLst>
                <a:ext uri="{FF2B5EF4-FFF2-40B4-BE49-F238E27FC236}">
                  <a16:creationId xmlns:a16="http://schemas.microsoft.com/office/drawing/2014/main" id="{FFA178D6-95DD-4D7D-97C2-9019E4F25A6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l="66646"/>
            <a:stretch/>
          </p:blipFill>
          <p:spPr>
            <a:xfrm>
              <a:off x="3643086" y="820841"/>
              <a:ext cx="1586062" cy="2682472"/>
            </a:xfrm>
            <a:prstGeom prst="rect">
              <a:avLst/>
            </a:prstGeom>
          </p:spPr>
        </p:pic>
        <p:sp>
          <p:nvSpPr>
            <p:cNvPr id="16" name="Rectangle: Rounded Corners 3">
              <a:extLst>
                <a:ext uri="{FF2B5EF4-FFF2-40B4-BE49-F238E27FC236}">
                  <a16:creationId xmlns:a16="http://schemas.microsoft.com/office/drawing/2014/main" id="{5406D3E0-29AA-451B-B931-DC2223ED7067}"/>
                </a:ext>
              </a:extLst>
            </p:cNvPr>
            <p:cNvSpPr/>
            <p:nvPr/>
          </p:nvSpPr>
          <p:spPr>
            <a:xfrm>
              <a:off x="-50616" y="636969"/>
              <a:ext cx="3873476" cy="2475220"/>
            </a:xfrm>
            <a:prstGeom prst="roundRect">
              <a:avLst/>
            </a:prstGeom>
            <a:solidFill>
              <a:schemeClr val="accent1">
                <a:lumMod val="20000"/>
                <a:lumOff val="80000"/>
              </a:schemeClr>
            </a:solidFill>
            <a:ln w="28575">
              <a:solidFill>
                <a:srgbClr val="1306B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just"/>
              <a:r>
                <a:rPr lang="en-US" sz="2800" dirty="0">
                  <a:solidFill>
                    <a:srgbClr val="1306BA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- </a:t>
              </a:r>
              <a:r>
                <a:rPr lang="en-US" sz="2800" dirty="0" err="1">
                  <a:solidFill>
                    <a:srgbClr val="1306BA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ắm</a:t>
              </a:r>
              <a:r>
                <a:rPr lang="en-US" sz="2800" dirty="0">
                  <a:solidFill>
                    <a:srgbClr val="1306BA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1306BA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ững</a:t>
              </a:r>
              <a:r>
                <a:rPr lang="en-US" sz="2800" dirty="0">
                  <a:solidFill>
                    <a:srgbClr val="1306BA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1306BA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hái</a:t>
              </a:r>
              <a:r>
                <a:rPr lang="en-US" sz="2800" dirty="0">
                  <a:solidFill>
                    <a:srgbClr val="1306BA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1306BA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iệm</a:t>
              </a:r>
              <a:r>
                <a:rPr lang="en-US" sz="2800" dirty="0">
                  <a:solidFill>
                    <a:srgbClr val="1306BA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1306BA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ề</a:t>
              </a:r>
              <a:r>
                <a:rPr lang="en-US" sz="2800" dirty="0">
                  <a:solidFill>
                    <a:srgbClr val="1306BA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1306BA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àm</a:t>
              </a:r>
              <a:r>
                <a:rPr lang="en-US" sz="2800" dirty="0">
                  <a:solidFill>
                    <a:srgbClr val="1306BA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số </a:t>
              </a:r>
              <a:r>
                <a:rPr lang="en-US" sz="2800" dirty="0" err="1">
                  <a:solidFill>
                    <a:srgbClr val="1306BA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ậc</a:t>
              </a:r>
              <a:r>
                <a:rPr lang="en-US" sz="2800" dirty="0">
                  <a:solidFill>
                    <a:srgbClr val="1306BA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1306BA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ất</a:t>
              </a:r>
              <a:r>
                <a:rPr lang="en-US" sz="2800" dirty="0">
                  <a:solidFill>
                    <a:srgbClr val="1306BA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</a:p>
          </p:txBody>
        </p:sp>
      </p:grpSp>
      <p:grpSp>
        <p:nvGrpSpPr>
          <p:cNvPr id="17" name="Group 16">
            <a:extLst>
              <a:ext uri="{FF2B5EF4-FFF2-40B4-BE49-F238E27FC236}">
                <a16:creationId xmlns:a16="http://schemas.microsoft.com/office/drawing/2014/main" id="{115930BE-9A41-4A62-8CF3-AF1BFB8DBEE5}"/>
              </a:ext>
            </a:extLst>
          </p:cNvPr>
          <p:cNvGrpSpPr/>
          <p:nvPr/>
        </p:nvGrpSpPr>
        <p:grpSpPr>
          <a:xfrm>
            <a:off x="-206477" y="3634669"/>
            <a:ext cx="6464707" cy="2542252"/>
            <a:chOff x="-794561" y="3559166"/>
            <a:chExt cx="6239903" cy="2661866"/>
          </a:xfrm>
        </p:grpSpPr>
        <p:pic>
          <p:nvPicPr>
            <p:cNvPr id="18" name="Picture 17">
              <a:extLst>
                <a:ext uri="{FF2B5EF4-FFF2-40B4-BE49-F238E27FC236}">
                  <a16:creationId xmlns:a16="http://schemas.microsoft.com/office/drawing/2014/main" id="{9D681705-3152-4877-92BF-82F70E6BFB8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l="62288"/>
            <a:stretch/>
          </p:blipFill>
          <p:spPr>
            <a:xfrm>
              <a:off x="3415236" y="3764131"/>
              <a:ext cx="2030106" cy="2456901"/>
            </a:xfrm>
            <a:prstGeom prst="rect">
              <a:avLst/>
            </a:prstGeom>
          </p:spPr>
        </p:pic>
        <p:sp>
          <p:nvSpPr>
            <p:cNvPr id="19" name="Rectangle: Rounded Corners 9">
              <a:extLst>
                <a:ext uri="{FF2B5EF4-FFF2-40B4-BE49-F238E27FC236}">
                  <a16:creationId xmlns:a16="http://schemas.microsoft.com/office/drawing/2014/main" id="{31F18CAA-0959-40CD-B646-51E52A134958}"/>
                </a:ext>
              </a:extLst>
            </p:cNvPr>
            <p:cNvSpPr/>
            <p:nvPr/>
          </p:nvSpPr>
          <p:spPr>
            <a:xfrm>
              <a:off x="-794561" y="3559166"/>
              <a:ext cx="4526897" cy="2456902"/>
            </a:xfrm>
            <a:prstGeom prst="roundRect">
              <a:avLst/>
            </a:prstGeom>
            <a:solidFill>
              <a:srgbClr val="BAF2BF"/>
            </a:solidFill>
            <a:ln w="28575"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just"/>
              <a:r>
                <a:rPr lang="en-US" sz="2800" dirty="0">
                  <a:solidFill>
                    <a:srgbClr val="336600"/>
                  </a:solidFill>
                  <a:latin typeface="Times New Roman"/>
                  <a:cs typeface="Arial" panose="020B0604020202020204" pitchFamily="34" charset="0"/>
                </a:rPr>
                <a:t>-Tìm </a:t>
              </a:r>
              <a:r>
                <a:rPr lang="en-US" sz="2800" dirty="0" err="1">
                  <a:solidFill>
                    <a:srgbClr val="336600"/>
                  </a:solidFill>
                  <a:latin typeface="Times New Roman"/>
                  <a:cs typeface="Arial" panose="020B0604020202020204" pitchFamily="34" charset="0"/>
                </a:rPr>
                <a:t>giá</a:t>
              </a:r>
              <a:r>
                <a:rPr lang="en-US" sz="2800" dirty="0">
                  <a:solidFill>
                    <a:srgbClr val="336600"/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336600"/>
                  </a:solidFill>
                  <a:latin typeface="Times New Roman"/>
                  <a:cs typeface="Arial" panose="020B0604020202020204" pitchFamily="34" charset="0"/>
                </a:rPr>
                <a:t>trị</a:t>
              </a:r>
              <a:r>
                <a:rPr lang="en-US" sz="2800" dirty="0">
                  <a:solidFill>
                    <a:srgbClr val="336600"/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336600"/>
                  </a:solidFill>
                  <a:latin typeface="Times New Roman"/>
                  <a:cs typeface="Arial" panose="020B0604020202020204" pitchFamily="34" charset="0"/>
                </a:rPr>
                <a:t>tham</a:t>
              </a:r>
              <a:r>
                <a:rPr lang="en-US" sz="2800" dirty="0">
                  <a:solidFill>
                    <a:srgbClr val="336600"/>
                  </a:solidFill>
                  <a:latin typeface="Times New Roman"/>
                  <a:cs typeface="Arial" panose="020B0604020202020204" pitchFamily="34" charset="0"/>
                </a:rPr>
                <a:t> số m:</a:t>
              </a:r>
            </a:p>
            <a:p>
              <a:pPr algn="just"/>
              <a:r>
                <a:rPr lang="en-US" sz="2800" dirty="0">
                  <a:solidFill>
                    <a:srgbClr val="336600"/>
                  </a:solidFill>
                  <a:latin typeface="Times New Roman"/>
                  <a:cs typeface="Arial" panose="020B0604020202020204" pitchFamily="34" charset="0"/>
                </a:rPr>
                <a:t>+ </a:t>
              </a:r>
              <a:r>
                <a:rPr lang="en-US" sz="2800" dirty="0" err="1">
                  <a:solidFill>
                    <a:srgbClr val="336600"/>
                  </a:solidFill>
                  <a:latin typeface="Times New Roman"/>
                  <a:cs typeface="Arial" panose="020B0604020202020204" pitchFamily="34" charset="0"/>
                </a:rPr>
                <a:t>Biết</a:t>
              </a:r>
              <a:r>
                <a:rPr lang="en-US" sz="2800" dirty="0">
                  <a:solidFill>
                    <a:srgbClr val="336600"/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336600"/>
                  </a:solidFill>
                  <a:latin typeface="Times New Roman"/>
                  <a:cs typeface="Arial" panose="020B0604020202020204" pitchFamily="34" charset="0"/>
                </a:rPr>
                <a:t>đồ</a:t>
              </a:r>
              <a:r>
                <a:rPr lang="en-US" sz="2800" dirty="0">
                  <a:solidFill>
                    <a:srgbClr val="336600"/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336600"/>
                  </a:solidFill>
                  <a:latin typeface="Times New Roman"/>
                  <a:cs typeface="Arial" panose="020B0604020202020204" pitchFamily="34" charset="0"/>
                </a:rPr>
                <a:t>thị</a:t>
              </a:r>
              <a:r>
                <a:rPr lang="en-US" sz="2800" dirty="0">
                  <a:solidFill>
                    <a:srgbClr val="336600"/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336600"/>
                  </a:solidFill>
                  <a:latin typeface="Times New Roman"/>
                  <a:cs typeface="Arial" panose="020B0604020202020204" pitchFamily="34" charset="0"/>
                </a:rPr>
                <a:t>hàm</a:t>
              </a:r>
              <a:r>
                <a:rPr lang="en-US" sz="2800" dirty="0">
                  <a:solidFill>
                    <a:srgbClr val="336600"/>
                  </a:solidFill>
                  <a:latin typeface="Times New Roman"/>
                  <a:cs typeface="Arial" panose="020B0604020202020204" pitchFamily="34" charset="0"/>
                </a:rPr>
                <a:t> số </a:t>
              </a:r>
              <a:r>
                <a:rPr lang="en-US" sz="2800" dirty="0" err="1">
                  <a:solidFill>
                    <a:srgbClr val="336600"/>
                  </a:solidFill>
                  <a:latin typeface="Times New Roman"/>
                  <a:cs typeface="Arial" panose="020B0604020202020204" pitchFamily="34" charset="0"/>
                </a:rPr>
                <a:t>đi</a:t>
              </a:r>
              <a:r>
                <a:rPr lang="en-US" sz="2800" dirty="0">
                  <a:solidFill>
                    <a:srgbClr val="336600"/>
                  </a:solidFill>
                  <a:latin typeface="Times New Roman"/>
                  <a:cs typeface="Arial" panose="020B0604020202020204" pitchFamily="34" charset="0"/>
                </a:rPr>
                <a:t> qua 1 điểm</a:t>
              </a:r>
            </a:p>
            <a:p>
              <a:pPr algn="just"/>
              <a:r>
                <a:rPr lang="en-US" sz="2800" dirty="0">
                  <a:solidFill>
                    <a:srgbClr val="336600"/>
                  </a:solidFill>
                  <a:latin typeface="Times New Roman"/>
                  <a:cs typeface="Arial" panose="020B0604020202020204" pitchFamily="34" charset="0"/>
                </a:rPr>
                <a:t>+ </a:t>
              </a:r>
              <a:r>
                <a:rPr lang="en-US" sz="2800" dirty="0" err="1">
                  <a:solidFill>
                    <a:srgbClr val="336600"/>
                  </a:solidFill>
                  <a:latin typeface="Times New Roman"/>
                  <a:cs typeface="Arial" panose="020B0604020202020204" pitchFamily="34" charset="0"/>
                </a:rPr>
                <a:t>Chứng</a:t>
              </a:r>
              <a:r>
                <a:rPr lang="en-US" sz="2800" dirty="0">
                  <a:solidFill>
                    <a:srgbClr val="336600"/>
                  </a:solidFill>
                  <a:latin typeface="Times New Roman"/>
                  <a:cs typeface="Arial" panose="020B0604020202020204" pitchFamily="34" charset="0"/>
                </a:rPr>
                <a:t> minh </a:t>
              </a:r>
              <a:r>
                <a:rPr lang="en-US" sz="2800" dirty="0" err="1">
                  <a:solidFill>
                    <a:srgbClr val="336600"/>
                  </a:solidFill>
                  <a:latin typeface="Times New Roman"/>
                  <a:cs typeface="Arial" panose="020B0604020202020204" pitchFamily="34" charset="0"/>
                </a:rPr>
                <a:t>đồ</a:t>
              </a:r>
              <a:r>
                <a:rPr lang="en-US" sz="2800" dirty="0">
                  <a:solidFill>
                    <a:srgbClr val="336600"/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336600"/>
                  </a:solidFill>
                  <a:latin typeface="Times New Roman"/>
                  <a:cs typeface="Arial" panose="020B0604020202020204" pitchFamily="34" charset="0"/>
                </a:rPr>
                <a:t>thị</a:t>
              </a:r>
              <a:r>
                <a:rPr lang="en-US" sz="2800" dirty="0">
                  <a:solidFill>
                    <a:srgbClr val="336600"/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336600"/>
                  </a:solidFill>
                  <a:latin typeface="Times New Roman"/>
                  <a:cs typeface="Arial" panose="020B0604020202020204" pitchFamily="34" charset="0"/>
                </a:rPr>
                <a:t>hàm</a:t>
              </a:r>
              <a:r>
                <a:rPr lang="en-US" sz="2800" dirty="0">
                  <a:solidFill>
                    <a:srgbClr val="336600"/>
                  </a:solidFill>
                  <a:latin typeface="Times New Roman"/>
                  <a:cs typeface="Arial" panose="020B0604020202020204" pitchFamily="34" charset="0"/>
                </a:rPr>
                <a:t> số qua 1 điểm </a:t>
              </a:r>
              <a:r>
                <a:rPr lang="en-US" sz="2800" dirty="0" err="1">
                  <a:solidFill>
                    <a:srgbClr val="336600"/>
                  </a:solidFill>
                  <a:latin typeface="Times New Roman"/>
                  <a:cs typeface="Arial" panose="020B0604020202020204" pitchFamily="34" charset="0"/>
                </a:rPr>
                <a:t>cố</a:t>
              </a:r>
              <a:r>
                <a:rPr lang="en-US" sz="2800" dirty="0">
                  <a:solidFill>
                    <a:srgbClr val="336600"/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336600"/>
                  </a:solidFill>
                  <a:latin typeface="Times New Roman"/>
                  <a:cs typeface="Arial" panose="020B0604020202020204" pitchFamily="34" charset="0"/>
                </a:rPr>
                <a:t>định</a:t>
              </a:r>
              <a:endParaRPr lang="en-US" sz="2800" dirty="0">
                <a:solidFill>
                  <a:srgbClr val="336600"/>
                </a:solidFill>
                <a:latin typeface="Calibri Light"/>
                <a:cs typeface="Arial" panose="020B0604020202020204" pitchFamily="34" charset="0"/>
              </a:endParaRPr>
            </a:p>
          </p:txBody>
        </p:sp>
      </p:grpSp>
      <p:grpSp>
        <p:nvGrpSpPr>
          <p:cNvPr id="20" name="Group 19">
            <a:extLst>
              <a:ext uri="{FF2B5EF4-FFF2-40B4-BE49-F238E27FC236}">
                <a16:creationId xmlns:a16="http://schemas.microsoft.com/office/drawing/2014/main" id="{705DFE5E-8C8D-4A62-B3C7-9E1BC5229E3B}"/>
              </a:ext>
            </a:extLst>
          </p:cNvPr>
          <p:cNvGrpSpPr/>
          <p:nvPr/>
        </p:nvGrpSpPr>
        <p:grpSpPr>
          <a:xfrm>
            <a:off x="5853439" y="-50108"/>
            <a:ext cx="6195258" cy="3262250"/>
            <a:chOff x="5605404" y="454240"/>
            <a:chExt cx="6195258" cy="3262250"/>
          </a:xfrm>
        </p:grpSpPr>
        <p:pic>
          <p:nvPicPr>
            <p:cNvPr id="21" name="Picture 20">
              <a:extLst>
                <a:ext uri="{FF2B5EF4-FFF2-40B4-BE49-F238E27FC236}">
                  <a16:creationId xmlns:a16="http://schemas.microsoft.com/office/drawing/2014/main" id="{B69A98C7-0E2A-4473-A8F0-C07B9E20909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/>
            <a:srcRect l="-1291" t="4685" r="68645" b="-4685"/>
            <a:stretch/>
          </p:blipFill>
          <p:spPr>
            <a:xfrm>
              <a:off x="5605404" y="716998"/>
              <a:ext cx="2030106" cy="2999492"/>
            </a:xfrm>
            <a:prstGeom prst="rect">
              <a:avLst/>
            </a:prstGeom>
          </p:spPr>
        </p:pic>
        <p:sp>
          <p:nvSpPr>
            <p:cNvPr id="22" name="Rectangle: Rounded Corners 10">
              <a:extLst>
                <a:ext uri="{FF2B5EF4-FFF2-40B4-BE49-F238E27FC236}">
                  <a16:creationId xmlns:a16="http://schemas.microsoft.com/office/drawing/2014/main" id="{57B74E80-0038-459B-8108-090EB7008BFA}"/>
                </a:ext>
              </a:extLst>
            </p:cNvPr>
            <p:cNvSpPr/>
            <p:nvPr/>
          </p:nvSpPr>
          <p:spPr>
            <a:xfrm>
              <a:off x="7278897" y="454240"/>
              <a:ext cx="4521765" cy="2659466"/>
            </a:xfrm>
            <a:prstGeom prst="roundRect">
              <a:avLst/>
            </a:prstGeom>
            <a:solidFill>
              <a:srgbClr val="D8F99D"/>
            </a:solidFill>
            <a:ln w="28575">
              <a:solidFill>
                <a:srgbClr val="5AF20E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457200" indent="-457200" algn="just">
                <a:buFontTx/>
                <a:buChar char="-"/>
              </a:pPr>
              <a:r>
                <a:rPr lang="en-US" sz="2800" dirty="0" err="1">
                  <a:solidFill>
                    <a:srgbClr val="70AD47">
                      <a:lumMod val="50000"/>
                    </a:srgbClr>
                  </a:solidFill>
                  <a:latin typeface="Times New Roman"/>
                  <a:cs typeface="Arial" panose="020B0604020202020204" pitchFamily="34" charset="0"/>
                </a:rPr>
                <a:t>Vẽ</a:t>
              </a:r>
              <a:r>
                <a:rPr lang="en-US" sz="2800" dirty="0">
                  <a:solidFill>
                    <a:srgbClr val="70AD47">
                      <a:lumMod val="50000"/>
                    </a:srgbClr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70AD47">
                      <a:lumMod val="50000"/>
                    </a:srgbClr>
                  </a:solidFill>
                  <a:latin typeface="Times New Roman"/>
                  <a:cs typeface="Arial" panose="020B0604020202020204" pitchFamily="34" charset="0"/>
                </a:rPr>
                <a:t>đồ</a:t>
              </a:r>
              <a:r>
                <a:rPr lang="en-US" sz="2800" dirty="0">
                  <a:solidFill>
                    <a:srgbClr val="70AD47">
                      <a:lumMod val="50000"/>
                    </a:srgbClr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70AD47">
                      <a:lumMod val="50000"/>
                    </a:srgbClr>
                  </a:solidFill>
                  <a:latin typeface="Times New Roman"/>
                  <a:cs typeface="Arial" panose="020B0604020202020204" pitchFamily="34" charset="0"/>
                </a:rPr>
                <a:t>thị</a:t>
              </a:r>
              <a:r>
                <a:rPr lang="en-US" sz="2800" dirty="0">
                  <a:solidFill>
                    <a:srgbClr val="70AD47">
                      <a:lumMod val="50000"/>
                    </a:srgbClr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70AD47">
                      <a:lumMod val="50000"/>
                    </a:srgbClr>
                  </a:solidFill>
                  <a:latin typeface="Times New Roman"/>
                  <a:cs typeface="Arial" panose="020B0604020202020204" pitchFamily="34" charset="0"/>
                </a:rPr>
                <a:t>hàm</a:t>
              </a:r>
              <a:r>
                <a:rPr lang="en-US" sz="2800" dirty="0">
                  <a:solidFill>
                    <a:srgbClr val="70AD47">
                      <a:lumMod val="50000"/>
                    </a:srgbClr>
                  </a:solidFill>
                  <a:latin typeface="Times New Roman"/>
                  <a:cs typeface="Arial" panose="020B0604020202020204" pitchFamily="34" charset="0"/>
                </a:rPr>
                <a:t> số </a:t>
              </a:r>
              <a:r>
                <a:rPr lang="en-US" sz="2800" dirty="0" err="1">
                  <a:solidFill>
                    <a:srgbClr val="70AD47">
                      <a:lumMod val="50000"/>
                    </a:srgbClr>
                  </a:solidFill>
                  <a:latin typeface="Times New Roman"/>
                  <a:cs typeface="Arial" panose="020B0604020202020204" pitchFamily="34" charset="0"/>
                </a:rPr>
                <a:t>bậc</a:t>
              </a:r>
              <a:r>
                <a:rPr lang="en-US" sz="2800" dirty="0">
                  <a:solidFill>
                    <a:srgbClr val="70AD47">
                      <a:lumMod val="50000"/>
                    </a:srgbClr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70AD47">
                      <a:lumMod val="50000"/>
                    </a:srgbClr>
                  </a:solidFill>
                  <a:latin typeface="Times New Roman"/>
                  <a:cs typeface="Arial" panose="020B0604020202020204" pitchFamily="34" charset="0"/>
                </a:rPr>
                <a:t>nhất</a:t>
              </a:r>
              <a:r>
                <a:rPr lang="en-US" sz="2800" dirty="0">
                  <a:solidFill>
                    <a:srgbClr val="70AD47">
                      <a:lumMod val="50000"/>
                    </a:srgbClr>
                  </a:solidFill>
                  <a:latin typeface="Times New Roman"/>
                  <a:cs typeface="Arial" panose="020B0604020202020204" pitchFamily="34" charset="0"/>
                </a:rPr>
                <a:t>.</a:t>
              </a:r>
            </a:p>
            <a:p>
              <a:pPr marL="457200" indent="-457200" algn="just">
                <a:buFontTx/>
                <a:buChar char="-"/>
              </a:pPr>
              <a:r>
                <a:rPr lang="en-US" sz="2800" dirty="0">
                  <a:solidFill>
                    <a:srgbClr val="70AD47">
                      <a:lumMod val="50000"/>
                    </a:srgbClr>
                  </a:solidFill>
                  <a:latin typeface="Times New Roman"/>
                  <a:cs typeface="Arial" panose="020B0604020202020204" pitchFamily="34" charset="0"/>
                </a:rPr>
                <a:t>Tìm </a:t>
              </a:r>
              <a:r>
                <a:rPr lang="en-US" sz="2800" dirty="0" err="1">
                  <a:solidFill>
                    <a:srgbClr val="70AD47">
                      <a:lumMod val="50000"/>
                    </a:srgbClr>
                  </a:solidFill>
                  <a:latin typeface="Times New Roman"/>
                  <a:cs typeface="Arial" panose="020B0604020202020204" pitchFamily="34" charset="0"/>
                </a:rPr>
                <a:t>diện</a:t>
              </a:r>
              <a:r>
                <a:rPr lang="en-US" sz="2800" dirty="0">
                  <a:solidFill>
                    <a:srgbClr val="70AD47">
                      <a:lumMod val="50000"/>
                    </a:srgbClr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70AD47">
                      <a:lumMod val="50000"/>
                    </a:srgbClr>
                  </a:solidFill>
                  <a:latin typeface="Times New Roman"/>
                  <a:cs typeface="Arial" panose="020B0604020202020204" pitchFamily="34" charset="0"/>
                </a:rPr>
                <a:t>tích</a:t>
              </a:r>
              <a:r>
                <a:rPr lang="en-US" sz="2800" dirty="0">
                  <a:solidFill>
                    <a:srgbClr val="70AD47">
                      <a:lumMod val="50000"/>
                    </a:srgbClr>
                  </a:solidFill>
                  <a:latin typeface="Times New Roman"/>
                  <a:cs typeface="Arial" panose="020B0604020202020204" pitchFamily="34" charset="0"/>
                </a:rPr>
                <a:t> phần </a:t>
              </a:r>
              <a:r>
                <a:rPr lang="en-US" sz="2800" dirty="0" err="1">
                  <a:solidFill>
                    <a:srgbClr val="70AD47">
                      <a:lumMod val="50000"/>
                    </a:srgbClr>
                  </a:solidFill>
                  <a:latin typeface="Times New Roman"/>
                  <a:cs typeface="Arial" panose="020B0604020202020204" pitchFamily="34" charset="0"/>
                </a:rPr>
                <a:t>giới</a:t>
              </a:r>
              <a:r>
                <a:rPr lang="en-US" sz="2800" dirty="0">
                  <a:solidFill>
                    <a:srgbClr val="70AD47">
                      <a:lumMod val="50000"/>
                    </a:srgbClr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70AD47">
                      <a:lumMod val="50000"/>
                    </a:srgbClr>
                  </a:solidFill>
                  <a:latin typeface="Times New Roman"/>
                  <a:cs typeface="Arial" panose="020B0604020202020204" pitchFamily="34" charset="0"/>
                </a:rPr>
                <a:t>hạn</a:t>
              </a:r>
              <a:r>
                <a:rPr lang="en-US" sz="2800" dirty="0">
                  <a:solidFill>
                    <a:srgbClr val="70AD47">
                      <a:lumMod val="50000"/>
                    </a:srgbClr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70AD47">
                      <a:lumMod val="50000"/>
                    </a:srgbClr>
                  </a:solidFill>
                  <a:latin typeface="Times New Roman"/>
                  <a:cs typeface="Arial" panose="020B0604020202020204" pitchFamily="34" charset="0"/>
                </a:rPr>
                <a:t>đồ</a:t>
              </a:r>
              <a:r>
                <a:rPr lang="en-US" sz="2800" dirty="0">
                  <a:solidFill>
                    <a:srgbClr val="70AD47">
                      <a:lumMod val="50000"/>
                    </a:srgbClr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70AD47">
                      <a:lumMod val="50000"/>
                    </a:srgbClr>
                  </a:solidFill>
                  <a:latin typeface="Times New Roman"/>
                  <a:cs typeface="Arial" panose="020B0604020202020204" pitchFamily="34" charset="0"/>
                </a:rPr>
                <a:t>thị</a:t>
              </a:r>
              <a:r>
                <a:rPr lang="en-US" sz="2800" dirty="0">
                  <a:solidFill>
                    <a:srgbClr val="70AD47">
                      <a:lumMod val="50000"/>
                    </a:srgbClr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70AD47">
                      <a:lumMod val="50000"/>
                    </a:srgbClr>
                  </a:solidFill>
                  <a:latin typeface="Times New Roman"/>
                  <a:cs typeface="Arial" panose="020B0604020202020204" pitchFamily="34" charset="0"/>
                </a:rPr>
                <a:t>hàm</a:t>
              </a:r>
              <a:r>
                <a:rPr lang="en-US" sz="2800" dirty="0">
                  <a:solidFill>
                    <a:srgbClr val="70AD47">
                      <a:lumMod val="50000"/>
                    </a:srgbClr>
                  </a:solidFill>
                  <a:latin typeface="Times New Roman"/>
                  <a:cs typeface="Arial" panose="020B0604020202020204" pitchFamily="34" charset="0"/>
                </a:rPr>
                <a:t> số </a:t>
              </a:r>
              <a:r>
                <a:rPr lang="en-US" sz="2800" dirty="0" err="1">
                  <a:solidFill>
                    <a:srgbClr val="70AD47">
                      <a:lumMod val="50000"/>
                    </a:srgbClr>
                  </a:solidFill>
                  <a:latin typeface="Times New Roman"/>
                  <a:cs typeface="Arial" panose="020B0604020202020204" pitchFamily="34" charset="0"/>
                </a:rPr>
                <a:t>với</a:t>
              </a:r>
              <a:r>
                <a:rPr lang="en-US" sz="2800" dirty="0">
                  <a:solidFill>
                    <a:srgbClr val="70AD47">
                      <a:lumMod val="50000"/>
                    </a:srgbClr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70AD47">
                      <a:lumMod val="50000"/>
                    </a:srgbClr>
                  </a:solidFill>
                  <a:latin typeface="Times New Roman"/>
                  <a:cs typeface="Arial" panose="020B0604020202020204" pitchFamily="34" charset="0"/>
                </a:rPr>
                <a:t>hai</a:t>
              </a:r>
              <a:r>
                <a:rPr lang="en-US" sz="2800" dirty="0">
                  <a:solidFill>
                    <a:srgbClr val="70AD47">
                      <a:lumMod val="50000"/>
                    </a:srgbClr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70AD47">
                      <a:lumMod val="50000"/>
                    </a:srgbClr>
                  </a:solidFill>
                  <a:latin typeface="Times New Roman"/>
                  <a:cs typeface="Arial" panose="020B0604020202020204" pitchFamily="34" charset="0"/>
                </a:rPr>
                <a:t>trục</a:t>
              </a:r>
              <a:r>
                <a:rPr lang="en-US" sz="2800" dirty="0">
                  <a:solidFill>
                    <a:srgbClr val="70AD47">
                      <a:lumMod val="50000"/>
                    </a:srgbClr>
                  </a:solidFill>
                  <a:latin typeface="Times New Roman"/>
                  <a:cs typeface="Arial" panose="020B0604020202020204" pitchFamily="34" charset="0"/>
                </a:rPr>
                <a:t> Ox, Oy.</a:t>
              </a:r>
              <a:endParaRPr lang="en-US" sz="2800" dirty="0">
                <a:solidFill>
                  <a:srgbClr val="70AD47">
                    <a:lumMod val="50000"/>
                  </a:srgbClr>
                </a:solidFill>
                <a:latin typeface="Calibri Light"/>
                <a:cs typeface="Arial" panose="020B0604020202020204" pitchFamily="34" charset="0"/>
              </a:endParaRPr>
            </a:p>
          </p:txBody>
        </p:sp>
      </p:grpSp>
      <p:grpSp>
        <p:nvGrpSpPr>
          <p:cNvPr id="23" name="Group 22">
            <a:extLst>
              <a:ext uri="{FF2B5EF4-FFF2-40B4-BE49-F238E27FC236}">
                <a16:creationId xmlns:a16="http://schemas.microsoft.com/office/drawing/2014/main" id="{C84D03F9-F877-47A3-80BF-7F6C6CA9519D}"/>
              </a:ext>
            </a:extLst>
          </p:cNvPr>
          <p:cNvGrpSpPr/>
          <p:nvPr/>
        </p:nvGrpSpPr>
        <p:grpSpPr>
          <a:xfrm>
            <a:off x="6505453" y="3566417"/>
            <a:ext cx="5543244" cy="2571372"/>
            <a:chOff x="5474571" y="3756563"/>
            <a:chExt cx="5543244" cy="2571372"/>
          </a:xfrm>
        </p:grpSpPr>
        <p:pic>
          <p:nvPicPr>
            <p:cNvPr id="24" name="Picture 23">
              <a:extLst>
                <a:ext uri="{FF2B5EF4-FFF2-40B4-BE49-F238E27FC236}">
                  <a16:creationId xmlns:a16="http://schemas.microsoft.com/office/drawing/2014/main" id="{3906036D-931E-4AA6-9B83-7E00291B652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/>
            <a:srcRect r="76202"/>
            <a:stretch/>
          </p:blipFill>
          <p:spPr>
            <a:xfrm>
              <a:off x="5474571" y="3785683"/>
              <a:ext cx="1307229" cy="2542252"/>
            </a:xfrm>
            <a:prstGeom prst="rect">
              <a:avLst/>
            </a:prstGeom>
          </p:spPr>
        </p:pic>
        <p:sp>
          <p:nvSpPr>
            <p:cNvPr id="25" name="Rectangle: Rounded Corners 11">
              <a:extLst>
                <a:ext uri="{FF2B5EF4-FFF2-40B4-BE49-F238E27FC236}">
                  <a16:creationId xmlns:a16="http://schemas.microsoft.com/office/drawing/2014/main" id="{DBC6C459-8FC6-44F0-B5AC-731A30A444BD}"/>
                </a:ext>
              </a:extLst>
            </p:cNvPr>
            <p:cNvSpPr/>
            <p:nvPr/>
          </p:nvSpPr>
          <p:spPr>
            <a:xfrm>
              <a:off x="6592222" y="3756563"/>
              <a:ext cx="4425593" cy="2310494"/>
            </a:xfrm>
            <a:prstGeom prst="roundRect">
              <a:avLst/>
            </a:prstGeom>
            <a:solidFill>
              <a:srgbClr val="FFB3B3"/>
            </a:solidFill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just"/>
              <a:r>
                <a:rPr lang="en-US" sz="2800" dirty="0">
                  <a:solidFill>
                    <a:srgbClr val="FF0000"/>
                  </a:solidFill>
                  <a:latin typeface="Times New Roman"/>
                  <a:cs typeface="Arial" panose="020B0604020202020204" pitchFamily="34" charset="0"/>
                </a:rPr>
                <a:t>- </a:t>
              </a:r>
              <a:r>
                <a:rPr lang="en-US" sz="2800" dirty="0" err="1">
                  <a:solidFill>
                    <a:srgbClr val="FF0000"/>
                  </a:solidFill>
                  <a:latin typeface="Times New Roman"/>
                  <a:cs typeface="Arial" panose="020B0604020202020204" pitchFamily="34" charset="0"/>
                </a:rPr>
                <a:t>Vận</a:t>
              </a:r>
              <a:r>
                <a:rPr lang="en-US" sz="2800" dirty="0">
                  <a:solidFill>
                    <a:srgbClr val="FF0000"/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FF0000"/>
                  </a:solidFill>
                  <a:latin typeface="Times New Roman"/>
                  <a:cs typeface="Arial" panose="020B0604020202020204" pitchFamily="34" charset="0"/>
                </a:rPr>
                <a:t>dụng</a:t>
              </a:r>
              <a:r>
                <a:rPr lang="en-US" sz="2800" dirty="0">
                  <a:solidFill>
                    <a:srgbClr val="FF0000"/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FF0000"/>
                  </a:solidFill>
                  <a:latin typeface="Times New Roman"/>
                  <a:cs typeface="Arial" panose="020B0604020202020204" pitchFamily="34" charset="0"/>
                </a:rPr>
                <a:t>kiến</a:t>
              </a:r>
              <a:r>
                <a:rPr lang="en-US" sz="2800" dirty="0">
                  <a:solidFill>
                    <a:srgbClr val="FF0000"/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FF0000"/>
                  </a:solidFill>
                  <a:latin typeface="Times New Roman"/>
                  <a:cs typeface="Arial" panose="020B0604020202020204" pitchFamily="34" charset="0"/>
                </a:rPr>
                <a:t>thức</a:t>
              </a:r>
              <a:r>
                <a:rPr lang="en-US" sz="2800" dirty="0">
                  <a:solidFill>
                    <a:srgbClr val="FF0000"/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FF0000"/>
                  </a:solidFill>
                  <a:latin typeface="Times New Roman"/>
                  <a:cs typeface="Arial" panose="020B0604020202020204" pitchFamily="34" charset="0"/>
                </a:rPr>
                <a:t>của</a:t>
              </a:r>
              <a:r>
                <a:rPr lang="en-US" sz="2800" dirty="0">
                  <a:solidFill>
                    <a:srgbClr val="FF0000"/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FF0000"/>
                  </a:solidFill>
                  <a:latin typeface="Times New Roman"/>
                  <a:cs typeface="Arial" panose="020B0604020202020204" pitchFamily="34" charset="0"/>
                </a:rPr>
                <a:t>hàm</a:t>
              </a:r>
              <a:r>
                <a:rPr lang="en-US" sz="2800" dirty="0">
                  <a:solidFill>
                    <a:srgbClr val="FF0000"/>
                  </a:solidFill>
                  <a:latin typeface="Times New Roman"/>
                  <a:cs typeface="Arial" panose="020B0604020202020204" pitchFamily="34" charset="0"/>
                </a:rPr>
                <a:t> số </a:t>
              </a:r>
              <a:r>
                <a:rPr lang="en-US" sz="2800" dirty="0" err="1">
                  <a:solidFill>
                    <a:srgbClr val="FF0000"/>
                  </a:solidFill>
                  <a:latin typeface="Times New Roman"/>
                  <a:cs typeface="Arial" panose="020B0604020202020204" pitchFamily="34" charset="0"/>
                </a:rPr>
                <a:t>bậc</a:t>
              </a:r>
              <a:r>
                <a:rPr lang="en-US" sz="2800" dirty="0">
                  <a:solidFill>
                    <a:srgbClr val="FF0000"/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FF0000"/>
                  </a:solidFill>
                  <a:latin typeface="Times New Roman"/>
                  <a:cs typeface="Arial" panose="020B0604020202020204" pitchFamily="34" charset="0"/>
                </a:rPr>
                <a:t>nhất</a:t>
              </a:r>
              <a:r>
                <a:rPr lang="en-US" sz="2800" dirty="0">
                  <a:solidFill>
                    <a:srgbClr val="FF0000"/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FF0000"/>
                  </a:solidFill>
                  <a:latin typeface="Times New Roman"/>
                  <a:cs typeface="Arial" panose="020B0604020202020204" pitchFamily="34" charset="0"/>
                </a:rPr>
                <a:t>vào</a:t>
              </a:r>
              <a:r>
                <a:rPr lang="en-US" sz="2800" dirty="0">
                  <a:solidFill>
                    <a:srgbClr val="FF0000"/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FF0000"/>
                  </a:solidFill>
                  <a:latin typeface="Times New Roman"/>
                  <a:cs typeface="Arial" panose="020B0604020202020204" pitchFamily="34" charset="0"/>
                </a:rPr>
                <a:t>giải</a:t>
              </a:r>
              <a:r>
                <a:rPr lang="en-US" sz="2800" dirty="0">
                  <a:solidFill>
                    <a:srgbClr val="FF0000"/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FF0000"/>
                  </a:solidFill>
                  <a:latin typeface="Times New Roman"/>
                  <a:cs typeface="Arial" panose="020B0604020202020204" pitchFamily="34" charset="0"/>
                </a:rPr>
                <a:t>toán</a:t>
              </a:r>
              <a:r>
                <a:rPr lang="en-US" sz="2800" dirty="0">
                  <a:solidFill>
                    <a:srgbClr val="FF0000"/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FF0000"/>
                  </a:solidFill>
                  <a:latin typeface="Times New Roman"/>
                  <a:cs typeface="Arial" panose="020B0604020202020204" pitchFamily="34" charset="0"/>
                </a:rPr>
                <a:t>trong</a:t>
              </a:r>
              <a:r>
                <a:rPr lang="en-US" sz="2800" dirty="0">
                  <a:solidFill>
                    <a:srgbClr val="FF0000"/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FF0000"/>
                  </a:solidFill>
                  <a:latin typeface="Times New Roman"/>
                  <a:cs typeface="Arial" panose="020B0604020202020204" pitchFamily="34" charset="0"/>
                </a:rPr>
                <a:t>thực</a:t>
              </a:r>
              <a:r>
                <a:rPr lang="en-US" sz="2800" dirty="0">
                  <a:solidFill>
                    <a:srgbClr val="FF0000"/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FF0000"/>
                  </a:solidFill>
                  <a:latin typeface="Times New Roman"/>
                  <a:cs typeface="Arial" panose="020B0604020202020204" pitchFamily="34" charset="0"/>
                </a:rPr>
                <a:t>tế</a:t>
              </a:r>
              <a:endParaRPr lang="en-US" sz="2800" dirty="0">
                <a:solidFill>
                  <a:srgbClr val="FF0000"/>
                </a:solidFill>
                <a:latin typeface="Calibri Light"/>
                <a:cs typeface="Arial" panose="020B0604020202020204" pitchFamily="34" charset="0"/>
              </a:endParaRPr>
            </a:p>
          </p:txBody>
        </p:sp>
      </p:grpSp>
      <p:sp>
        <p:nvSpPr>
          <p:cNvPr id="26" name="Rectangle: Rounded Corners 12">
            <a:extLst>
              <a:ext uri="{FF2B5EF4-FFF2-40B4-BE49-F238E27FC236}">
                <a16:creationId xmlns:a16="http://schemas.microsoft.com/office/drawing/2014/main" id="{401FA76F-51F9-4EC3-988A-249F9E937747}"/>
              </a:ext>
            </a:extLst>
          </p:cNvPr>
          <p:cNvSpPr/>
          <p:nvPr/>
        </p:nvSpPr>
        <p:spPr>
          <a:xfrm>
            <a:off x="4681444" y="2767312"/>
            <a:ext cx="2312416" cy="1598211"/>
          </a:xfrm>
          <a:prstGeom prst="roundRect">
            <a:avLst/>
          </a:prstGeom>
          <a:solidFill>
            <a:srgbClr val="FFFF47"/>
          </a:solidFill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lIns="0" tIns="0" rIns="0" bIns="0"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NỘI DUNG</a:t>
            </a:r>
          </a:p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BÀI HỌC</a:t>
            </a:r>
          </a:p>
        </p:txBody>
      </p:sp>
    </p:spTree>
    <p:extLst>
      <p:ext uri="{BB962C8B-B14F-4D97-AF65-F5344CB8AC3E}">
        <p14:creationId xmlns:p14="http://schemas.microsoft.com/office/powerpoint/2010/main" val="22593949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5" descr="Cove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0281" y="2276061"/>
            <a:ext cx="2318010" cy="18482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BÌNH HOA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368" b="13284"/>
          <a:stretch/>
        </p:blipFill>
        <p:spPr>
          <a:xfrm>
            <a:off x="8426161" y="3714400"/>
            <a:ext cx="3215043" cy="3042537"/>
          </a:xfrm>
          <a:prstGeom prst="rect">
            <a:avLst/>
          </a:prstGeom>
        </p:spPr>
      </p:pic>
      <p:grpSp>
        <p:nvGrpSpPr>
          <p:cNvPr id="7" name="Group 6"/>
          <p:cNvGrpSpPr/>
          <p:nvPr/>
        </p:nvGrpSpPr>
        <p:grpSpPr>
          <a:xfrm rot="1276961">
            <a:off x="604105" y="3468995"/>
            <a:ext cx="5197619" cy="1622543"/>
            <a:chOff x="2244282" y="2848326"/>
            <a:chExt cx="5264997" cy="1633554"/>
          </a:xfrm>
        </p:grpSpPr>
        <p:sp>
          <p:nvSpPr>
            <p:cNvPr id="5" name="Oval 4"/>
            <p:cNvSpPr/>
            <p:nvPr/>
          </p:nvSpPr>
          <p:spPr>
            <a:xfrm rot="19983870">
              <a:off x="2244282" y="2848326"/>
              <a:ext cx="5264997" cy="16335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tint val="66000"/>
                    <a:satMod val="160000"/>
                  </a:schemeClr>
                </a:gs>
                <a:gs pos="50000">
                  <a:schemeClr val="accent6">
                    <a:tint val="44500"/>
                    <a:satMod val="160000"/>
                  </a:schemeClr>
                </a:gs>
                <a:gs pos="100000">
                  <a:schemeClr val="accent6">
                    <a:tint val="23500"/>
                    <a:satMod val="1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>
              <a:scene3d>
                <a:camera prst="orthographicFront"/>
                <a:lightRig rig="harsh" dir="t"/>
              </a:scene3d>
              <a:sp3d extrusionH="57150" prstMaterial="matte">
                <a:bevelT w="63500" h="12700" prst="angle"/>
                <a:contourClr>
                  <a:schemeClr val="bg1">
                    <a:lumMod val="65000"/>
                  </a:schemeClr>
                </a:contourClr>
              </a:sp3d>
            </a:bodyPr>
            <a:lstStyle/>
            <a:p>
              <a:pPr algn="ctr"/>
              <a:endParaRPr lang="en-US" b="1">
                <a:ln/>
                <a:solidFill>
                  <a:schemeClr val="accent3"/>
                </a:solidFill>
              </a:endParaRPr>
            </a:p>
          </p:txBody>
        </p:sp>
        <p:sp>
          <p:nvSpPr>
            <p:cNvPr id="6" name="Rectangle 5"/>
            <p:cNvSpPr/>
            <p:nvPr/>
          </p:nvSpPr>
          <p:spPr>
            <a:xfrm rot="20282155">
              <a:off x="2743830" y="3432704"/>
              <a:ext cx="4265905" cy="464798"/>
            </a:xfrm>
            <a:prstGeom prst="rect">
              <a:avLst/>
            </a:prstGeom>
            <a:noFill/>
          </p:spPr>
          <p:txBody>
            <a:bodyPr wrap="square" lIns="91440" tIns="45720" rIns="91440" bIns="45720">
              <a:spAutoFit/>
            </a:bodyPr>
            <a:lstStyle/>
            <a:p>
              <a:pPr algn="ctr"/>
              <a:r>
                <a:rPr lang="en-US" sz="2400" b="1" spc="50" dirty="0">
                  <a:ln w="9525" cmpd="sng">
                    <a:solidFill>
                      <a:schemeClr val="accent6">
                        <a:lumMod val="50000"/>
                      </a:schemeClr>
                    </a:solidFill>
                    <a:prstDash val="solid"/>
                  </a:ln>
                  <a:blipFill dpi="0" rotWithShape="1"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a:blipFill>
                  <a:effectLst>
                    <a:glow rad="38100">
                      <a:schemeClr val="accent1">
                        <a:alpha val="40000"/>
                      </a:schemeClr>
                    </a:glo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LUYỆN TẬP</a:t>
              </a:r>
              <a:endParaRPr lang="en-US" sz="2400" b="1" cap="none" spc="50" dirty="0">
                <a:ln w="9525" cmpd="sng">
                  <a:solidFill>
                    <a:schemeClr val="accent6">
                      <a:lumMod val="50000"/>
                    </a:schemeClr>
                  </a:solidFill>
                  <a:prstDash val="solid"/>
                </a:ln>
                <a:blipFill dpi="0" rotWithShape="1">
                  <a:blip r:embed="rId4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a:blipFill>
                <a:effectLst>
                  <a:glow rad="38100">
                    <a:schemeClr val="accent1"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7892000" y="3358835"/>
            <a:ext cx="3880671" cy="584775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28575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ần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ắ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100000" l="0" r="10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 rot="18578741">
            <a:off x="5049140" y="1041020"/>
            <a:ext cx="736638" cy="692187"/>
          </a:xfrm>
          <a:prstGeom prst="rect">
            <a:avLst/>
          </a:prstGeom>
        </p:spPr>
      </p:pic>
      <p:pic>
        <p:nvPicPr>
          <p:cNvPr id="20" name="Picture 7" descr="Cover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26740" y="1004723"/>
            <a:ext cx="2149598" cy="18482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Picture 9" descr="Cover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18955" y="2408374"/>
            <a:ext cx="2176175" cy="14029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3" name="TextBox 22"/>
          <p:cNvSpPr txBox="1"/>
          <p:nvPr/>
        </p:nvSpPr>
        <p:spPr>
          <a:xfrm>
            <a:off x="7892000" y="1004723"/>
            <a:ext cx="2911001" cy="584775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28575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ần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84710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23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BÌNH HOA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368" b="13284"/>
          <a:stretch/>
        </p:blipFill>
        <p:spPr>
          <a:xfrm>
            <a:off x="8426161" y="3714400"/>
            <a:ext cx="3215043" cy="3042537"/>
          </a:xfrm>
          <a:prstGeom prst="rect">
            <a:avLst/>
          </a:prstGeom>
        </p:spPr>
      </p:pic>
      <p:grpSp>
        <p:nvGrpSpPr>
          <p:cNvPr id="7" name="Group 6"/>
          <p:cNvGrpSpPr/>
          <p:nvPr/>
        </p:nvGrpSpPr>
        <p:grpSpPr>
          <a:xfrm rot="1276961">
            <a:off x="557912" y="887963"/>
            <a:ext cx="5197619" cy="1622543"/>
            <a:chOff x="2244282" y="2848326"/>
            <a:chExt cx="5264997" cy="1633554"/>
          </a:xfrm>
        </p:grpSpPr>
        <p:sp>
          <p:nvSpPr>
            <p:cNvPr id="5" name="Oval 4"/>
            <p:cNvSpPr/>
            <p:nvPr/>
          </p:nvSpPr>
          <p:spPr>
            <a:xfrm rot="19983870">
              <a:off x="2244282" y="2848326"/>
              <a:ext cx="5264997" cy="16335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tint val="66000"/>
                    <a:satMod val="160000"/>
                  </a:schemeClr>
                </a:gs>
                <a:gs pos="50000">
                  <a:schemeClr val="accent6">
                    <a:tint val="44500"/>
                    <a:satMod val="160000"/>
                  </a:schemeClr>
                </a:gs>
                <a:gs pos="100000">
                  <a:schemeClr val="accent6">
                    <a:tint val="23500"/>
                    <a:satMod val="1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>
              <a:scene3d>
                <a:camera prst="orthographicFront"/>
                <a:lightRig rig="harsh" dir="t"/>
              </a:scene3d>
              <a:sp3d extrusionH="57150" prstMaterial="matte">
                <a:bevelT w="63500" h="12700" prst="angle"/>
                <a:contourClr>
                  <a:schemeClr val="bg1">
                    <a:lumMod val="65000"/>
                  </a:schemeClr>
                </a:contourClr>
              </a:sp3d>
            </a:bodyPr>
            <a:lstStyle/>
            <a:p>
              <a:pPr algn="ctr"/>
              <a:endParaRPr lang="en-US" b="1">
                <a:ln/>
                <a:solidFill>
                  <a:schemeClr val="accent3"/>
                </a:solidFill>
              </a:endParaRPr>
            </a:p>
          </p:txBody>
        </p:sp>
        <p:sp>
          <p:nvSpPr>
            <p:cNvPr id="6" name="Rectangle 5"/>
            <p:cNvSpPr/>
            <p:nvPr/>
          </p:nvSpPr>
          <p:spPr>
            <a:xfrm rot="20282155">
              <a:off x="2743830" y="3432704"/>
              <a:ext cx="4265905" cy="464798"/>
            </a:xfrm>
            <a:prstGeom prst="rect">
              <a:avLst/>
            </a:prstGeom>
            <a:noFill/>
          </p:spPr>
          <p:txBody>
            <a:bodyPr wrap="square" lIns="91440" tIns="45720" rIns="91440" bIns="45720">
              <a:spAutoFit/>
            </a:bodyPr>
            <a:lstStyle/>
            <a:p>
              <a:pPr algn="ctr"/>
              <a:r>
                <a:rPr lang="en-US" sz="2400" b="1" spc="50" dirty="0">
                  <a:ln w="9525" cmpd="sng">
                    <a:solidFill>
                      <a:schemeClr val="accent6">
                        <a:lumMod val="50000"/>
                      </a:schemeClr>
                    </a:solidFill>
                    <a:prstDash val="solid"/>
                  </a:ln>
                  <a:blipFill dpi="0" rotWithShape="1">
                    <a:blip r:embed="rId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a:blipFill>
                  <a:effectLst>
                    <a:glow rad="38100">
                      <a:schemeClr val="accent1">
                        <a:alpha val="40000"/>
                      </a:schemeClr>
                    </a:glo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TỰ LUẬN</a:t>
              </a:r>
              <a:endParaRPr lang="en-US" sz="2400" b="1" cap="none" spc="50" dirty="0">
                <a:ln w="9525" cmpd="sng">
                  <a:solidFill>
                    <a:schemeClr val="accent6">
                      <a:lumMod val="50000"/>
                    </a:schemeClr>
                  </a:solidFill>
                  <a:prstDash val="solid"/>
                </a:ln>
                <a:blipFill dpi="0" rotWithShape="1">
                  <a:blip r:embed="rId3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a:blipFill>
                <a:effectLst>
                  <a:glow rad="38100">
                    <a:schemeClr val="accent1"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12" name="Picture 11" descr="Background pattern&#10;&#10;Description automatically generated">
            <a:extLst>
              <a:ext uri="{FF2B5EF4-FFF2-40B4-BE49-F238E27FC236}">
                <a16:creationId xmlns:a16="http://schemas.microsoft.com/office/drawing/2014/main" id="{65A14FCB-5569-4268-AF8B-502D9EF6E73E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5"/>
              </a:ext>
            </a:extLst>
          </a:blip>
          <a:srcRect l="17382" r="20120" b="2"/>
          <a:stretch/>
        </p:blipFill>
        <p:spPr>
          <a:xfrm>
            <a:off x="3721035" y="2505702"/>
            <a:ext cx="3574852" cy="3574852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4101552" y="2852209"/>
            <a:ext cx="3103563" cy="3103563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CB4DEC2C-107C-4E99-A056-D6622B336243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773271" y="855803"/>
            <a:ext cx="2901948" cy="18472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881752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12192000" cy="1266092"/>
          </a:xfrm>
          <a:prstGeom prst="rect">
            <a:avLst/>
          </a:prstGeom>
          <a:blipFill>
            <a:blip r:embed="rId3"/>
            <a:srcRect/>
            <a:stretch>
              <a:fillRect t="-1" b="-441667"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4" name="矩形 33"/>
          <p:cNvSpPr/>
          <p:nvPr/>
        </p:nvSpPr>
        <p:spPr>
          <a:xfrm>
            <a:off x="-820271" y="2248711"/>
            <a:ext cx="658906" cy="1032371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1285032" y="309880"/>
            <a:ext cx="7990585" cy="646331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600" b="1" i="0" u="none" strike="noStrike" kern="1200" cap="none" spc="0" normalizeH="0" baseline="0" noProof="0" dirty="0">
                <a:ln>
                  <a:noFill/>
                </a:ln>
                <a:solidFill>
                  <a:srgbClr val="2A3D52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THIẾT BỊ DẠY HỌC VÀ HỌC LIỆU</a:t>
            </a:r>
            <a:endParaRPr kumimoji="0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rgbClr val="2A3D52"/>
              </a:solidFill>
              <a:effectLst/>
              <a:uLnTx/>
              <a:uFillTx/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2" name="矩形 11"/>
          <p:cNvSpPr/>
          <p:nvPr/>
        </p:nvSpPr>
        <p:spPr>
          <a:xfrm flipH="1">
            <a:off x="957104" y="1923640"/>
            <a:ext cx="4049161" cy="1575847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" name="矩形 14"/>
          <p:cNvSpPr/>
          <p:nvPr/>
        </p:nvSpPr>
        <p:spPr>
          <a:xfrm flipH="1">
            <a:off x="6918952" y="1923640"/>
            <a:ext cx="4049161" cy="1575847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6" name="椭圆 15"/>
          <p:cNvSpPr/>
          <p:nvPr/>
        </p:nvSpPr>
        <p:spPr>
          <a:xfrm>
            <a:off x="1223887" y="1272943"/>
            <a:ext cx="1988355" cy="1988355"/>
          </a:xfrm>
          <a:prstGeom prst="ellipse">
            <a:avLst/>
          </a:prstGeom>
          <a:blipFill dpi="0"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 w="19050">
            <a:solidFill>
              <a:schemeClr val="accent3">
                <a:lumMod val="20000"/>
                <a:lumOff val="80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7" name="椭圆 16"/>
          <p:cNvSpPr/>
          <p:nvPr/>
        </p:nvSpPr>
        <p:spPr>
          <a:xfrm>
            <a:off x="7185734" y="1302528"/>
            <a:ext cx="1988355" cy="1988355"/>
          </a:xfrm>
          <a:prstGeom prst="ellipse">
            <a:avLst/>
          </a:prstGeom>
          <a:blipFill dpi="0" rotWithShape="1"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 w="12700">
            <a:solidFill>
              <a:srgbClr val="FEFEFE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" name="TextBox 12"/>
          <p:cNvSpPr txBox="1"/>
          <p:nvPr/>
        </p:nvSpPr>
        <p:spPr>
          <a:xfrm>
            <a:off x="1183822" y="3508163"/>
            <a:ext cx="4429432" cy="25997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srgbClr val="5B9BD5">
                    <a:lumMod val="7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Wingdings" panose="05000000000000000000" pitchFamily="2" charset="2"/>
              </a:rPr>
              <a:t> </a:t>
            </a: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srgbClr val="44546A">
                    <a:lumMod val="7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GK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44546A">
                  <a:lumMod val="75000"/>
                </a:srgb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srgbClr val="5B9BD5">
                    <a:lumMod val="7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Wingdings" panose="05000000000000000000" pitchFamily="2" charset="2"/>
              </a:rPr>
              <a:t>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44546A">
                    <a:lumMod val="7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ế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44546A">
                    <a:lumMod val="7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44546A">
                    <a:lumMod val="7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oạc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44546A">
                    <a:lumMod val="7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44546A">
                    <a:lumMod val="7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à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44546A">
                    <a:lumMod val="7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44546A">
                    <a:lumMod val="7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ạy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44546A">
                  <a:lumMod val="75000"/>
                </a:srgb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srgbClr val="5B9BD5">
                    <a:lumMod val="7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Wingdings" panose="05000000000000000000" pitchFamily="2" charset="2"/>
              </a:rPr>
              <a:t>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44546A">
                    <a:lumMod val="7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44546A">
                    <a:lumMod val="7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ướ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44546A">
                    <a:lumMod val="7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44546A">
                    <a:lumMod val="7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ẳng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44546A">
                  <a:lumMod val="75000"/>
                </a:srgb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Wingdings" panose="05000000000000000000" pitchFamily="2" charset="2"/>
            </a:endParaRP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srgbClr val="5B9BD5">
                    <a:lumMod val="7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Wingdings" panose="05000000000000000000" pitchFamily="2" charset="2"/>
              </a:rPr>
              <a:t>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44546A">
                    <a:lumMod val="7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44546A">
                    <a:lumMod val="7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srgbClr val="44546A">
                    <a:lumMod val="7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ảng phụ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44546A">
                    <a:lumMod val="7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srgbClr val="44546A">
                    <a:lumMod val="7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áy chiếu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44546A">
                    <a:lumMod val="7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endParaRPr kumimoji="0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rgbClr val="44546A">
                  <a:lumMod val="75000"/>
                </a:srgbClr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1" name="TextBox 12"/>
          <p:cNvSpPr txBox="1"/>
          <p:nvPr/>
        </p:nvSpPr>
        <p:spPr>
          <a:xfrm>
            <a:off x="7084161" y="3429000"/>
            <a:ext cx="4179855" cy="25997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srgbClr val="5B9BD5">
                    <a:lumMod val="7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Wingdings" panose="05000000000000000000" pitchFamily="2" charset="2"/>
              </a:rPr>
              <a:t> </a:t>
            </a: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srgbClr val="44546A">
                    <a:lumMod val="7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GK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44546A">
                  <a:lumMod val="75000"/>
                </a:srgb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srgbClr val="5B9BD5">
                    <a:lumMod val="7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Wingdings" panose="05000000000000000000" pitchFamily="2" charset="2"/>
              </a:rPr>
              <a:t>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44546A">
                    <a:lumMod val="7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</a:t>
            </a: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srgbClr val="44546A">
                    <a:lumMod val="7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ước thẳng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44546A">
                  <a:lumMod val="75000"/>
                </a:srgb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lvl="0">
              <a:lnSpc>
                <a:spcPct val="150000"/>
              </a:lnSpc>
            </a:pP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srgbClr val="5B9BD5">
                    <a:lumMod val="7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Wingdings" panose="05000000000000000000" pitchFamily="2" charset="2"/>
              </a:rPr>
              <a:t></a:t>
            </a:r>
            <a:r>
              <a:rPr lang="en-US" sz="2800" dirty="0">
                <a:solidFill>
                  <a:srgbClr val="5B9BD5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800" dirty="0" err="1">
                <a:solidFill>
                  <a:srgbClr val="44546A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Máy</a:t>
            </a:r>
            <a:r>
              <a:rPr lang="en-US" sz="2800" dirty="0">
                <a:solidFill>
                  <a:srgbClr val="44546A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800" dirty="0" err="1">
                <a:solidFill>
                  <a:srgbClr val="44546A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ính</a:t>
            </a:r>
            <a:r>
              <a:rPr lang="en-US" sz="2800" dirty="0">
                <a:solidFill>
                  <a:srgbClr val="44546A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800" dirty="0" err="1">
                <a:solidFill>
                  <a:srgbClr val="44546A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cầm</a:t>
            </a:r>
            <a:r>
              <a:rPr lang="en-US" sz="2800" dirty="0">
                <a:solidFill>
                  <a:srgbClr val="44546A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800" dirty="0" err="1">
                <a:solidFill>
                  <a:srgbClr val="44546A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ay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5B9BD5">
                  <a:lumMod val="75000"/>
                </a:srgb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Wingdings" panose="05000000000000000000" pitchFamily="2" charset="2"/>
            </a:endParaRP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srgbClr val="5B9BD5">
                    <a:lumMod val="7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Wingdings" panose="05000000000000000000" pitchFamily="2" charset="2"/>
              </a:rPr>
              <a:t></a:t>
            </a: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srgbClr val="5B9BD5">
                    <a:lumMod val="5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44546A">
                    <a:lumMod val="7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srgbClr val="44546A">
                    <a:lumMod val="7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ảng nhóm.</a:t>
            </a:r>
            <a:endParaRPr kumimoji="0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rgbClr val="44546A">
                  <a:lumMod val="75000"/>
                </a:srgbClr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398538" y="2250381"/>
            <a:ext cx="141191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IÁO VIÊN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9365143" y="2234509"/>
            <a:ext cx="141191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ỌC SINH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7328" y="169194"/>
            <a:ext cx="927704" cy="9277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0551847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500"/>
                            </p:stCondLst>
                            <p:childTnLst>
                              <p:par>
                                <p:cTn id="22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3000"/>
                            </p:stCondLst>
                            <p:childTnLst>
                              <p:par>
                                <p:cTn id="26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4500"/>
                            </p:stCondLst>
                            <p:childTnLst>
                              <p:par>
                                <p:cTn id="35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5" grpId="0" animBg="1"/>
      <p:bldP spid="16" grpId="0" animBg="1"/>
      <p:bldP spid="17" grpId="0" animBg="1"/>
      <p:bldP spid="20" grpId="0"/>
      <p:bldP spid="21" grpId="0"/>
      <p:bldP spid="2" grpId="0"/>
      <p:bldP spid="2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 rot="21220299">
            <a:off x="4742184" y="483852"/>
            <a:ext cx="2154117" cy="1063444"/>
          </a:xfrm>
          <a:prstGeom prst="rect">
            <a:avLst/>
          </a:prstGeom>
          <a:solidFill>
            <a:srgbClr val="008CD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C2D9D162-C3F3-4DA6-ACF1-E33B89535E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-360000">
            <a:off x="-37061" y="728648"/>
            <a:ext cx="6948964" cy="1061509"/>
          </a:xfrm>
        </p:spPr>
        <p:txBody>
          <a:bodyPr>
            <a:noAutofit/>
          </a:bodyPr>
          <a:lstStyle/>
          <a:p>
            <a:pPr algn="ctr"/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ần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b="1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69867E4-28B7-4DCF-B256-E9BC58D73673}"/>
              </a:ext>
            </a:extLst>
          </p:cNvPr>
          <p:cNvSpPr txBox="1"/>
          <p:nvPr/>
        </p:nvSpPr>
        <p:spPr>
          <a:xfrm>
            <a:off x="1068792" y="3039513"/>
            <a:ext cx="10187272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 algn="just">
              <a:buAutoNum type="alphaLcParenR"/>
            </a:pP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 m để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ố (1)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ố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514350" indent="-514350" algn="just">
              <a:buAutoNum type="alphaLcParenR"/>
            </a:pP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ố (1)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</a:t>
            </a:r>
          </a:p>
          <a:p>
            <a:pPr marL="514350" indent="-514350" algn="just">
              <a:buAutoNum type="alphaLcParenR"/>
            </a:pP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ởi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hần (b)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ọa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v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m)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869867E4-28B7-4DCF-B256-E9BC58D73673}"/>
              </a:ext>
            </a:extLst>
          </p:cNvPr>
          <p:cNvSpPr txBox="1"/>
          <p:nvPr/>
        </p:nvSpPr>
        <p:spPr>
          <a:xfrm>
            <a:off x="1068792" y="2347606"/>
            <a:ext cx="936027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ố 				(1)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2301968"/>
              </p:ext>
            </p:extLst>
          </p:nvPr>
        </p:nvGraphicFramePr>
        <p:xfrm>
          <a:off x="4262982" y="2436893"/>
          <a:ext cx="1935201" cy="5788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02960" imgH="253800" progId="Equation.DSMT4">
                  <p:embed/>
                </p:oleObj>
              </mc:Choice>
              <mc:Fallback>
                <p:oleObj name="Equation" r:id="rId2" imgW="10029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262982" y="2436893"/>
                        <a:ext cx="1935201" cy="5788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3395998"/>
              </p:ext>
            </p:extLst>
          </p:nvPr>
        </p:nvGraphicFramePr>
        <p:xfrm>
          <a:off x="5775906" y="3664970"/>
          <a:ext cx="898100" cy="4055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93480" imgH="177480" progId="Equation.DSMT4">
                  <p:embed/>
                </p:oleObj>
              </mc:Choice>
              <mc:Fallback>
                <p:oleObj name="Equation" r:id="rId4" imgW="3934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75906" y="3664970"/>
                        <a:ext cx="898100" cy="4055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470974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 rot="21220299">
            <a:off x="4742184" y="483852"/>
            <a:ext cx="2154117" cy="1063444"/>
          </a:xfrm>
          <a:prstGeom prst="rect">
            <a:avLst/>
          </a:prstGeom>
          <a:solidFill>
            <a:srgbClr val="008CD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C2D9D162-C3F3-4DA6-ACF1-E33B89535E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21240000">
            <a:off x="-37061" y="728648"/>
            <a:ext cx="6948964" cy="1061509"/>
          </a:xfrm>
        </p:spPr>
        <p:txBody>
          <a:bodyPr>
            <a:noAutofit/>
          </a:bodyPr>
          <a:lstStyle/>
          <a:p>
            <a:pPr algn="ctr"/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ần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b="1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69867E4-28B7-4DCF-B256-E9BC58D73673}"/>
              </a:ext>
            </a:extLst>
          </p:cNvPr>
          <p:cNvSpPr txBox="1"/>
          <p:nvPr/>
        </p:nvSpPr>
        <p:spPr>
          <a:xfrm>
            <a:off x="1058855" y="2930180"/>
            <a:ext cx="1018727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 algn="just">
              <a:buAutoNum type="alphaLcParenR"/>
            </a:pP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 m để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ố (1)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ố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6678856"/>
              </p:ext>
            </p:extLst>
          </p:nvPr>
        </p:nvGraphicFramePr>
        <p:xfrm>
          <a:off x="4805363" y="4391025"/>
          <a:ext cx="2695575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17440" imgH="177480" progId="Equation.DSMT4">
                  <p:embed/>
                </p:oleObj>
              </mc:Choice>
              <mc:Fallback>
                <p:oleObj name="Equation" r:id="rId2" imgW="11174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805363" y="4391025"/>
                        <a:ext cx="2695575" cy="474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>
            <a:extLst>
              <a:ext uri="{FF2B5EF4-FFF2-40B4-BE49-F238E27FC236}">
                <a16:creationId xmlns:a16="http://schemas.microsoft.com/office/drawing/2014/main" id="{4F7823B9-FAA5-4AF3-9116-D8863F09A64B}"/>
              </a:ext>
            </a:extLst>
          </p:cNvPr>
          <p:cNvGrpSpPr/>
          <p:nvPr/>
        </p:nvGrpSpPr>
        <p:grpSpPr>
          <a:xfrm>
            <a:off x="1058857" y="2238279"/>
            <a:ext cx="8810700" cy="599315"/>
            <a:chOff x="1058857" y="2238279"/>
            <a:chExt cx="8810700" cy="599315"/>
          </a:xfrm>
        </p:grpSpPr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869867E4-28B7-4DCF-B256-E9BC58D73673}"/>
                </a:ext>
              </a:extLst>
            </p:cNvPr>
            <p:cNvSpPr txBox="1"/>
            <p:nvPr/>
          </p:nvSpPr>
          <p:spPr>
            <a:xfrm>
              <a:off x="1058857" y="2238279"/>
              <a:ext cx="881070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ài 1: </a:t>
              </a:r>
              <a:r>
                <a:rPr lang="en-US" sz="3200" dirty="0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o </a:t>
              </a:r>
              <a:r>
                <a:rPr lang="en-US" sz="3200" dirty="0" err="1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àm</a:t>
              </a:r>
              <a:r>
                <a:rPr lang="en-US" sz="3200" dirty="0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số                               	(1)</a:t>
              </a:r>
            </a:p>
          </p:txBody>
        </p:sp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06359043"/>
                </p:ext>
              </p:extLst>
            </p:nvPr>
          </p:nvGraphicFramePr>
          <p:xfrm>
            <a:off x="4349148" y="2258157"/>
            <a:ext cx="1935163" cy="579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935000" imgH="579600" progId="Equation.DSMT4">
                    <p:embed/>
                  </p:oleObj>
                </mc:Choice>
                <mc:Fallback>
                  <p:oleObj name="Equation" r:id="rId4" imgW="1935000" imgH="579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349148" y="2258157"/>
                          <a:ext cx="1935163" cy="5794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2014646"/>
              </p:ext>
            </p:extLst>
          </p:nvPr>
        </p:nvGraphicFramePr>
        <p:xfrm>
          <a:off x="2552356" y="3610445"/>
          <a:ext cx="1935163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35000" imgH="579600" progId="Equation.DSMT4">
                  <p:embed/>
                </p:oleObj>
              </mc:Choice>
              <mc:Fallback>
                <p:oleObj name="Equation" r:id="rId4" imgW="1935000" imgH="57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52356" y="3610445"/>
                        <a:ext cx="1935163" cy="579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869867E4-28B7-4DCF-B256-E9BC58D73673}"/>
              </a:ext>
            </a:extLst>
          </p:cNvPr>
          <p:cNvSpPr txBox="1"/>
          <p:nvPr/>
        </p:nvSpPr>
        <p:spPr>
          <a:xfrm>
            <a:off x="1189485" y="3581141"/>
            <a:ext cx="1018727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 số                    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ố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37469489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 rot="21220299">
            <a:off x="4742184" y="483852"/>
            <a:ext cx="2154117" cy="1063444"/>
          </a:xfrm>
          <a:prstGeom prst="rect">
            <a:avLst/>
          </a:prstGeom>
          <a:solidFill>
            <a:srgbClr val="008CD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C2D9D162-C3F3-4DA6-ACF1-E33B89535E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-360000">
            <a:off x="-37061" y="728648"/>
            <a:ext cx="6948964" cy="1061509"/>
          </a:xfrm>
        </p:spPr>
        <p:txBody>
          <a:bodyPr>
            <a:noAutofit/>
          </a:bodyPr>
          <a:lstStyle/>
          <a:p>
            <a:pPr algn="ctr"/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ần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dirty="0"/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70D35C4B-9CCB-4816-A799-850D9CC98EEB}"/>
              </a:ext>
            </a:extLst>
          </p:cNvPr>
          <p:cNvGrpSpPr/>
          <p:nvPr/>
        </p:nvGrpSpPr>
        <p:grpSpPr>
          <a:xfrm>
            <a:off x="1237751" y="2238279"/>
            <a:ext cx="9010655" cy="609254"/>
            <a:chOff x="1237751" y="2238279"/>
            <a:chExt cx="9010655" cy="609254"/>
          </a:xfrm>
        </p:grpSpPr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869867E4-28B7-4DCF-B256-E9BC58D73673}"/>
                </a:ext>
              </a:extLst>
            </p:cNvPr>
            <p:cNvSpPr txBox="1"/>
            <p:nvPr/>
          </p:nvSpPr>
          <p:spPr>
            <a:xfrm>
              <a:off x="1237751" y="2238279"/>
              <a:ext cx="9010655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ài 1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  <a:r>
                <a:rPr lang="en-US" sz="3200" dirty="0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o </a:t>
              </a:r>
              <a:r>
                <a:rPr lang="en-US" sz="3200" dirty="0" err="1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àm</a:t>
              </a:r>
              <a:r>
                <a:rPr lang="en-US" sz="3200" dirty="0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số                        (1)</a:t>
              </a:r>
            </a:p>
          </p:txBody>
        </p:sp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81318870"/>
                </p:ext>
              </p:extLst>
            </p:nvPr>
          </p:nvGraphicFramePr>
          <p:xfrm>
            <a:off x="4477925" y="2268096"/>
            <a:ext cx="1935163" cy="579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935000" imgH="579600" progId="Equation.DSMT4">
                    <p:embed/>
                  </p:oleObj>
                </mc:Choice>
                <mc:Fallback>
                  <p:oleObj name="Equation" r:id="rId2" imgW="1935000" imgH="579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4477925" y="2268096"/>
                          <a:ext cx="1935163" cy="5794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" name="Group 21">
            <a:extLst>
              <a:ext uri="{FF2B5EF4-FFF2-40B4-BE49-F238E27FC236}">
                <a16:creationId xmlns:a16="http://schemas.microsoft.com/office/drawing/2014/main" id="{B07E3B08-0A2A-4D62-A0E5-AA40443056A1}"/>
              </a:ext>
            </a:extLst>
          </p:cNvPr>
          <p:cNvGrpSpPr/>
          <p:nvPr/>
        </p:nvGrpSpPr>
        <p:grpSpPr>
          <a:xfrm>
            <a:off x="1237751" y="2930184"/>
            <a:ext cx="10187272" cy="584775"/>
            <a:chOff x="1237751" y="2930184"/>
            <a:chExt cx="10187272" cy="584775"/>
          </a:xfrm>
        </p:grpSpPr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869867E4-28B7-4DCF-B256-E9BC58D73673}"/>
                </a:ext>
              </a:extLst>
            </p:cNvPr>
            <p:cNvSpPr txBox="1"/>
            <p:nvPr/>
          </p:nvSpPr>
          <p:spPr>
            <a:xfrm>
              <a:off x="1237751" y="2930184"/>
              <a:ext cx="10187272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3200" dirty="0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)</a:t>
              </a:r>
              <a:r>
                <a:rPr lang="en-US" sz="3200" dirty="0" err="1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ẽ</a:t>
              </a:r>
              <a:r>
                <a:rPr lang="en-US" sz="3200" dirty="0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ồ</a:t>
              </a:r>
              <a:r>
                <a:rPr lang="en-US" sz="3200" dirty="0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ị</a:t>
              </a:r>
              <a:r>
                <a:rPr lang="en-US" sz="3200" dirty="0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àm</a:t>
              </a:r>
              <a:r>
                <a:rPr lang="en-US" sz="3200" dirty="0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số (1) </a:t>
              </a:r>
              <a:r>
                <a:rPr lang="en-US" sz="3200" dirty="0" err="1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hi</a:t>
              </a:r>
              <a:r>
                <a:rPr lang="en-US" sz="3200" dirty="0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.</a:t>
              </a:r>
            </a:p>
          </p:txBody>
        </p:sp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06480854"/>
                </p:ext>
              </p:extLst>
            </p:nvPr>
          </p:nvGraphicFramePr>
          <p:xfrm>
            <a:off x="5790912" y="3023920"/>
            <a:ext cx="1052053" cy="4739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898560" imgH="404640" progId="Equation.DSMT4">
                    <p:embed/>
                  </p:oleObj>
                </mc:Choice>
                <mc:Fallback>
                  <p:oleObj name="Equation" r:id="rId4" imgW="898560" imgH="404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5790912" y="3023920"/>
                          <a:ext cx="1052053" cy="47398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" name="Group 22">
            <a:extLst>
              <a:ext uri="{FF2B5EF4-FFF2-40B4-BE49-F238E27FC236}">
                <a16:creationId xmlns:a16="http://schemas.microsoft.com/office/drawing/2014/main" id="{4D529C1D-6F3F-4C6C-A049-0C6E70C3B0F7}"/>
              </a:ext>
            </a:extLst>
          </p:cNvPr>
          <p:cNvGrpSpPr/>
          <p:nvPr/>
        </p:nvGrpSpPr>
        <p:grpSpPr>
          <a:xfrm>
            <a:off x="1370269" y="3517200"/>
            <a:ext cx="10187272" cy="628505"/>
            <a:chOff x="1370269" y="3517200"/>
            <a:chExt cx="10187272" cy="628505"/>
          </a:xfrm>
        </p:grpSpPr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869867E4-28B7-4DCF-B256-E9BC58D73673}"/>
                </a:ext>
              </a:extLst>
            </p:cNvPr>
            <p:cNvSpPr txBox="1"/>
            <p:nvPr/>
          </p:nvSpPr>
          <p:spPr>
            <a:xfrm>
              <a:off x="1370269" y="3517200"/>
              <a:ext cx="10187272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3200" dirty="0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ới            ta có </a:t>
              </a:r>
              <a:r>
                <a:rPr lang="en-US" sz="3200" dirty="0" err="1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àm</a:t>
              </a:r>
              <a:r>
                <a:rPr lang="en-US" sz="3200" dirty="0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số                   </a:t>
              </a:r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00759711"/>
                </p:ext>
              </p:extLst>
            </p:nvPr>
          </p:nvGraphicFramePr>
          <p:xfrm>
            <a:off x="2221549" y="3606511"/>
            <a:ext cx="1052513" cy="473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052640" imgH="473040" progId="Equation.DSMT4">
                    <p:embed/>
                  </p:oleObj>
                </mc:Choice>
                <mc:Fallback>
                  <p:oleObj name="Equation" r:id="rId4" imgW="1052640" imgH="47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221549" y="3606511"/>
                          <a:ext cx="1052513" cy="4730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10780535"/>
                </p:ext>
              </p:extLst>
            </p:nvPr>
          </p:nvGraphicFramePr>
          <p:xfrm>
            <a:off x="5564476" y="3612202"/>
            <a:ext cx="1533821" cy="5335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583920" imgH="203040" progId="Equation.DSMT4">
                    <p:embed/>
                  </p:oleObj>
                </mc:Choice>
                <mc:Fallback>
                  <p:oleObj name="Equation" r:id="rId7" imgW="58392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5564476" y="3612202"/>
                          <a:ext cx="1533821" cy="53350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" name="Group 23">
            <a:extLst>
              <a:ext uri="{FF2B5EF4-FFF2-40B4-BE49-F238E27FC236}">
                <a16:creationId xmlns:a16="http://schemas.microsoft.com/office/drawing/2014/main" id="{B2F66DCF-9A75-498A-B7A1-12EAF5949958}"/>
              </a:ext>
            </a:extLst>
          </p:cNvPr>
          <p:cNvGrpSpPr/>
          <p:nvPr/>
        </p:nvGrpSpPr>
        <p:grpSpPr>
          <a:xfrm>
            <a:off x="1370269" y="4101975"/>
            <a:ext cx="10187272" cy="609537"/>
            <a:chOff x="1370269" y="4101975"/>
            <a:chExt cx="10187272" cy="609537"/>
          </a:xfrm>
        </p:grpSpPr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869867E4-28B7-4DCF-B256-E9BC58D73673}"/>
                </a:ext>
              </a:extLst>
            </p:cNvPr>
            <p:cNvSpPr txBox="1"/>
            <p:nvPr/>
          </p:nvSpPr>
          <p:spPr>
            <a:xfrm>
              <a:off x="1370269" y="4101975"/>
              <a:ext cx="10187272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3200" dirty="0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o         </a:t>
              </a:r>
              <a:r>
                <a:rPr lang="en-US" sz="3200" dirty="0" err="1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ì</a:t>
              </a:r>
              <a:r>
                <a:rPr lang="en-US" sz="3200" dirty="0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</a:t>
              </a:r>
              <a:r>
                <a:rPr lang="en-US" sz="3200" dirty="0" err="1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uy</a:t>
              </a:r>
              <a:r>
                <a:rPr lang="en-US" sz="3200" dirty="0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a</a:t>
              </a:r>
              <a:r>
                <a:rPr lang="en-US" sz="3200" dirty="0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</a:t>
              </a:r>
              <a:r>
                <a:rPr lang="en-US" sz="3200" dirty="0" err="1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uộc</a:t>
              </a:r>
              <a:r>
                <a:rPr lang="en-US" sz="3200" dirty="0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ục</a:t>
              </a:r>
              <a:r>
                <a:rPr lang="en-US" sz="3200" dirty="0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ung</a:t>
              </a:r>
              <a:r>
                <a:rPr lang="en-US" sz="3200" dirty="0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Oy</a:t>
              </a:r>
              <a:endPara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58125062"/>
                </p:ext>
              </p:extLst>
            </p:nvPr>
          </p:nvGraphicFramePr>
          <p:xfrm>
            <a:off x="2126020" y="4202506"/>
            <a:ext cx="894951" cy="4474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355320" imgH="177480" progId="Equation.DSMT4">
                    <p:embed/>
                  </p:oleObj>
                </mc:Choice>
                <mc:Fallback>
                  <p:oleObj name="Equation" r:id="rId9" imgW="35532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126020" y="4202506"/>
                          <a:ext cx="894951" cy="44747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28043467"/>
                </p:ext>
              </p:extLst>
            </p:nvPr>
          </p:nvGraphicFramePr>
          <p:xfrm>
            <a:off x="3565883" y="4202986"/>
            <a:ext cx="880569" cy="4858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368280" imgH="203040" progId="Equation.DSMT4">
                    <p:embed/>
                  </p:oleObj>
                </mc:Choice>
                <mc:Fallback>
                  <p:oleObj name="Equation" r:id="rId11" imgW="36828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3565883" y="4202986"/>
                          <a:ext cx="880569" cy="48583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12556050"/>
                </p:ext>
              </p:extLst>
            </p:nvPr>
          </p:nvGraphicFramePr>
          <p:xfrm>
            <a:off x="5689401" y="4162749"/>
            <a:ext cx="993300" cy="548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495000" imgH="253800" progId="Equation.DSMT4">
                    <p:embed/>
                  </p:oleObj>
                </mc:Choice>
                <mc:Fallback>
                  <p:oleObj name="Equation" r:id="rId13" imgW="49500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5689401" y="4162749"/>
                          <a:ext cx="993300" cy="5487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D8791057-51FB-4FA7-A1B8-A104F39E22D7}"/>
              </a:ext>
            </a:extLst>
          </p:cNvPr>
          <p:cNvGrpSpPr/>
          <p:nvPr/>
        </p:nvGrpSpPr>
        <p:grpSpPr>
          <a:xfrm>
            <a:off x="1370269" y="4693855"/>
            <a:ext cx="10187272" cy="638260"/>
            <a:chOff x="1370269" y="4693855"/>
            <a:chExt cx="10187272" cy="638260"/>
          </a:xfrm>
        </p:grpSpPr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869867E4-28B7-4DCF-B256-E9BC58D73673}"/>
                </a:ext>
              </a:extLst>
            </p:cNvPr>
            <p:cNvSpPr txBox="1"/>
            <p:nvPr/>
          </p:nvSpPr>
          <p:spPr>
            <a:xfrm>
              <a:off x="1370269" y="4693855"/>
              <a:ext cx="10187272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3200" dirty="0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o           </a:t>
              </a:r>
              <a:r>
                <a:rPr lang="en-US" sz="3200" dirty="0" err="1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ì</a:t>
              </a:r>
              <a:r>
                <a:rPr lang="en-US" sz="3200" dirty="0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, </a:t>
              </a:r>
              <a:r>
                <a:rPr lang="en-US" sz="3200" dirty="0" err="1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uy</a:t>
              </a:r>
              <a:r>
                <a:rPr lang="en-US" sz="3200" dirty="0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ra              </a:t>
              </a:r>
              <a:r>
                <a:rPr lang="en-US" sz="3200" dirty="0" err="1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uộc</a:t>
              </a:r>
              <a:r>
                <a:rPr lang="en-US" sz="3200" dirty="0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ục</a:t>
              </a:r>
              <a:r>
                <a:rPr lang="en-US" sz="3200" dirty="0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ành</a:t>
              </a:r>
              <a:r>
                <a:rPr lang="en-US" sz="3200" dirty="0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Ox.</a:t>
              </a:r>
            </a:p>
          </p:txBody>
        </p:sp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94892395"/>
                </p:ext>
              </p:extLst>
            </p:nvPr>
          </p:nvGraphicFramePr>
          <p:xfrm>
            <a:off x="2270341" y="4779339"/>
            <a:ext cx="855314" cy="4887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355320" imgH="203040" progId="Equation.DSMT4">
                    <p:embed/>
                  </p:oleObj>
                </mc:Choice>
                <mc:Fallback>
                  <p:oleObj name="Equation" r:id="rId15" imgW="35532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2270341" y="4779339"/>
                          <a:ext cx="855314" cy="48875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41499030"/>
                </p:ext>
              </p:extLst>
            </p:nvPr>
          </p:nvGraphicFramePr>
          <p:xfrm>
            <a:off x="3747052" y="4798866"/>
            <a:ext cx="1053024" cy="4335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431640" imgH="177480" progId="Equation.DSMT4">
                    <p:embed/>
                  </p:oleObj>
                </mc:Choice>
                <mc:Fallback>
                  <p:oleObj name="Equation" r:id="rId17" imgW="43164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3747052" y="4798866"/>
                          <a:ext cx="1053024" cy="43359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70363958"/>
                </p:ext>
              </p:extLst>
            </p:nvPr>
          </p:nvGraphicFramePr>
          <p:xfrm>
            <a:off x="6042334" y="4747341"/>
            <a:ext cx="1315742" cy="5847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571320" imgH="253800" progId="Equation.DSMT4">
                    <p:embed/>
                  </p:oleObj>
                </mc:Choice>
                <mc:Fallback>
                  <p:oleObj name="Equation" r:id="rId19" imgW="57132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6042334" y="4747341"/>
                          <a:ext cx="1315742" cy="58477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" name="Group 25">
            <a:extLst>
              <a:ext uri="{FF2B5EF4-FFF2-40B4-BE49-F238E27FC236}">
                <a16:creationId xmlns:a16="http://schemas.microsoft.com/office/drawing/2014/main" id="{722A00D1-8E9C-4A55-905C-AE02981BCEBE}"/>
              </a:ext>
            </a:extLst>
          </p:cNvPr>
          <p:cNvGrpSpPr/>
          <p:nvPr/>
        </p:nvGrpSpPr>
        <p:grpSpPr>
          <a:xfrm>
            <a:off x="1370269" y="5454093"/>
            <a:ext cx="10187272" cy="598843"/>
            <a:chOff x="1370269" y="5454093"/>
            <a:chExt cx="10187272" cy="598843"/>
          </a:xfrm>
        </p:grpSpPr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869867E4-28B7-4DCF-B256-E9BC58D73673}"/>
                </a:ext>
              </a:extLst>
            </p:cNvPr>
            <p:cNvSpPr txBox="1"/>
            <p:nvPr/>
          </p:nvSpPr>
          <p:spPr>
            <a:xfrm>
              <a:off x="1370269" y="5454093"/>
              <a:ext cx="10187272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3200" dirty="0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ậy </a:t>
              </a:r>
              <a:r>
                <a:rPr lang="en-US" sz="3200" dirty="0" err="1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ồ</a:t>
              </a:r>
              <a:r>
                <a:rPr lang="en-US" sz="3200" dirty="0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ị</a:t>
              </a:r>
              <a:r>
                <a:rPr lang="en-US" sz="3200" dirty="0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àm</a:t>
              </a:r>
              <a:r>
                <a:rPr lang="en-US" sz="3200" dirty="0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số                  </a:t>
              </a:r>
              <a:r>
                <a:rPr lang="en-US" sz="3200" dirty="0" err="1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3200" dirty="0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ờng</a:t>
              </a:r>
              <a:r>
                <a:rPr lang="en-US" sz="3200" dirty="0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ẳng</a:t>
              </a:r>
              <a:r>
                <a:rPr lang="en-US" sz="3200" dirty="0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AB.</a:t>
              </a:r>
            </a:p>
          </p:txBody>
        </p:sp>
        <p:graphicFrame>
          <p:nvGraphicFramePr>
            <p:cNvPr id="21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50687184"/>
                </p:ext>
              </p:extLst>
            </p:nvPr>
          </p:nvGraphicFramePr>
          <p:xfrm>
            <a:off x="4581950" y="5519536"/>
            <a:ext cx="1535113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1535040" imgH="533520" progId="Equation.DSMT4">
                    <p:embed/>
                  </p:oleObj>
                </mc:Choice>
                <mc:Fallback>
                  <p:oleObj name="Equation" r:id="rId21" imgW="1535040" imgH="5335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4581950" y="5519536"/>
                          <a:ext cx="1535113" cy="533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1517468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 rot="21220299">
            <a:off x="4742184" y="483852"/>
            <a:ext cx="2154117" cy="1063444"/>
          </a:xfrm>
          <a:prstGeom prst="rect">
            <a:avLst/>
          </a:prstGeom>
          <a:solidFill>
            <a:srgbClr val="008CD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C2D9D162-C3F3-4DA6-ACF1-E33B89535E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-360000">
            <a:off x="-37061" y="728648"/>
            <a:ext cx="6948964" cy="1061509"/>
          </a:xfrm>
        </p:spPr>
        <p:txBody>
          <a:bodyPr>
            <a:noAutofit/>
          </a:bodyPr>
          <a:lstStyle/>
          <a:p>
            <a:pPr algn="ctr"/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ần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b="1" dirty="0"/>
          </a:p>
        </p:txBody>
      </p:sp>
      <p:grpSp>
        <p:nvGrpSpPr>
          <p:cNvPr id="7" name="Group 74"/>
          <p:cNvGrpSpPr>
            <a:grpSpLocks/>
          </p:cNvGrpSpPr>
          <p:nvPr/>
        </p:nvGrpSpPr>
        <p:grpSpPr bwMode="auto">
          <a:xfrm>
            <a:off x="4690136" y="132561"/>
            <a:ext cx="7085012" cy="6215063"/>
            <a:chOff x="1715357" y="158870"/>
            <a:chExt cx="7085914" cy="6215063"/>
          </a:xfrm>
        </p:grpSpPr>
        <p:grpSp>
          <p:nvGrpSpPr>
            <p:cNvPr id="8" name="Group 115"/>
            <p:cNvGrpSpPr>
              <a:grpSpLocks/>
            </p:cNvGrpSpPr>
            <p:nvPr/>
          </p:nvGrpSpPr>
          <p:grpSpPr bwMode="auto">
            <a:xfrm>
              <a:off x="1715357" y="158870"/>
              <a:ext cx="7085914" cy="6215066"/>
              <a:chOff x="1829646" y="642918"/>
              <a:chExt cx="7086600" cy="6215082"/>
            </a:xfrm>
          </p:grpSpPr>
          <p:grpSp>
            <p:nvGrpSpPr>
              <p:cNvPr id="14" name="Group 113"/>
              <p:cNvGrpSpPr>
                <a:grpSpLocks/>
              </p:cNvGrpSpPr>
              <p:nvPr/>
            </p:nvGrpSpPr>
            <p:grpSpPr bwMode="auto">
              <a:xfrm>
                <a:off x="1829646" y="996932"/>
                <a:ext cx="7086600" cy="5861068"/>
                <a:chOff x="1827483" y="986537"/>
                <a:chExt cx="7086600" cy="5861068"/>
              </a:xfrm>
            </p:grpSpPr>
            <p:grpSp>
              <p:nvGrpSpPr>
                <p:cNvPr id="17" name="Group 104"/>
                <p:cNvGrpSpPr>
                  <a:grpSpLocks/>
                </p:cNvGrpSpPr>
                <p:nvPr/>
              </p:nvGrpSpPr>
              <p:grpSpPr bwMode="auto">
                <a:xfrm>
                  <a:off x="1827483" y="986537"/>
                  <a:ext cx="7086600" cy="5861068"/>
                  <a:chOff x="1828800" y="996932"/>
                  <a:chExt cx="7086600" cy="5861068"/>
                </a:xfrm>
              </p:grpSpPr>
              <p:sp>
                <p:nvSpPr>
                  <p:cNvPr id="28" name="Line 7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8686800" y="1066800"/>
                    <a:ext cx="0" cy="5486400"/>
                  </a:xfrm>
                  <a:prstGeom prst="line">
                    <a:avLst/>
                  </a:prstGeom>
                  <a:noFill/>
                  <a:ln w="9525">
                    <a:solidFill>
                      <a:srgbClr val="EAEAEA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9" name="Line 2"/>
                  <p:cNvSpPr>
                    <a:spLocks noChangeShapeType="1"/>
                  </p:cNvSpPr>
                  <p:nvPr/>
                </p:nvSpPr>
                <p:spPr bwMode="auto">
                  <a:xfrm>
                    <a:off x="1828800" y="5173230"/>
                    <a:ext cx="701040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EAEAEA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0" name="Line 7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716775" y="1343890"/>
                    <a:ext cx="0" cy="5486400"/>
                  </a:xfrm>
                  <a:prstGeom prst="line">
                    <a:avLst/>
                  </a:prstGeom>
                  <a:noFill/>
                  <a:ln w="9525">
                    <a:solidFill>
                      <a:srgbClr val="EAEAEA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1" name="Line 4"/>
                  <p:cNvSpPr>
                    <a:spLocks noChangeShapeType="1"/>
                  </p:cNvSpPr>
                  <p:nvPr/>
                </p:nvSpPr>
                <p:spPr bwMode="auto">
                  <a:xfrm>
                    <a:off x="1884210" y="5949674"/>
                    <a:ext cx="701040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EAEAEA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" name="Line 7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157227" y="1233480"/>
                    <a:ext cx="0" cy="5486400"/>
                  </a:xfrm>
                  <a:prstGeom prst="line">
                    <a:avLst/>
                  </a:prstGeom>
                  <a:noFill/>
                  <a:ln w="9525">
                    <a:solidFill>
                      <a:srgbClr val="EAEAEA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3" name="Line 7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871607" y="1371600"/>
                    <a:ext cx="0" cy="5486400"/>
                  </a:xfrm>
                  <a:prstGeom prst="line">
                    <a:avLst/>
                  </a:prstGeom>
                  <a:noFill/>
                  <a:ln w="9525">
                    <a:solidFill>
                      <a:srgbClr val="EAEAEA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4" name="Line 3"/>
                  <p:cNvSpPr>
                    <a:spLocks noChangeShapeType="1"/>
                  </p:cNvSpPr>
                  <p:nvPr/>
                </p:nvSpPr>
                <p:spPr bwMode="auto">
                  <a:xfrm>
                    <a:off x="1828800" y="3679825"/>
                    <a:ext cx="701040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EAEAEA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5" name="Line 4"/>
                  <p:cNvSpPr>
                    <a:spLocks noChangeShapeType="1"/>
                  </p:cNvSpPr>
                  <p:nvPr/>
                </p:nvSpPr>
                <p:spPr bwMode="auto">
                  <a:xfrm>
                    <a:off x="1828800" y="2917825"/>
                    <a:ext cx="701040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EAEAEA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6" name="Line 5"/>
                  <p:cNvSpPr>
                    <a:spLocks noChangeShapeType="1"/>
                  </p:cNvSpPr>
                  <p:nvPr/>
                </p:nvSpPr>
                <p:spPr bwMode="auto">
                  <a:xfrm>
                    <a:off x="1905000" y="2198688"/>
                    <a:ext cx="701040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EAEAEA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7" name="Line 6"/>
                  <p:cNvSpPr>
                    <a:spLocks noChangeShapeType="1"/>
                  </p:cNvSpPr>
                  <p:nvPr/>
                </p:nvSpPr>
                <p:spPr bwMode="auto">
                  <a:xfrm>
                    <a:off x="1905000" y="1524000"/>
                    <a:ext cx="701040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EAEAEA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8" name="Line 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6400800" y="1143000"/>
                    <a:ext cx="0" cy="5486400"/>
                  </a:xfrm>
                  <a:prstGeom prst="line">
                    <a:avLst/>
                  </a:prstGeom>
                  <a:noFill/>
                  <a:ln w="9525">
                    <a:solidFill>
                      <a:srgbClr val="EAEAEA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9" name="Line 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185025" y="1143000"/>
                    <a:ext cx="0" cy="5486400"/>
                  </a:xfrm>
                  <a:prstGeom prst="line">
                    <a:avLst/>
                  </a:prstGeom>
                  <a:noFill/>
                  <a:ln w="9525">
                    <a:solidFill>
                      <a:srgbClr val="EAEAEA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0" name="Line 1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924800" y="1143000"/>
                    <a:ext cx="0" cy="5486400"/>
                  </a:xfrm>
                  <a:prstGeom prst="line">
                    <a:avLst/>
                  </a:prstGeom>
                  <a:noFill/>
                  <a:ln w="9525">
                    <a:solidFill>
                      <a:srgbClr val="EAEAEA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grpSp>
                <p:nvGrpSpPr>
                  <p:cNvPr id="41" name="Group 103"/>
                  <p:cNvGrpSpPr>
                    <a:grpSpLocks/>
                  </p:cNvGrpSpPr>
                  <p:nvPr/>
                </p:nvGrpSpPr>
                <p:grpSpPr bwMode="auto">
                  <a:xfrm>
                    <a:off x="1857381" y="996932"/>
                    <a:ext cx="6934166" cy="5791216"/>
                    <a:chOff x="1857381" y="996932"/>
                    <a:chExt cx="6934166" cy="5791216"/>
                  </a:xfrm>
                </p:grpSpPr>
                <p:sp>
                  <p:nvSpPr>
                    <p:cNvPr id="43" name="Line 1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857381" y="4452928"/>
                      <a:ext cx="6934166" cy="0"/>
                    </a:xfrm>
                    <a:prstGeom prst="line">
                      <a:avLst/>
                    </a:prstGeom>
                    <a:ln>
                      <a:headEnd/>
                      <a:tailEnd type="triangle" w="med" len="med"/>
                    </a:ln>
                  </p:spPr>
                  <p:style>
                    <a:lnRef idx="2">
                      <a:schemeClr val="dk1"/>
                    </a:lnRef>
                    <a:fillRef idx="0">
                      <a:schemeClr val="dk1"/>
                    </a:fillRef>
                    <a:effectRef idx="1">
                      <a:schemeClr val="dk1"/>
                    </a:effectRef>
                    <a:fontRef idx="minor">
                      <a:schemeClr val="tx1"/>
                    </a:fontRef>
                  </p:style>
                  <p:txBody>
                    <a:bodyPr>
                      <a:spAutoFit/>
                    </a:bodyPr>
                    <a:lstStyle/>
                    <a:p>
                      <a:pPr>
                        <a:defRPr/>
                      </a:pPr>
                      <a:endParaRPr lang="vi-VN"/>
                    </a:p>
                  </p:txBody>
                </p:sp>
                <p:grpSp>
                  <p:nvGrpSpPr>
                    <p:cNvPr id="44" name="Group 101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5561848" y="996932"/>
                      <a:ext cx="149258" cy="5791216"/>
                      <a:chOff x="4803302" y="994770"/>
                      <a:chExt cx="149258" cy="5791216"/>
                    </a:xfrm>
                  </p:grpSpPr>
                  <p:sp>
                    <p:nvSpPr>
                      <p:cNvPr id="45" name="Line 13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887459" y="994770"/>
                        <a:ext cx="0" cy="5791215"/>
                      </a:xfrm>
                      <a:prstGeom prst="line">
                        <a:avLst/>
                      </a:prstGeom>
                      <a:ln>
                        <a:headEnd type="triangle" w="med" len="med"/>
                        <a:tailEnd/>
                      </a:ln>
                    </p:spPr>
                    <p:style>
                      <a:lnRef idx="2">
                        <a:schemeClr val="dk1"/>
                      </a:lnRef>
                      <a:fillRef idx="0">
                        <a:schemeClr val="dk1"/>
                      </a:fillRef>
                      <a:effectRef idx="1">
                        <a:schemeClr val="dk1"/>
                      </a:effectRef>
                      <a:fontRef idx="minor">
                        <a:schemeClr val="tx1"/>
                      </a:fontRef>
                    </p:style>
                    <p:txBody>
                      <a:bodyPr>
                        <a:spAutoFit/>
                      </a:bodyPr>
                      <a:lstStyle/>
                      <a:p>
                        <a:pPr>
                          <a:defRPr/>
                        </a:pPr>
                        <a:endParaRPr lang="vi-VN"/>
                      </a:p>
                    </p:txBody>
                  </p:sp>
                  <p:sp>
                    <p:nvSpPr>
                      <p:cNvPr id="46" name="Line 14"/>
                      <p:cNvSpPr>
                        <a:spLocks noChangeShapeType="1"/>
                      </p:cNvSpPr>
                      <p:nvPr/>
                    </p:nvSpPr>
                    <p:spPr bwMode="auto">
                      <a:xfrm rot="5400000">
                        <a:off x="4880313" y="3606992"/>
                        <a:ext cx="0" cy="144494"/>
                      </a:xfrm>
                      <a:prstGeom prst="line">
                        <a:avLst/>
                      </a:prstGeom>
                      <a:ln>
                        <a:headEnd/>
                        <a:tailEnd/>
                      </a:ln>
                    </p:spPr>
                    <p:style>
                      <a:lnRef idx="2">
                        <a:schemeClr val="dk1"/>
                      </a:lnRef>
                      <a:fillRef idx="0">
                        <a:schemeClr val="dk1"/>
                      </a:fillRef>
                      <a:effectRef idx="1">
                        <a:schemeClr val="dk1"/>
                      </a:effectRef>
                      <a:fontRef idx="minor">
                        <a:schemeClr val="tx1"/>
                      </a:fontRef>
                    </p:style>
                    <p:txBody>
                      <a:bodyPr>
                        <a:spAutoFit/>
                      </a:bodyPr>
                      <a:lstStyle/>
                      <a:p>
                        <a:pPr>
                          <a:defRPr/>
                        </a:pPr>
                        <a:endParaRPr lang="vi-VN"/>
                      </a:p>
                    </p:txBody>
                  </p:sp>
                  <p:sp>
                    <p:nvSpPr>
                      <p:cNvPr id="47" name="Line 24"/>
                      <p:cNvSpPr>
                        <a:spLocks noChangeShapeType="1"/>
                      </p:cNvSpPr>
                      <p:nvPr/>
                    </p:nvSpPr>
                    <p:spPr bwMode="auto">
                      <a:xfrm rot="5400000">
                        <a:off x="4880313" y="2844990"/>
                        <a:ext cx="0" cy="144494"/>
                      </a:xfrm>
                      <a:prstGeom prst="line">
                        <a:avLst/>
                      </a:prstGeom>
                      <a:ln>
                        <a:headEnd/>
                        <a:tailEnd/>
                      </a:ln>
                    </p:spPr>
                    <p:style>
                      <a:lnRef idx="2">
                        <a:schemeClr val="dk1"/>
                      </a:lnRef>
                      <a:fillRef idx="0">
                        <a:schemeClr val="dk1"/>
                      </a:fillRef>
                      <a:effectRef idx="1">
                        <a:schemeClr val="dk1"/>
                      </a:effectRef>
                      <a:fontRef idx="minor">
                        <a:schemeClr val="tx1"/>
                      </a:fontRef>
                    </p:style>
                    <p:txBody>
                      <a:bodyPr>
                        <a:spAutoFit/>
                      </a:bodyPr>
                      <a:lstStyle/>
                      <a:p>
                        <a:pPr>
                          <a:defRPr/>
                        </a:pPr>
                        <a:endParaRPr lang="vi-VN"/>
                      </a:p>
                    </p:txBody>
                  </p:sp>
                  <p:sp>
                    <p:nvSpPr>
                      <p:cNvPr id="48" name="Line 25"/>
                      <p:cNvSpPr>
                        <a:spLocks noChangeShapeType="1"/>
                      </p:cNvSpPr>
                      <p:nvPr/>
                    </p:nvSpPr>
                    <p:spPr bwMode="auto">
                      <a:xfrm rot="5400000">
                        <a:off x="4880313" y="2140138"/>
                        <a:ext cx="0" cy="144494"/>
                      </a:xfrm>
                      <a:prstGeom prst="line">
                        <a:avLst/>
                      </a:prstGeom>
                      <a:ln>
                        <a:headEnd/>
                        <a:tailEnd/>
                      </a:ln>
                    </p:spPr>
                    <p:style>
                      <a:lnRef idx="2">
                        <a:schemeClr val="dk1"/>
                      </a:lnRef>
                      <a:fillRef idx="0">
                        <a:schemeClr val="dk1"/>
                      </a:fillRef>
                      <a:effectRef idx="1">
                        <a:schemeClr val="dk1"/>
                      </a:effectRef>
                      <a:fontRef idx="minor">
                        <a:schemeClr val="tx1"/>
                      </a:fontRef>
                    </p:style>
                    <p:txBody>
                      <a:bodyPr>
                        <a:spAutoFit/>
                      </a:bodyPr>
                      <a:lstStyle/>
                      <a:p>
                        <a:pPr>
                          <a:defRPr/>
                        </a:pPr>
                        <a:endParaRPr lang="vi-VN"/>
                      </a:p>
                    </p:txBody>
                  </p:sp>
                  <p:sp>
                    <p:nvSpPr>
                      <p:cNvPr id="49" name="Line 27"/>
                      <p:cNvSpPr>
                        <a:spLocks noChangeShapeType="1"/>
                      </p:cNvSpPr>
                      <p:nvPr/>
                    </p:nvSpPr>
                    <p:spPr bwMode="auto">
                      <a:xfrm rot="5400000">
                        <a:off x="4875550" y="1454335"/>
                        <a:ext cx="0" cy="144495"/>
                      </a:xfrm>
                      <a:prstGeom prst="line">
                        <a:avLst/>
                      </a:prstGeom>
                      <a:ln>
                        <a:headEnd/>
                        <a:tailEnd/>
                      </a:ln>
                    </p:spPr>
                    <p:style>
                      <a:lnRef idx="2">
                        <a:schemeClr val="dk1"/>
                      </a:lnRef>
                      <a:fillRef idx="0">
                        <a:schemeClr val="dk1"/>
                      </a:fillRef>
                      <a:effectRef idx="1">
                        <a:schemeClr val="dk1"/>
                      </a:effectRef>
                      <a:fontRef idx="minor">
                        <a:schemeClr val="tx1"/>
                      </a:fontRef>
                    </p:style>
                    <p:txBody>
                      <a:bodyPr>
                        <a:spAutoFit/>
                      </a:bodyPr>
                      <a:lstStyle/>
                      <a:p>
                        <a:pPr>
                          <a:defRPr/>
                        </a:pPr>
                        <a:endParaRPr lang="vi-VN"/>
                      </a:p>
                    </p:txBody>
                  </p:sp>
                </p:grpSp>
              </p:grpSp>
              <p:sp>
                <p:nvSpPr>
                  <p:cNvPr id="42" name="Line 7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412974" y="1371600"/>
                    <a:ext cx="0" cy="5486400"/>
                  </a:xfrm>
                  <a:prstGeom prst="line">
                    <a:avLst/>
                  </a:prstGeom>
                  <a:noFill/>
                  <a:ln w="9525">
                    <a:solidFill>
                      <a:srgbClr val="EAEAEA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18" name="Line 19"/>
                <p:cNvSpPr>
                  <a:spLocks noChangeShapeType="1"/>
                </p:cNvSpPr>
                <p:nvPr/>
              </p:nvSpPr>
              <p:spPr bwMode="auto">
                <a:xfrm>
                  <a:off x="3429629" y="4356808"/>
                  <a:ext cx="0" cy="152400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  <p:txBody>
                <a:bodyPr>
                  <a:spAutoFit/>
                </a:bodyPr>
                <a:lstStyle/>
                <a:p>
                  <a:pPr>
                    <a:defRPr/>
                  </a:pPr>
                  <a:endParaRPr lang="vi-VN"/>
                </a:p>
              </p:txBody>
            </p:sp>
            <p:sp>
              <p:nvSpPr>
                <p:cNvPr id="19" name="Line 23"/>
                <p:cNvSpPr>
                  <a:spLocks noChangeShapeType="1"/>
                </p:cNvSpPr>
                <p:nvPr/>
              </p:nvSpPr>
              <p:spPr bwMode="auto">
                <a:xfrm>
                  <a:off x="4872990" y="4356808"/>
                  <a:ext cx="0" cy="152400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  <p:txBody>
                <a:bodyPr>
                  <a:spAutoFit/>
                </a:bodyPr>
                <a:lstStyle/>
                <a:p>
                  <a:pPr>
                    <a:defRPr/>
                  </a:pPr>
                  <a:endParaRPr lang="vi-VN"/>
                </a:p>
              </p:txBody>
            </p:sp>
            <p:sp>
              <p:nvSpPr>
                <p:cNvPr id="20" name="Line 18"/>
                <p:cNvSpPr>
                  <a:spLocks noChangeShapeType="1"/>
                </p:cNvSpPr>
                <p:nvPr/>
              </p:nvSpPr>
              <p:spPr bwMode="auto">
                <a:xfrm>
                  <a:off x="4174334" y="4372683"/>
                  <a:ext cx="0" cy="152400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  <p:txBody>
                <a:bodyPr>
                  <a:spAutoFit/>
                </a:bodyPr>
                <a:lstStyle/>
                <a:p>
                  <a:pPr>
                    <a:defRPr/>
                  </a:pPr>
                  <a:endParaRPr lang="vi-VN"/>
                </a:p>
              </p:txBody>
            </p:sp>
            <p:sp>
              <p:nvSpPr>
                <p:cNvPr id="21" name="Line 14"/>
                <p:cNvSpPr>
                  <a:spLocks noChangeShapeType="1"/>
                </p:cNvSpPr>
                <p:nvPr/>
              </p:nvSpPr>
              <p:spPr bwMode="auto">
                <a:xfrm rot="5400000">
                  <a:off x="5636749" y="6579296"/>
                  <a:ext cx="0" cy="152434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  <p:txBody>
                <a:bodyPr>
                  <a:spAutoFit/>
                </a:bodyPr>
                <a:lstStyle/>
                <a:p>
                  <a:pPr>
                    <a:defRPr/>
                  </a:pPr>
                  <a:endParaRPr lang="vi-VN"/>
                </a:p>
              </p:txBody>
            </p:sp>
            <p:sp>
              <p:nvSpPr>
                <p:cNvPr id="22" name="Line 14"/>
                <p:cNvSpPr>
                  <a:spLocks noChangeShapeType="1"/>
                </p:cNvSpPr>
                <p:nvPr/>
              </p:nvSpPr>
              <p:spPr bwMode="auto">
                <a:xfrm rot="5400000">
                  <a:off x="5649451" y="5866508"/>
                  <a:ext cx="0" cy="152434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  <p:txBody>
                <a:bodyPr>
                  <a:spAutoFit/>
                </a:bodyPr>
                <a:lstStyle/>
                <a:p>
                  <a:pPr>
                    <a:defRPr/>
                  </a:pPr>
                  <a:endParaRPr lang="vi-VN"/>
                </a:p>
              </p:txBody>
            </p:sp>
            <p:sp>
              <p:nvSpPr>
                <p:cNvPr id="23" name="Line 14"/>
                <p:cNvSpPr>
                  <a:spLocks noChangeShapeType="1"/>
                </p:cNvSpPr>
                <p:nvPr/>
              </p:nvSpPr>
              <p:spPr bwMode="auto">
                <a:xfrm rot="5400000">
                  <a:off x="5639924" y="5096568"/>
                  <a:ext cx="0" cy="152434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  <p:txBody>
                <a:bodyPr>
                  <a:spAutoFit/>
                </a:bodyPr>
                <a:lstStyle/>
                <a:p>
                  <a:pPr>
                    <a:defRPr/>
                  </a:pPr>
                  <a:endParaRPr lang="vi-VN"/>
                </a:p>
              </p:txBody>
            </p:sp>
            <p:sp>
              <p:nvSpPr>
                <p:cNvPr id="24" name="Line 19"/>
                <p:cNvSpPr>
                  <a:spLocks noChangeShapeType="1"/>
                </p:cNvSpPr>
                <p:nvPr/>
              </p:nvSpPr>
              <p:spPr bwMode="auto">
                <a:xfrm>
                  <a:off x="2715094" y="4371096"/>
                  <a:ext cx="0" cy="152400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  <p:txBody>
                <a:bodyPr>
                  <a:spAutoFit/>
                </a:bodyPr>
                <a:lstStyle/>
                <a:p>
                  <a:pPr>
                    <a:defRPr/>
                  </a:pPr>
                  <a:endParaRPr lang="vi-VN"/>
                </a:p>
              </p:txBody>
            </p:sp>
            <p:sp>
              <p:nvSpPr>
                <p:cNvPr id="25" name="Line 19"/>
                <p:cNvSpPr>
                  <a:spLocks noChangeShapeType="1"/>
                </p:cNvSpPr>
                <p:nvPr/>
              </p:nvSpPr>
              <p:spPr bwMode="auto">
                <a:xfrm>
                  <a:off x="7931201" y="4371096"/>
                  <a:ext cx="0" cy="152400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  <p:txBody>
                <a:bodyPr>
                  <a:spAutoFit/>
                </a:bodyPr>
                <a:lstStyle/>
                <a:p>
                  <a:pPr>
                    <a:defRPr/>
                  </a:pPr>
                  <a:endParaRPr lang="vi-VN"/>
                </a:p>
              </p:txBody>
            </p:sp>
            <p:sp>
              <p:nvSpPr>
                <p:cNvPr id="26" name="Line 19"/>
                <p:cNvSpPr>
                  <a:spLocks noChangeShapeType="1"/>
                </p:cNvSpPr>
                <p:nvPr/>
              </p:nvSpPr>
              <p:spPr bwMode="auto">
                <a:xfrm>
                  <a:off x="7188084" y="4377446"/>
                  <a:ext cx="0" cy="152400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  <p:txBody>
                <a:bodyPr>
                  <a:spAutoFit/>
                </a:bodyPr>
                <a:lstStyle/>
                <a:p>
                  <a:pPr>
                    <a:defRPr/>
                  </a:pPr>
                  <a:endParaRPr lang="vi-VN"/>
                </a:p>
              </p:txBody>
            </p:sp>
            <p:sp>
              <p:nvSpPr>
                <p:cNvPr id="27" name="Line 19"/>
                <p:cNvSpPr>
                  <a:spLocks noChangeShapeType="1"/>
                </p:cNvSpPr>
                <p:nvPr/>
              </p:nvSpPr>
              <p:spPr bwMode="auto">
                <a:xfrm>
                  <a:off x="6417974" y="4371096"/>
                  <a:ext cx="0" cy="152400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  <p:txBody>
                <a:bodyPr>
                  <a:spAutoFit/>
                </a:bodyPr>
                <a:lstStyle/>
                <a:p>
                  <a:pPr>
                    <a:defRPr/>
                  </a:pPr>
                  <a:endParaRPr lang="vi-VN"/>
                </a:p>
              </p:txBody>
            </p:sp>
          </p:grpSp>
          <p:sp>
            <p:nvSpPr>
              <p:cNvPr id="15" name="Text Box 62"/>
              <p:cNvSpPr txBox="1">
                <a:spLocks noChangeArrowheads="1"/>
              </p:cNvSpPr>
              <p:nvPr/>
            </p:nvSpPr>
            <p:spPr bwMode="auto">
              <a:xfrm>
                <a:off x="5715009" y="642918"/>
                <a:ext cx="609600" cy="4009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2000" dirty="0">
                    <a:solidFill>
                      <a:srgbClr val="FF0000"/>
                    </a:solidFill>
                  </a:rPr>
                  <a:t>y          </a:t>
                </a:r>
              </a:p>
            </p:txBody>
          </p:sp>
        </p:grpSp>
        <p:cxnSp>
          <p:nvCxnSpPr>
            <p:cNvPr id="9" name="Straight Connector 8"/>
            <p:cNvCxnSpPr/>
            <p:nvPr/>
          </p:nvCxnSpPr>
          <p:spPr bwMode="auto">
            <a:xfrm>
              <a:off x="8528186" y="3873620"/>
              <a:ext cx="142893" cy="82550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>
              <a:stCxn id="45" idx="0"/>
            </p:cNvCxnSpPr>
            <p:nvPr/>
          </p:nvCxnSpPr>
          <p:spPr bwMode="auto">
            <a:xfrm rot="16200000" flipH="1">
              <a:off x="5490128" y="548597"/>
              <a:ext cx="146050" cy="74621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>
              <a:stCxn id="45" idx="0"/>
            </p:cNvCxnSpPr>
            <p:nvPr/>
          </p:nvCxnSpPr>
          <p:spPr bwMode="auto">
            <a:xfrm rot="5400000">
              <a:off x="5418682" y="551772"/>
              <a:ext cx="146050" cy="68272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 bwMode="auto">
            <a:xfrm rot="10800000" flipV="1">
              <a:off x="8528186" y="3945058"/>
              <a:ext cx="142893" cy="71437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cxnSp>
        <p:nvCxnSpPr>
          <p:cNvPr id="50" name="Straight Connector 49"/>
          <p:cNvCxnSpPr/>
          <p:nvPr/>
        </p:nvCxnSpPr>
        <p:spPr>
          <a:xfrm flipH="1">
            <a:off x="6359089" y="796860"/>
            <a:ext cx="3698232" cy="3925639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53" name="TextBox 52"/>
          <p:cNvSpPr txBox="1">
            <a:spLocks noChangeArrowheads="1"/>
          </p:cNvSpPr>
          <p:nvPr/>
        </p:nvSpPr>
        <p:spPr bwMode="auto">
          <a:xfrm rot="18530270">
            <a:off x="9452209" y="1094426"/>
            <a:ext cx="117320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dirty="0"/>
              <a:t>y= x + 2</a:t>
            </a:r>
            <a:endParaRPr lang="vi-VN" dirty="0"/>
          </a:p>
        </p:txBody>
      </p:sp>
      <p:sp>
        <p:nvSpPr>
          <p:cNvPr id="56" name="TextBox 55"/>
          <p:cNvSpPr txBox="1">
            <a:spLocks noChangeArrowheads="1"/>
          </p:cNvSpPr>
          <p:nvPr/>
        </p:nvSpPr>
        <p:spPr bwMode="auto">
          <a:xfrm>
            <a:off x="7030111" y="4114800"/>
            <a:ext cx="48282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000" dirty="0">
                <a:solidFill>
                  <a:schemeClr val="accent1"/>
                </a:solidFill>
              </a:rPr>
              <a:t>- 2</a:t>
            </a:r>
            <a:endParaRPr lang="vi-VN" sz="2000" dirty="0">
              <a:solidFill>
                <a:schemeClr val="accent1"/>
              </a:solidFill>
            </a:endParaRPr>
          </a:p>
        </p:txBody>
      </p:sp>
      <p:sp>
        <p:nvSpPr>
          <p:cNvPr id="57" name="TextBox 56"/>
          <p:cNvSpPr txBox="1">
            <a:spLocks noChangeArrowheads="1"/>
          </p:cNvSpPr>
          <p:nvPr/>
        </p:nvSpPr>
        <p:spPr bwMode="auto">
          <a:xfrm>
            <a:off x="8631709" y="2359629"/>
            <a:ext cx="39786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000" dirty="0">
                <a:solidFill>
                  <a:schemeClr val="accent1"/>
                </a:solidFill>
              </a:rPr>
              <a:t> 2</a:t>
            </a:r>
            <a:endParaRPr lang="vi-VN" sz="2000" dirty="0">
              <a:solidFill>
                <a:schemeClr val="accent1"/>
              </a:solidFill>
            </a:endParaRPr>
          </a:p>
        </p:txBody>
      </p:sp>
      <p:sp>
        <p:nvSpPr>
          <p:cNvPr id="58" name="TextBox 57"/>
          <p:cNvSpPr txBox="1">
            <a:spLocks noChangeArrowheads="1"/>
          </p:cNvSpPr>
          <p:nvPr/>
        </p:nvSpPr>
        <p:spPr bwMode="auto">
          <a:xfrm>
            <a:off x="11315435" y="4081074"/>
            <a:ext cx="31290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000" dirty="0">
                <a:solidFill>
                  <a:srgbClr val="FF0000"/>
                </a:solidFill>
              </a:rPr>
              <a:t>x</a:t>
            </a:r>
            <a:endParaRPr lang="vi-VN" sz="2000" dirty="0">
              <a:solidFill>
                <a:srgbClr val="FF0000"/>
              </a:solidFill>
            </a:endParaRPr>
          </a:p>
        </p:txBody>
      </p:sp>
      <p:sp>
        <p:nvSpPr>
          <p:cNvPr id="59" name="TextBox 58"/>
          <p:cNvSpPr txBox="1">
            <a:spLocks noChangeArrowheads="1"/>
          </p:cNvSpPr>
          <p:nvPr/>
        </p:nvSpPr>
        <p:spPr bwMode="auto">
          <a:xfrm>
            <a:off x="8531092" y="4130631"/>
            <a:ext cx="38343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000" dirty="0">
                <a:solidFill>
                  <a:srgbClr val="FF0000"/>
                </a:solidFill>
              </a:rPr>
              <a:t>O</a:t>
            </a:r>
            <a:endParaRPr lang="vi-VN" sz="2000" dirty="0">
              <a:solidFill>
                <a:srgbClr val="FF0000"/>
              </a:solidFill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654629" y="2378698"/>
            <a:ext cx="4999699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                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AB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qua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điểm 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4498925"/>
              </p:ext>
            </p:extLst>
          </p:nvPr>
        </p:nvGraphicFramePr>
        <p:xfrm>
          <a:off x="1895681" y="2383907"/>
          <a:ext cx="153511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35040" imgH="533520" progId="Equation.DSMT4">
                  <p:embed/>
                </p:oleObj>
              </mc:Choice>
              <mc:Fallback>
                <p:oleObj name="Equation" r:id="rId2" imgW="1535040" imgH="533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895681" y="2383907"/>
                        <a:ext cx="1535113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9889436"/>
              </p:ext>
            </p:extLst>
          </p:nvPr>
        </p:nvGraphicFramePr>
        <p:xfrm>
          <a:off x="766782" y="3551176"/>
          <a:ext cx="2558309" cy="5949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91880" imgH="253800" progId="Equation.DSMT4">
                  <p:embed/>
                </p:oleObj>
              </mc:Choice>
              <mc:Fallback>
                <p:oleObj name="Equation" r:id="rId4" imgW="10918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66782" y="3551176"/>
                        <a:ext cx="2558309" cy="5949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968505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0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2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1" dur="2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4" dur="2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4" dur="2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/>
      <p:bldP spid="56" grpId="0"/>
      <p:bldP spid="57" grpId="0"/>
      <p:bldP spid="58" grpId="0"/>
      <p:bldP spid="59" grpId="0"/>
      <p:bldP spid="6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 rot="21220299">
            <a:off x="4742184" y="483852"/>
            <a:ext cx="2154117" cy="1063444"/>
          </a:xfrm>
          <a:prstGeom prst="rect">
            <a:avLst/>
          </a:prstGeom>
          <a:solidFill>
            <a:srgbClr val="008CD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C2D9D162-C3F3-4DA6-ACF1-E33B89535E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21240000">
            <a:off x="-37061" y="728648"/>
            <a:ext cx="6948964" cy="1061509"/>
          </a:xfrm>
        </p:spPr>
        <p:txBody>
          <a:bodyPr>
            <a:noAutofit/>
          </a:bodyPr>
          <a:lstStyle/>
          <a:p>
            <a:pPr algn="ctr"/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ần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dirty="0"/>
          </a:p>
        </p:txBody>
      </p:sp>
      <p:grpSp>
        <p:nvGrpSpPr>
          <p:cNvPr id="7" name="Group 74"/>
          <p:cNvGrpSpPr>
            <a:grpSpLocks/>
          </p:cNvGrpSpPr>
          <p:nvPr/>
        </p:nvGrpSpPr>
        <p:grpSpPr bwMode="auto">
          <a:xfrm>
            <a:off x="4683787" y="206303"/>
            <a:ext cx="7085012" cy="6215063"/>
            <a:chOff x="1715357" y="158870"/>
            <a:chExt cx="7085914" cy="6215063"/>
          </a:xfrm>
        </p:grpSpPr>
        <p:grpSp>
          <p:nvGrpSpPr>
            <p:cNvPr id="8" name="Group 115"/>
            <p:cNvGrpSpPr>
              <a:grpSpLocks/>
            </p:cNvGrpSpPr>
            <p:nvPr/>
          </p:nvGrpSpPr>
          <p:grpSpPr bwMode="auto">
            <a:xfrm>
              <a:off x="1715357" y="158870"/>
              <a:ext cx="7085914" cy="6215066"/>
              <a:chOff x="1829646" y="642918"/>
              <a:chExt cx="7086600" cy="6215082"/>
            </a:xfrm>
          </p:grpSpPr>
          <p:grpSp>
            <p:nvGrpSpPr>
              <p:cNvPr id="14" name="Group 113"/>
              <p:cNvGrpSpPr>
                <a:grpSpLocks/>
              </p:cNvGrpSpPr>
              <p:nvPr/>
            </p:nvGrpSpPr>
            <p:grpSpPr bwMode="auto">
              <a:xfrm>
                <a:off x="1829646" y="996932"/>
                <a:ext cx="7086600" cy="5861068"/>
                <a:chOff x="1827483" y="986537"/>
                <a:chExt cx="7086600" cy="5861068"/>
              </a:xfrm>
            </p:grpSpPr>
            <p:grpSp>
              <p:nvGrpSpPr>
                <p:cNvPr id="17" name="Group 104"/>
                <p:cNvGrpSpPr>
                  <a:grpSpLocks/>
                </p:cNvGrpSpPr>
                <p:nvPr/>
              </p:nvGrpSpPr>
              <p:grpSpPr bwMode="auto">
                <a:xfrm>
                  <a:off x="1827483" y="986537"/>
                  <a:ext cx="7086600" cy="5861068"/>
                  <a:chOff x="1828800" y="996932"/>
                  <a:chExt cx="7086600" cy="5861068"/>
                </a:xfrm>
              </p:grpSpPr>
              <p:sp>
                <p:nvSpPr>
                  <p:cNvPr id="28" name="Line 7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8686800" y="1066800"/>
                    <a:ext cx="0" cy="5486400"/>
                  </a:xfrm>
                  <a:prstGeom prst="line">
                    <a:avLst/>
                  </a:prstGeom>
                  <a:noFill/>
                  <a:ln w="9525">
                    <a:solidFill>
                      <a:srgbClr val="EAEAEA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9" name="Line 2"/>
                  <p:cNvSpPr>
                    <a:spLocks noChangeShapeType="1"/>
                  </p:cNvSpPr>
                  <p:nvPr/>
                </p:nvSpPr>
                <p:spPr bwMode="auto">
                  <a:xfrm>
                    <a:off x="1828800" y="5173230"/>
                    <a:ext cx="701040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EAEAEA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0" name="Line 7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716775" y="1343890"/>
                    <a:ext cx="0" cy="5486400"/>
                  </a:xfrm>
                  <a:prstGeom prst="line">
                    <a:avLst/>
                  </a:prstGeom>
                  <a:noFill/>
                  <a:ln w="9525">
                    <a:solidFill>
                      <a:srgbClr val="EAEAEA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1" name="Line 4"/>
                  <p:cNvSpPr>
                    <a:spLocks noChangeShapeType="1"/>
                  </p:cNvSpPr>
                  <p:nvPr/>
                </p:nvSpPr>
                <p:spPr bwMode="auto">
                  <a:xfrm>
                    <a:off x="1884210" y="5949674"/>
                    <a:ext cx="701040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EAEAEA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" name="Line 7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157227" y="1233480"/>
                    <a:ext cx="0" cy="5486400"/>
                  </a:xfrm>
                  <a:prstGeom prst="line">
                    <a:avLst/>
                  </a:prstGeom>
                  <a:noFill/>
                  <a:ln w="9525">
                    <a:solidFill>
                      <a:srgbClr val="EAEAEA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3" name="Line 7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871607" y="1371600"/>
                    <a:ext cx="0" cy="5486400"/>
                  </a:xfrm>
                  <a:prstGeom prst="line">
                    <a:avLst/>
                  </a:prstGeom>
                  <a:noFill/>
                  <a:ln w="9525">
                    <a:solidFill>
                      <a:srgbClr val="EAEAEA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4" name="Line 3"/>
                  <p:cNvSpPr>
                    <a:spLocks noChangeShapeType="1"/>
                  </p:cNvSpPr>
                  <p:nvPr/>
                </p:nvSpPr>
                <p:spPr bwMode="auto">
                  <a:xfrm>
                    <a:off x="1828800" y="3679825"/>
                    <a:ext cx="701040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EAEAEA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5" name="Line 4"/>
                  <p:cNvSpPr>
                    <a:spLocks noChangeShapeType="1"/>
                  </p:cNvSpPr>
                  <p:nvPr/>
                </p:nvSpPr>
                <p:spPr bwMode="auto">
                  <a:xfrm>
                    <a:off x="1828800" y="2917825"/>
                    <a:ext cx="701040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EAEAEA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6" name="Line 5"/>
                  <p:cNvSpPr>
                    <a:spLocks noChangeShapeType="1"/>
                  </p:cNvSpPr>
                  <p:nvPr/>
                </p:nvSpPr>
                <p:spPr bwMode="auto">
                  <a:xfrm>
                    <a:off x="1905000" y="2198688"/>
                    <a:ext cx="701040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EAEAEA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7" name="Line 6"/>
                  <p:cNvSpPr>
                    <a:spLocks noChangeShapeType="1"/>
                  </p:cNvSpPr>
                  <p:nvPr/>
                </p:nvSpPr>
                <p:spPr bwMode="auto">
                  <a:xfrm>
                    <a:off x="1905000" y="1524000"/>
                    <a:ext cx="701040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EAEAEA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8" name="Line 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6400800" y="1143000"/>
                    <a:ext cx="0" cy="5486400"/>
                  </a:xfrm>
                  <a:prstGeom prst="line">
                    <a:avLst/>
                  </a:prstGeom>
                  <a:noFill/>
                  <a:ln w="9525">
                    <a:solidFill>
                      <a:srgbClr val="EAEAEA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9" name="Line 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185025" y="1143000"/>
                    <a:ext cx="0" cy="5486400"/>
                  </a:xfrm>
                  <a:prstGeom prst="line">
                    <a:avLst/>
                  </a:prstGeom>
                  <a:noFill/>
                  <a:ln w="9525">
                    <a:solidFill>
                      <a:srgbClr val="EAEAEA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0" name="Line 1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924800" y="1143000"/>
                    <a:ext cx="0" cy="5486400"/>
                  </a:xfrm>
                  <a:prstGeom prst="line">
                    <a:avLst/>
                  </a:prstGeom>
                  <a:noFill/>
                  <a:ln w="9525">
                    <a:solidFill>
                      <a:srgbClr val="EAEAEA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grpSp>
                <p:nvGrpSpPr>
                  <p:cNvPr id="41" name="Group 103"/>
                  <p:cNvGrpSpPr>
                    <a:grpSpLocks/>
                  </p:cNvGrpSpPr>
                  <p:nvPr/>
                </p:nvGrpSpPr>
                <p:grpSpPr bwMode="auto">
                  <a:xfrm>
                    <a:off x="1857381" y="996932"/>
                    <a:ext cx="6934166" cy="5791216"/>
                    <a:chOff x="1857381" y="996932"/>
                    <a:chExt cx="6934166" cy="5791216"/>
                  </a:xfrm>
                </p:grpSpPr>
                <p:sp>
                  <p:nvSpPr>
                    <p:cNvPr id="43" name="Line 1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857381" y="4452928"/>
                      <a:ext cx="6934166" cy="0"/>
                    </a:xfrm>
                    <a:prstGeom prst="line">
                      <a:avLst/>
                    </a:prstGeom>
                    <a:ln>
                      <a:headEnd/>
                      <a:tailEnd type="triangle" w="med" len="med"/>
                    </a:ln>
                  </p:spPr>
                  <p:style>
                    <a:lnRef idx="2">
                      <a:schemeClr val="dk1"/>
                    </a:lnRef>
                    <a:fillRef idx="0">
                      <a:schemeClr val="dk1"/>
                    </a:fillRef>
                    <a:effectRef idx="1">
                      <a:schemeClr val="dk1"/>
                    </a:effectRef>
                    <a:fontRef idx="minor">
                      <a:schemeClr val="tx1"/>
                    </a:fontRef>
                  </p:style>
                  <p:txBody>
                    <a:bodyPr>
                      <a:spAutoFit/>
                    </a:bodyPr>
                    <a:lstStyle/>
                    <a:p>
                      <a:pPr>
                        <a:defRPr/>
                      </a:pPr>
                      <a:endParaRPr lang="vi-VN"/>
                    </a:p>
                  </p:txBody>
                </p:sp>
                <p:grpSp>
                  <p:nvGrpSpPr>
                    <p:cNvPr id="44" name="Group 101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5561848" y="996932"/>
                      <a:ext cx="149258" cy="5791216"/>
                      <a:chOff x="4803302" y="994770"/>
                      <a:chExt cx="149258" cy="5791216"/>
                    </a:xfrm>
                  </p:grpSpPr>
                  <p:sp>
                    <p:nvSpPr>
                      <p:cNvPr id="45" name="Line 13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887459" y="994770"/>
                        <a:ext cx="0" cy="5791215"/>
                      </a:xfrm>
                      <a:prstGeom prst="line">
                        <a:avLst/>
                      </a:prstGeom>
                      <a:ln>
                        <a:headEnd type="triangle" w="med" len="med"/>
                        <a:tailEnd/>
                      </a:ln>
                    </p:spPr>
                    <p:style>
                      <a:lnRef idx="2">
                        <a:schemeClr val="dk1"/>
                      </a:lnRef>
                      <a:fillRef idx="0">
                        <a:schemeClr val="dk1"/>
                      </a:fillRef>
                      <a:effectRef idx="1">
                        <a:schemeClr val="dk1"/>
                      </a:effectRef>
                      <a:fontRef idx="minor">
                        <a:schemeClr val="tx1"/>
                      </a:fontRef>
                    </p:style>
                    <p:txBody>
                      <a:bodyPr>
                        <a:spAutoFit/>
                      </a:bodyPr>
                      <a:lstStyle/>
                      <a:p>
                        <a:pPr>
                          <a:defRPr/>
                        </a:pPr>
                        <a:endParaRPr lang="vi-VN"/>
                      </a:p>
                    </p:txBody>
                  </p:sp>
                  <p:sp>
                    <p:nvSpPr>
                      <p:cNvPr id="46" name="Line 14"/>
                      <p:cNvSpPr>
                        <a:spLocks noChangeShapeType="1"/>
                      </p:cNvSpPr>
                      <p:nvPr/>
                    </p:nvSpPr>
                    <p:spPr bwMode="auto">
                      <a:xfrm rot="5400000">
                        <a:off x="4880313" y="3606992"/>
                        <a:ext cx="0" cy="144494"/>
                      </a:xfrm>
                      <a:prstGeom prst="line">
                        <a:avLst/>
                      </a:prstGeom>
                      <a:ln>
                        <a:headEnd/>
                        <a:tailEnd/>
                      </a:ln>
                    </p:spPr>
                    <p:style>
                      <a:lnRef idx="2">
                        <a:schemeClr val="dk1"/>
                      </a:lnRef>
                      <a:fillRef idx="0">
                        <a:schemeClr val="dk1"/>
                      </a:fillRef>
                      <a:effectRef idx="1">
                        <a:schemeClr val="dk1"/>
                      </a:effectRef>
                      <a:fontRef idx="minor">
                        <a:schemeClr val="tx1"/>
                      </a:fontRef>
                    </p:style>
                    <p:txBody>
                      <a:bodyPr>
                        <a:spAutoFit/>
                      </a:bodyPr>
                      <a:lstStyle/>
                      <a:p>
                        <a:pPr>
                          <a:defRPr/>
                        </a:pPr>
                        <a:endParaRPr lang="vi-VN"/>
                      </a:p>
                    </p:txBody>
                  </p:sp>
                  <p:sp>
                    <p:nvSpPr>
                      <p:cNvPr id="47" name="Line 24"/>
                      <p:cNvSpPr>
                        <a:spLocks noChangeShapeType="1"/>
                      </p:cNvSpPr>
                      <p:nvPr/>
                    </p:nvSpPr>
                    <p:spPr bwMode="auto">
                      <a:xfrm rot="5400000">
                        <a:off x="4880313" y="2844990"/>
                        <a:ext cx="0" cy="144494"/>
                      </a:xfrm>
                      <a:prstGeom prst="line">
                        <a:avLst/>
                      </a:prstGeom>
                      <a:ln>
                        <a:headEnd/>
                        <a:tailEnd/>
                      </a:ln>
                    </p:spPr>
                    <p:style>
                      <a:lnRef idx="2">
                        <a:schemeClr val="dk1"/>
                      </a:lnRef>
                      <a:fillRef idx="0">
                        <a:schemeClr val="dk1"/>
                      </a:fillRef>
                      <a:effectRef idx="1">
                        <a:schemeClr val="dk1"/>
                      </a:effectRef>
                      <a:fontRef idx="minor">
                        <a:schemeClr val="tx1"/>
                      </a:fontRef>
                    </p:style>
                    <p:txBody>
                      <a:bodyPr>
                        <a:spAutoFit/>
                      </a:bodyPr>
                      <a:lstStyle/>
                      <a:p>
                        <a:pPr>
                          <a:defRPr/>
                        </a:pPr>
                        <a:endParaRPr lang="vi-VN"/>
                      </a:p>
                    </p:txBody>
                  </p:sp>
                  <p:sp>
                    <p:nvSpPr>
                      <p:cNvPr id="48" name="Line 25"/>
                      <p:cNvSpPr>
                        <a:spLocks noChangeShapeType="1"/>
                      </p:cNvSpPr>
                      <p:nvPr/>
                    </p:nvSpPr>
                    <p:spPr bwMode="auto">
                      <a:xfrm rot="5400000">
                        <a:off x="4880313" y="2140138"/>
                        <a:ext cx="0" cy="144494"/>
                      </a:xfrm>
                      <a:prstGeom prst="line">
                        <a:avLst/>
                      </a:prstGeom>
                      <a:ln>
                        <a:headEnd/>
                        <a:tailEnd/>
                      </a:ln>
                    </p:spPr>
                    <p:style>
                      <a:lnRef idx="2">
                        <a:schemeClr val="dk1"/>
                      </a:lnRef>
                      <a:fillRef idx="0">
                        <a:schemeClr val="dk1"/>
                      </a:fillRef>
                      <a:effectRef idx="1">
                        <a:schemeClr val="dk1"/>
                      </a:effectRef>
                      <a:fontRef idx="minor">
                        <a:schemeClr val="tx1"/>
                      </a:fontRef>
                    </p:style>
                    <p:txBody>
                      <a:bodyPr>
                        <a:spAutoFit/>
                      </a:bodyPr>
                      <a:lstStyle/>
                      <a:p>
                        <a:pPr>
                          <a:defRPr/>
                        </a:pPr>
                        <a:endParaRPr lang="vi-VN"/>
                      </a:p>
                    </p:txBody>
                  </p:sp>
                  <p:sp>
                    <p:nvSpPr>
                      <p:cNvPr id="49" name="Line 27"/>
                      <p:cNvSpPr>
                        <a:spLocks noChangeShapeType="1"/>
                      </p:cNvSpPr>
                      <p:nvPr/>
                    </p:nvSpPr>
                    <p:spPr bwMode="auto">
                      <a:xfrm rot="5400000">
                        <a:off x="4875550" y="1454335"/>
                        <a:ext cx="0" cy="144495"/>
                      </a:xfrm>
                      <a:prstGeom prst="line">
                        <a:avLst/>
                      </a:prstGeom>
                      <a:ln>
                        <a:headEnd/>
                        <a:tailEnd/>
                      </a:ln>
                    </p:spPr>
                    <p:style>
                      <a:lnRef idx="2">
                        <a:schemeClr val="dk1"/>
                      </a:lnRef>
                      <a:fillRef idx="0">
                        <a:schemeClr val="dk1"/>
                      </a:fillRef>
                      <a:effectRef idx="1">
                        <a:schemeClr val="dk1"/>
                      </a:effectRef>
                      <a:fontRef idx="minor">
                        <a:schemeClr val="tx1"/>
                      </a:fontRef>
                    </p:style>
                    <p:txBody>
                      <a:bodyPr>
                        <a:spAutoFit/>
                      </a:bodyPr>
                      <a:lstStyle/>
                      <a:p>
                        <a:pPr>
                          <a:defRPr/>
                        </a:pPr>
                        <a:endParaRPr lang="vi-VN"/>
                      </a:p>
                    </p:txBody>
                  </p:sp>
                </p:grpSp>
              </p:grpSp>
              <p:sp>
                <p:nvSpPr>
                  <p:cNvPr id="42" name="Line 7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412974" y="1371600"/>
                    <a:ext cx="0" cy="5486400"/>
                  </a:xfrm>
                  <a:prstGeom prst="line">
                    <a:avLst/>
                  </a:prstGeom>
                  <a:noFill/>
                  <a:ln w="9525">
                    <a:solidFill>
                      <a:srgbClr val="EAEAEA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18" name="Line 19"/>
                <p:cNvSpPr>
                  <a:spLocks noChangeShapeType="1"/>
                </p:cNvSpPr>
                <p:nvPr/>
              </p:nvSpPr>
              <p:spPr bwMode="auto">
                <a:xfrm>
                  <a:off x="3429629" y="4356808"/>
                  <a:ext cx="0" cy="152400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  <p:txBody>
                <a:bodyPr>
                  <a:spAutoFit/>
                </a:bodyPr>
                <a:lstStyle/>
                <a:p>
                  <a:pPr>
                    <a:defRPr/>
                  </a:pPr>
                  <a:endParaRPr lang="vi-VN"/>
                </a:p>
              </p:txBody>
            </p:sp>
            <p:sp>
              <p:nvSpPr>
                <p:cNvPr id="19" name="Line 23"/>
                <p:cNvSpPr>
                  <a:spLocks noChangeShapeType="1"/>
                </p:cNvSpPr>
                <p:nvPr/>
              </p:nvSpPr>
              <p:spPr bwMode="auto">
                <a:xfrm>
                  <a:off x="4872990" y="4356808"/>
                  <a:ext cx="0" cy="152400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  <p:txBody>
                <a:bodyPr>
                  <a:spAutoFit/>
                </a:bodyPr>
                <a:lstStyle/>
                <a:p>
                  <a:pPr>
                    <a:defRPr/>
                  </a:pPr>
                  <a:endParaRPr lang="vi-VN"/>
                </a:p>
              </p:txBody>
            </p:sp>
            <p:sp>
              <p:nvSpPr>
                <p:cNvPr id="20" name="Line 18"/>
                <p:cNvSpPr>
                  <a:spLocks noChangeShapeType="1"/>
                </p:cNvSpPr>
                <p:nvPr/>
              </p:nvSpPr>
              <p:spPr bwMode="auto">
                <a:xfrm>
                  <a:off x="4174334" y="4372683"/>
                  <a:ext cx="0" cy="152400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  <p:txBody>
                <a:bodyPr>
                  <a:spAutoFit/>
                </a:bodyPr>
                <a:lstStyle/>
                <a:p>
                  <a:pPr>
                    <a:defRPr/>
                  </a:pPr>
                  <a:endParaRPr lang="vi-VN"/>
                </a:p>
              </p:txBody>
            </p:sp>
            <p:sp>
              <p:nvSpPr>
                <p:cNvPr id="21" name="Line 14"/>
                <p:cNvSpPr>
                  <a:spLocks noChangeShapeType="1"/>
                </p:cNvSpPr>
                <p:nvPr/>
              </p:nvSpPr>
              <p:spPr bwMode="auto">
                <a:xfrm rot="5400000">
                  <a:off x="5636749" y="6579296"/>
                  <a:ext cx="0" cy="152434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  <p:txBody>
                <a:bodyPr>
                  <a:spAutoFit/>
                </a:bodyPr>
                <a:lstStyle/>
                <a:p>
                  <a:pPr>
                    <a:defRPr/>
                  </a:pPr>
                  <a:endParaRPr lang="vi-VN"/>
                </a:p>
              </p:txBody>
            </p:sp>
            <p:sp>
              <p:nvSpPr>
                <p:cNvPr id="22" name="Line 14"/>
                <p:cNvSpPr>
                  <a:spLocks noChangeShapeType="1"/>
                </p:cNvSpPr>
                <p:nvPr/>
              </p:nvSpPr>
              <p:spPr bwMode="auto">
                <a:xfrm rot="5400000">
                  <a:off x="5649451" y="5866508"/>
                  <a:ext cx="0" cy="152434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  <p:txBody>
                <a:bodyPr>
                  <a:spAutoFit/>
                </a:bodyPr>
                <a:lstStyle/>
                <a:p>
                  <a:pPr>
                    <a:defRPr/>
                  </a:pPr>
                  <a:endParaRPr lang="vi-VN"/>
                </a:p>
              </p:txBody>
            </p:sp>
            <p:sp>
              <p:nvSpPr>
                <p:cNvPr id="23" name="Line 14"/>
                <p:cNvSpPr>
                  <a:spLocks noChangeShapeType="1"/>
                </p:cNvSpPr>
                <p:nvPr/>
              </p:nvSpPr>
              <p:spPr bwMode="auto">
                <a:xfrm rot="5400000">
                  <a:off x="5639924" y="5096568"/>
                  <a:ext cx="0" cy="152434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  <p:txBody>
                <a:bodyPr>
                  <a:spAutoFit/>
                </a:bodyPr>
                <a:lstStyle/>
                <a:p>
                  <a:pPr>
                    <a:defRPr/>
                  </a:pPr>
                  <a:endParaRPr lang="vi-VN"/>
                </a:p>
              </p:txBody>
            </p:sp>
            <p:sp>
              <p:nvSpPr>
                <p:cNvPr id="24" name="Line 19"/>
                <p:cNvSpPr>
                  <a:spLocks noChangeShapeType="1"/>
                </p:cNvSpPr>
                <p:nvPr/>
              </p:nvSpPr>
              <p:spPr bwMode="auto">
                <a:xfrm>
                  <a:off x="2715094" y="4371096"/>
                  <a:ext cx="0" cy="152400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  <p:txBody>
                <a:bodyPr>
                  <a:spAutoFit/>
                </a:bodyPr>
                <a:lstStyle/>
                <a:p>
                  <a:pPr>
                    <a:defRPr/>
                  </a:pPr>
                  <a:endParaRPr lang="vi-VN"/>
                </a:p>
              </p:txBody>
            </p:sp>
            <p:sp>
              <p:nvSpPr>
                <p:cNvPr id="25" name="Line 19"/>
                <p:cNvSpPr>
                  <a:spLocks noChangeShapeType="1"/>
                </p:cNvSpPr>
                <p:nvPr/>
              </p:nvSpPr>
              <p:spPr bwMode="auto">
                <a:xfrm>
                  <a:off x="7931201" y="4371096"/>
                  <a:ext cx="0" cy="152400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  <p:txBody>
                <a:bodyPr>
                  <a:spAutoFit/>
                </a:bodyPr>
                <a:lstStyle/>
                <a:p>
                  <a:pPr>
                    <a:defRPr/>
                  </a:pPr>
                  <a:endParaRPr lang="vi-VN"/>
                </a:p>
              </p:txBody>
            </p:sp>
            <p:sp>
              <p:nvSpPr>
                <p:cNvPr id="26" name="Line 19"/>
                <p:cNvSpPr>
                  <a:spLocks noChangeShapeType="1"/>
                </p:cNvSpPr>
                <p:nvPr/>
              </p:nvSpPr>
              <p:spPr bwMode="auto">
                <a:xfrm>
                  <a:off x="7188084" y="4377446"/>
                  <a:ext cx="0" cy="152400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  <p:txBody>
                <a:bodyPr>
                  <a:spAutoFit/>
                </a:bodyPr>
                <a:lstStyle/>
                <a:p>
                  <a:pPr>
                    <a:defRPr/>
                  </a:pPr>
                  <a:endParaRPr lang="vi-VN"/>
                </a:p>
              </p:txBody>
            </p:sp>
            <p:sp>
              <p:nvSpPr>
                <p:cNvPr id="27" name="Line 19"/>
                <p:cNvSpPr>
                  <a:spLocks noChangeShapeType="1"/>
                </p:cNvSpPr>
                <p:nvPr/>
              </p:nvSpPr>
              <p:spPr bwMode="auto">
                <a:xfrm>
                  <a:off x="6417974" y="4371096"/>
                  <a:ext cx="0" cy="152400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  <p:txBody>
                <a:bodyPr>
                  <a:spAutoFit/>
                </a:bodyPr>
                <a:lstStyle/>
                <a:p>
                  <a:pPr>
                    <a:defRPr/>
                  </a:pPr>
                  <a:endParaRPr lang="vi-VN"/>
                </a:p>
              </p:txBody>
            </p:sp>
          </p:grpSp>
          <p:sp>
            <p:nvSpPr>
              <p:cNvPr id="15" name="Text Box 62"/>
              <p:cNvSpPr txBox="1">
                <a:spLocks noChangeArrowheads="1"/>
              </p:cNvSpPr>
              <p:nvPr/>
            </p:nvSpPr>
            <p:spPr bwMode="auto">
              <a:xfrm>
                <a:off x="5715009" y="642918"/>
                <a:ext cx="609600" cy="4009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2000" dirty="0">
                    <a:solidFill>
                      <a:srgbClr val="FF0000"/>
                    </a:solidFill>
                  </a:rPr>
                  <a:t>y          </a:t>
                </a:r>
              </a:p>
            </p:txBody>
          </p:sp>
        </p:grpSp>
        <p:cxnSp>
          <p:nvCxnSpPr>
            <p:cNvPr id="9" name="Straight Connector 8"/>
            <p:cNvCxnSpPr/>
            <p:nvPr/>
          </p:nvCxnSpPr>
          <p:spPr bwMode="auto">
            <a:xfrm>
              <a:off x="8528186" y="3873620"/>
              <a:ext cx="142893" cy="82550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>
              <a:stCxn id="45" idx="0"/>
            </p:cNvCxnSpPr>
            <p:nvPr/>
          </p:nvCxnSpPr>
          <p:spPr bwMode="auto">
            <a:xfrm rot="16200000" flipH="1">
              <a:off x="5490128" y="548597"/>
              <a:ext cx="146050" cy="74621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>
              <a:stCxn id="45" idx="0"/>
            </p:cNvCxnSpPr>
            <p:nvPr/>
          </p:nvCxnSpPr>
          <p:spPr bwMode="auto">
            <a:xfrm rot="5400000">
              <a:off x="5418682" y="551772"/>
              <a:ext cx="146050" cy="68272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 bwMode="auto">
            <a:xfrm rot="10800000" flipV="1">
              <a:off x="8528186" y="3945058"/>
              <a:ext cx="142893" cy="71437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cxnSp>
        <p:nvCxnSpPr>
          <p:cNvPr id="50" name="Straight Connector 49"/>
          <p:cNvCxnSpPr/>
          <p:nvPr/>
        </p:nvCxnSpPr>
        <p:spPr>
          <a:xfrm flipH="1">
            <a:off x="6359089" y="796860"/>
            <a:ext cx="3698232" cy="3925639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53" name="TextBox 52"/>
          <p:cNvSpPr txBox="1">
            <a:spLocks noChangeArrowheads="1"/>
          </p:cNvSpPr>
          <p:nvPr/>
        </p:nvSpPr>
        <p:spPr bwMode="auto">
          <a:xfrm rot="18530270">
            <a:off x="9452209" y="1094426"/>
            <a:ext cx="117320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dirty="0"/>
              <a:t>y= x + 2</a:t>
            </a:r>
            <a:endParaRPr lang="vi-VN" dirty="0"/>
          </a:p>
        </p:txBody>
      </p:sp>
      <p:sp>
        <p:nvSpPr>
          <p:cNvPr id="56" name="TextBox 55"/>
          <p:cNvSpPr txBox="1">
            <a:spLocks noChangeArrowheads="1"/>
          </p:cNvSpPr>
          <p:nvPr/>
        </p:nvSpPr>
        <p:spPr bwMode="auto">
          <a:xfrm>
            <a:off x="7030111" y="4114800"/>
            <a:ext cx="35618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000" dirty="0">
                <a:solidFill>
                  <a:schemeClr val="accent1"/>
                </a:solidFill>
              </a:rPr>
              <a:t>B</a:t>
            </a:r>
            <a:endParaRPr lang="vi-VN" sz="2000" dirty="0">
              <a:solidFill>
                <a:schemeClr val="accent1"/>
              </a:solidFill>
            </a:endParaRPr>
          </a:p>
        </p:txBody>
      </p:sp>
      <p:sp>
        <p:nvSpPr>
          <p:cNvPr id="57" name="TextBox 56"/>
          <p:cNvSpPr txBox="1">
            <a:spLocks noChangeArrowheads="1"/>
          </p:cNvSpPr>
          <p:nvPr/>
        </p:nvSpPr>
        <p:spPr bwMode="auto">
          <a:xfrm>
            <a:off x="8631711" y="2359629"/>
            <a:ext cx="35618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000" dirty="0">
                <a:solidFill>
                  <a:schemeClr val="accent1"/>
                </a:solidFill>
              </a:rPr>
              <a:t>A</a:t>
            </a:r>
            <a:endParaRPr lang="vi-VN" sz="2000" dirty="0">
              <a:solidFill>
                <a:schemeClr val="accent1"/>
              </a:solidFill>
            </a:endParaRPr>
          </a:p>
        </p:txBody>
      </p:sp>
      <p:sp>
        <p:nvSpPr>
          <p:cNvPr id="58" name="TextBox 57"/>
          <p:cNvSpPr txBox="1">
            <a:spLocks noChangeArrowheads="1"/>
          </p:cNvSpPr>
          <p:nvPr/>
        </p:nvSpPr>
        <p:spPr bwMode="auto">
          <a:xfrm>
            <a:off x="11315435" y="4081074"/>
            <a:ext cx="31290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000" dirty="0">
                <a:solidFill>
                  <a:srgbClr val="FF0000"/>
                </a:solidFill>
              </a:rPr>
              <a:t>x</a:t>
            </a:r>
            <a:endParaRPr lang="vi-VN" sz="2000" dirty="0">
              <a:solidFill>
                <a:srgbClr val="FF0000"/>
              </a:solidFill>
            </a:endParaRPr>
          </a:p>
        </p:txBody>
      </p:sp>
      <p:sp>
        <p:nvSpPr>
          <p:cNvPr id="59" name="TextBox 58"/>
          <p:cNvSpPr txBox="1">
            <a:spLocks noChangeArrowheads="1"/>
          </p:cNvSpPr>
          <p:nvPr/>
        </p:nvSpPr>
        <p:spPr bwMode="auto">
          <a:xfrm>
            <a:off x="8531092" y="4130631"/>
            <a:ext cx="38343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000" dirty="0">
                <a:solidFill>
                  <a:srgbClr val="FF0000"/>
                </a:solidFill>
              </a:rPr>
              <a:t>O</a:t>
            </a:r>
            <a:endParaRPr lang="vi-VN" sz="2000" dirty="0">
              <a:solidFill>
                <a:srgbClr val="FF0000"/>
              </a:solidFill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571500" y="2359631"/>
            <a:ext cx="499969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OAB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9954900"/>
              </p:ext>
            </p:extLst>
          </p:nvPr>
        </p:nvGraphicFramePr>
        <p:xfrm>
          <a:off x="414066" y="2851655"/>
          <a:ext cx="6093716" cy="11311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20760" imgH="393480" progId="Equation.DSMT4">
                  <p:embed/>
                </p:oleObj>
              </mc:Choice>
              <mc:Fallback>
                <p:oleObj name="Equation" r:id="rId2" imgW="21207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14066" y="2851655"/>
                        <a:ext cx="6093716" cy="11311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441064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 rot="21220299">
            <a:off x="4742184" y="483852"/>
            <a:ext cx="2154117" cy="1063444"/>
          </a:xfrm>
          <a:prstGeom prst="rect">
            <a:avLst/>
          </a:prstGeom>
          <a:solidFill>
            <a:srgbClr val="008CD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C2D9D162-C3F3-4DA6-ACF1-E33B89535E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-360000">
            <a:off x="-37061" y="728648"/>
            <a:ext cx="6948964" cy="1061509"/>
          </a:xfrm>
        </p:spPr>
        <p:txBody>
          <a:bodyPr>
            <a:noAutofit/>
          </a:bodyPr>
          <a:lstStyle/>
          <a:p>
            <a:pPr algn="ctr"/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ần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b="1" dirty="0"/>
          </a:p>
        </p:txBody>
      </p:sp>
      <p:pic>
        <p:nvPicPr>
          <p:cNvPr id="8" name="Picture 7" descr="Background pattern&#10;&#10;Description automatically generated">
            <a:extLst>
              <a:ext uri="{FF2B5EF4-FFF2-40B4-BE49-F238E27FC236}">
                <a16:creationId xmlns:a16="http://schemas.microsoft.com/office/drawing/2014/main" id="{65A14FCB-5569-4268-AF8B-502D9EF6E73E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3"/>
              </a:ext>
            </a:extLst>
          </a:blip>
          <a:srcRect l="17382" r="20120" b="2"/>
          <a:stretch/>
        </p:blipFill>
        <p:spPr>
          <a:xfrm>
            <a:off x="4659587" y="2229930"/>
            <a:ext cx="4577519" cy="4577519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</p:spPr>
      </p:pic>
      <p:pic>
        <p:nvPicPr>
          <p:cNvPr id="9" name="Picture 8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7BFEE031-360F-4D5F-904A-32B86E7ACC22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96565" y="2966908"/>
            <a:ext cx="3103563" cy="3103563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75CBC910-51FE-44A7-A09E-097F9F57527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732605" y="391282"/>
            <a:ext cx="2700763" cy="18472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474586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val 2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5:00</a:t>
            </a:r>
          </a:p>
        </p:txBody>
      </p:sp>
      <p:sp>
        <p:nvSpPr>
          <p:cNvPr id="4" name="Oval 3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4:59</a:t>
            </a:r>
          </a:p>
        </p:txBody>
      </p:sp>
      <p:sp>
        <p:nvSpPr>
          <p:cNvPr id="5" name="Oval 4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4:58</a:t>
            </a:r>
          </a:p>
        </p:txBody>
      </p:sp>
      <p:sp>
        <p:nvSpPr>
          <p:cNvPr id="6" name="Oval 5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4:57</a:t>
            </a:r>
          </a:p>
        </p:txBody>
      </p:sp>
      <p:sp>
        <p:nvSpPr>
          <p:cNvPr id="7" name="Oval 6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4:56</a:t>
            </a:r>
          </a:p>
        </p:txBody>
      </p:sp>
      <p:sp>
        <p:nvSpPr>
          <p:cNvPr id="8" name="Oval 7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4:55</a:t>
            </a:r>
          </a:p>
        </p:txBody>
      </p:sp>
      <p:sp>
        <p:nvSpPr>
          <p:cNvPr id="9" name="Oval 8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4:54</a:t>
            </a:r>
          </a:p>
        </p:txBody>
      </p:sp>
      <p:sp>
        <p:nvSpPr>
          <p:cNvPr id="10" name="Oval 9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4:53</a:t>
            </a:r>
          </a:p>
        </p:txBody>
      </p:sp>
      <p:sp>
        <p:nvSpPr>
          <p:cNvPr id="11" name="Oval 10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4:52</a:t>
            </a:r>
          </a:p>
        </p:txBody>
      </p:sp>
      <p:sp>
        <p:nvSpPr>
          <p:cNvPr id="12" name="Oval 11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4:51</a:t>
            </a:r>
          </a:p>
        </p:txBody>
      </p:sp>
      <p:sp>
        <p:nvSpPr>
          <p:cNvPr id="13" name="Oval 12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4:50</a:t>
            </a:r>
          </a:p>
        </p:txBody>
      </p:sp>
      <p:sp>
        <p:nvSpPr>
          <p:cNvPr id="14" name="Oval 13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4:49</a:t>
            </a:r>
          </a:p>
        </p:txBody>
      </p:sp>
      <p:sp>
        <p:nvSpPr>
          <p:cNvPr id="15" name="Oval 14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4:48</a:t>
            </a:r>
          </a:p>
        </p:txBody>
      </p:sp>
      <p:sp>
        <p:nvSpPr>
          <p:cNvPr id="16" name="Oval 15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4:47</a:t>
            </a:r>
          </a:p>
        </p:txBody>
      </p:sp>
      <p:sp>
        <p:nvSpPr>
          <p:cNvPr id="17" name="Oval 16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4:46</a:t>
            </a:r>
          </a:p>
        </p:txBody>
      </p:sp>
      <p:sp>
        <p:nvSpPr>
          <p:cNvPr id="18" name="Oval 17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4:45</a:t>
            </a:r>
          </a:p>
        </p:txBody>
      </p:sp>
      <p:sp>
        <p:nvSpPr>
          <p:cNvPr id="19" name="Oval 18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4:44</a:t>
            </a:r>
          </a:p>
        </p:txBody>
      </p:sp>
      <p:sp>
        <p:nvSpPr>
          <p:cNvPr id="20" name="Oval 19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4:43</a:t>
            </a:r>
          </a:p>
        </p:txBody>
      </p:sp>
      <p:sp>
        <p:nvSpPr>
          <p:cNvPr id="21" name="Oval 20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4:42</a:t>
            </a:r>
          </a:p>
        </p:txBody>
      </p:sp>
      <p:sp>
        <p:nvSpPr>
          <p:cNvPr id="22" name="Oval 21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4:41</a:t>
            </a:r>
          </a:p>
        </p:txBody>
      </p:sp>
      <p:sp>
        <p:nvSpPr>
          <p:cNvPr id="23" name="Oval 22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4:40</a:t>
            </a:r>
          </a:p>
        </p:txBody>
      </p:sp>
      <p:sp>
        <p:nvSpPr>
          <p:cNvPr id="24" name="Oval 23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4:39</a:t>
            </a:r>
          </a:p>
        </p:txBody>
      </p:sp>
      <p:sp>
        <p:nvSpPr>
          <p:cNvPr id="25" name="Oval 24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4:38</a:t>
            </a:r>
          </a:p>
        </p:txBody>
      </p:sp>
      <p:sp>
        <p:nvSpPr>
          <p:cNvPr id="26" name="Oval 25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4:37</a:t>
            </a:r>
          </a:p>
        </p:txBody>
      </p:sp>
      <p:sp>
        <p:nvSpPr>
          <p:cNvPr id="27" name="Oval 26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4:36</a:t>
            </a:r>
          </a:p>
        </p:txBody>
      </p:sp>
      <p:sp>
        <p:nvSpPr>
          <p:cNvPr id="28" name="Oval 27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4:35</a:t>
            </a:r>
          </a:p>
        </p:txBody>
      </p:sp>
      <p:sp>
        <p:nvSpPr>
          <p:cNvPr id="29" name="Oval 28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4:34</a:t>
            </a:r>
          </a:p>
        </p:txBody>
      </p:sp>
      <p:sp>
        <p:nvSpPr>
          <p:cNvPr id="30" name="Oval 29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4:33</a:t>
            </a:r>
          </a:p>
        </p:txBody>
      </p:sp>
      <p:sp>
        <p:nvSpPr>
          <p:cNvPr id="31" name="Oval 30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4:32</a:t>
            </a:r>
          </a:p>
        </p:txBody>
      </p:sp>
      <p:sp>
        <p:nvSpPr>
          <p:cNvPr id="32" name="Oval 31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4:31</a:t>
            </a:r>
          </a:p>
        </p:txBody>
      </p:sp>
      <p:sp>
        <p:nvSpPr>
          <p:cNvPr id="33" name="Oval 32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4:30</a:t>
            </a:r>
          </a:p>
        </p:txBody>
      </p:sp>
      <p:sp>
        <p:nvSpPr>
          <p:cNvPr id="34" name="Oval 33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4:29</a:t>
            </a:r>
          </a:p>
        </p:txBody>
      </p:sp>
      <p:sp>
        <p:nvSpPr>
          <p:cNvPr id="35" name="Oval 34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4:28</a:t>
            </a:r>
          </a:p>
        </p:txBody>
      </p:sp>
      <p:sp>
        <p:nvSpPr>
          <p:cNvPr id="36" name="Oval 35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4:27</a:t>
            </a:r>
          </a:p>
        </p:txBody>
      </p:sp>
      <p:sp>
        <p:nvSpPr>
          <p:cNvPr id="37" name="Oval 36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4:26</a:t>
            </a:r>
          </a:p>
        </p:txBody>
      </p:sp>
      <p:sp>
        <p:nvSpPr>
          <p:cNvPr id="38" name="Oval 37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4:25</a:t>
            </a:r>
          </a:p>
        </p:txBody>
      </p:sp>
      <p:sp>
        <p:nvSpPr>
          <p:cNvPr id="39" name="Oval 38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4:24</a:t>
            </a:r>
          </a:p>
        </p:txBody>
      </p:sp>
      <p:sp>
        <p:nvSpPr>
          <p:cNvPr id="40" name="Oval 39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4:23</a:t>
            </a:r>
          </a:p>
        </p:txBody>
      </p:sp>
      <p:sp>
        <p:nvSpPr>
          <p:cNvPr id="41" name="Oval 40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4:22</a:t>
            </a:r>
          </a:p>
        </p:txBody>
      </p:sp>
      <p:sp>
        <p:nvSpPr>
          <p:cNvPr id="42" name="Oval 41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4:21</a:t>
            </a:r>
          </a:p>
        </p:txBody>
      </p:sp>
      <p:sp>
        <p:nvSpPr>
          <p:cNvPr id="43" name="Oval 42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4:20</a:t>
            </a:r>
          </a:p>
        </p:txBody>
      </p:sp>
      <p:sp>
        <p:nvSpPr>
          <p:cNvPr id="44" name="Oval 43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4:19</a:t>
            </a:r>
          </a:p>
        </p:txBody>
      </p:sp>
      <p:sp>
        <p:nvSpPr>
          <p:cNvPr id="45" name="Oval 44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4:18</a:t>
            </a:r>
          </a:p>
        </p:txBody>
      </p:sp>
      <p:sp>
        <p:nvSpPr>
          <p:cNvPr id="46" name="Oval 45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4:17</a:t>
            </a:r>
          </a:p>
        </p:txBody>
      </p:sp>
      <p:sp>
        <p:nvSpPr>
          <p:cNvPr id="47" name="Oval 46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4:16</a:t>
            </a:r>
          </a:p>
        </p:txBody>
      </p:sp>
      <p:sp>
        <p:nvSpPr>
          <p:cNvPr id="48" name="Oval 47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4:15</a:t>
            </a:r>
          </a:p>
        </p:txBody>
      </p:sp>
      <p:sp>
        <p:nvSpPr>
          <p:cNvPr id="49" name="Oval 48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4:14</a:t>
            </a:r>
          </a:p>
        </p:txBody>
      </p:sp>
      <p:sp>
        <p:nvSpPr>
          <p:cNvPr id="50" name="Oval 49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4:13</a:t>
            </a:r>
          </a:p>
        </p:txBody>
      </p:sp>
      <p:sp>
        <p:nvSpPr>
          <p:cNvPr id="51" name="Oval 50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4:12</a:t>
            </a:r>
          </a:p>
        </p:txBody>
      </p:sp>
      <p:sp>
        <p:nvSpPr>
          <p:cNvPr id="52" name="Oval 51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4:11</a:t>
            </a:r>
          </a:p>
        </p:txBody>
      </p:sp>
      <p:sp>
        <p:nvSpPr>
          <p:cNvPr id="53" name="Oval 52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4:10</a:t>
            </a:r>
          </a:p>
        </p:txBody>
      </p:sp>
      <p:sp>
        <p:nvSpPr>
          <p:cNvPr id="54" name="Oval 53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4:09</a:t>
            </a:r>
          </a:p>
        </p:txBody>
      </p:sp>
      <p:sp>
        <p:nvSpPr>
          <p:cNvPr id="55" name="Oval 54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4:08</a:t>
            </a:r>
          </a:p>
        </p:txBody>
      </p:sp>
      <p:sp>
        <p:nvSpPr>
          <p:cNvPr id="56" name="Oval 55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4:07</a:t>
            </a:r>
          </a:p>
        </p:txBody>
      </p:sp>
      <p:sp>
        <p:nvSpPr>
          <p:cNvPr id="57" name="Oval 56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4:06</a:t>
            </a:r>
          </a:p>
        </p:txBody>
      </p:sp>
      <p:sp>
        <p:nvSpPr>
          <p:cNvPr id="58" name="Oval 57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4:05</a:t>
            </a:r>
          </a:p>
        </p:txBody>
      </p:sp>
      <p:sp>
        <p:nvSpPr>
          <p:cNvPr id="59" name="Oval 58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4:04</a:t>
            </a:r>
          </a:p>
        </p:txBody>
      </p:sp>
      <p:sp>
        <p:nvSpPr>
          <p:cNvPr id="60" name="Oval 59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4:03</a:t>
            </a:r>
          </a:p>
        </p:txBody>
      </p:sp>
      <p:sp>
        <p:nvSpPr>
          <p:cNvPr id="61" name="Oval 60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4:02</a:t>
            </a:r>
          </a:p>
        </p:txBody>
      </p:sp>
      <p:sp>
        <p:nvSpPr>
          <p:cNvPr id="62" name="Oval 61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4:01</a:t>
            </a:r>
          </a:p>
        </p:txBody>
      </p:sp>
      <p:sp>
        <p:nvSpPr>
          <p:cNvPr id="63" name="Oval 62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4:00</a:t>
            </a:r>
          </a:p>
        </p:txBody>
      </p:sp>
      <p:sp>
        <p:nvSpPr>
          <p:cNvPr id="64" name="Oval 63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3:59</a:t>
            </a:r>
          </a:p>
        </p:txBody>
      </p:sp>
      <p:sp>
        <p:nvSpPr>
          <p:cNvPr id="65" name="Oval 64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3:58</a:t>
            </a:r>
          </a:p>
        </p:txBody>
      </p:sp>
      <p:sp>
        <p:nvSpPr>
          <p:cNvPr id="66" name="Oval 65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3:57</a:t>
            </a:r>
          </a:p>
        </p:txBody>
      </p:sp>
      <p:sp>
        <p:nvSpPr>
          <p:cNvPr id="67" name="Oval 66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3:56</a:t>
            </a:r>
          </a:p>
        </p:txBody>
      </p:sp>
      <p:sp>
        <p:nvSpPr>
          <p:cNvPr id="68" name="Oval 67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3:55</a:t>
            </a:r>
          </a:p>
        </p:txBody>
      </p:sp>
      <p:sp>
        <p:nvSpPr>
          <p:cNvPr id="69" name="Oval 68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3:54</a:t>
            </a:r>
          </a:p>
        </p:txBody>
      </p:sp>
      <p:sp>
        <p:nvSpPr>
          <p:cNvPr id="70" name="Oval 69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3:53</a:t>
            </a:r>
          </a:p>
        </p:txBody>
      </p:sp>
      <p:sp>
        <p:nvSpPr>
          <p:cNvPr id="71" name="Oval 70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3:52</a:t>
            </a:r>
          </a:p>
        </p:txBody>
      </p:sp>
      <p:sp>
        <p:nvSpPr>
          <p:cNvPr id="72" name="Oval 71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3:51</a:t>
            </a:r>
          </a:p>
        </p:txBody>
      </p:sp>
      <p:sp>
        <p:nvSpPr>
          <p:cNvPr id="73" name="Oval 72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3:50</a:t>
            </a:r>
          </a:p>
        </p:txBody>
      </p:sp>
      <p:sp>
        <p:nvSpPr>
          <p:cNvPr id="74" name="Oval 73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3:49</a:t>
            </a:r>
          </a:p>
        </p:txBody>
      </p:sp>
      <p:sp>
        <p:nvSpPr>
          <p:cNvPr id="75" name="Oval 74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3:48</a:t>
            </a:r>
          </a:p>
        </p:txBody>
      </p:sp>
      <p:sp>
        <p:nvSpPr>
          <p:cNvPr id="76" name="Oval 75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3:47</a:t>
            </a:r>
          </a:p>
        </p:txBody>
      </p:sp>
      <p:sp>
        <p:nvSpPr>
          <p:cNvPr id="77" name="Oval 76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3:46</a:t>
            </a:r>
          </a:p>
        </p:txBody>
      </p:sp>
      <p:sp>
        <p:nvSpPr>
          <p:cNvPr id="78" name="Oval 77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3:45</a:t>
            </a:r>
          </a:p>
        </p:txBody>
      </p:sp>
      <p:sp>
        <p:nvSpPr>
          <p:cNvPr id="79" name="Oval 78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3:44</a:t>
            </a:r>
          </a:p>
        </p:txBody>
      </p:sp>
      <p:sp>
        <p:nvSpPr>
          <p:cNvPr id="80" name="Oval 79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3:43</a:t>
            </a:r>
          </a:p>
        </p:txBody>
      </p:sp>
      <p:sp>
        <p:nvSpPr>
          <p:cNvPr id="81" name="Oval 80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3:42</a:t>
            </a:r>
          </a:p>
        </p:txBody>
      </p:sp>
      <p:sp>
        <p:nvSpPr>
          <p:cNvPr id="82" name="Oval 81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3:41</a:t>
            </a:r>
          </a:p>
        </p:txBody>
      </p:sp>
      <p:sp>
        <p:nvSpPr>
          <p:cNvPr id="83" name="Oval 82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3:40</a:t>
            </a:r>
          </a:p>
        </p:txBody>
      </p:sp>
      <p:sp>
        <p:nvSpPr>
          <p:cNvPr id="84" name="Oval 83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3:39</a:t>
            </a:r>
          </a:p>
        </p:txBody>
      </p:sp>
      <p:sp>
        <p:nvSpPr>
          <p:cNvPr id="85" name="Oval 84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3:38</a:t>
            </a:r>
          </a:p>
        </p:txBody>
      </p:sp>
      <p:sp>
        <p:nvSpPr>
          <p:cNvPr id="86" name="Oval 85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3:37</a:t>
            </a:r>
          </a:p>
        </p:txBody>
      </p:sp>
      <p:sp>
        <p:nvSpPr>
          <p:cNvPr id="87" name="Oval 86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3:36</a:t>
            </a:r>
          </a:p>
        </p:txBody>
      </p:sp>
      <p:sp>
        <p:nvSpPr>
          <p:cNvPr id="88" name="Oval 87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3:35</a:t>
            </a:r>
          </a:p>
        </p:txBody>
      </p:sp>
      <p:sp>
        <p:nvSpPr>
          <p:cNvPr id="89" name="Oval 88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3:34</a:t>
            </a:r>
          </a:p>
        </p:txBody>
      </p:sp>
      <p:sp>
        <p:nvSpPr>
          <p:cNvPr id="90" name="Oval 89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3:33</a:t>
            </a:r>
          </a:p>
        </p:txBody>
      </p:sp>
      <p:sp>
        <p:nvSpPr>
          <p:cNvPr id="91" name="Oval 90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3:32</a:t>
            </a:r>
          </a:p>
        </p:txBody>
      </p:sp>
      <p:sp>
        <p:nvSpPr>
          <p:cNvPr id="92" name="Oval 91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3:31</a:t>
            </a:r>
          </a:p>
        </p:txBody>
      </p:sp>
      <p:sp>
        <p:nvSpPr>
          <p:cNvPr id="93" name="Oval 92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3:30</a:t>
            </a:r>
          </a:p>
        </p:txBody>
      </p:sp>
      <p:sp>
        <p:nvSpPr>
          <p:cNvPr id="94" name="Oval 93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3:29</a:t>
            </a:r>
          </a:p>
        </p:txBody>
      </p:sp>
      <p:sp>
        <p:nvSpPr>
          <p:cNvPr id="95" name="Oval 94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3:28</a:t>
            </a:r>
          </a:p>
        </p:txBody>
      </p:sp>
      <p:sp>
        <p:nvSpPr>
          <p:cNvPr id="96" name="Oval 95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3:27</a:t>
            </a:r>
          </a:p>
        </p:txBody>
      </p:sp>
      <p:sp>
        <p:nvSpPr>
          <p:cNvPr id="97" name="Oval 96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3:26</a:t>
            </a:r>
          </a:p>
        </p:txBody>
      </p:sp>
      <p:sp>
        <p:nvSpPr>
          <p:cNvPr id="98" name="Oval 97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3:25</a:t>
            </a:r>
          </a:p>
        </p:txBody>
      </p:sp>
      <p:sp>
        <p:nvSpPr>
          <p:cNvPr id="99" name="Oval 98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3:24</a:t>
            </a:r>
          </a:p>
        </p:txBody>
      </p:sp>
      <p:sp>
        <p:nvSpPr>
          <p:cNvPr id="100" name="Oval 99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3:23</a:t>
            </a:r>
          </a:p>
        </p:txBody>
      </p:sp>
      <p:sp>
        <p:nvSpPr>
          <p:cNvPr id="101" name="Oval 100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3:22</a:t>
            </a:r>
          </a:p>
        </p:txBody>
      </p:sp>
      <p:sp>
        <p:nvSpPr>
          <p:cNvPr id="102" name="Oval 101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3:21</a:t>
            </a:r>
          </a:p>
        </p:txBody>
      </p:sp>
      <p:sp>
        <p:nvSpPr>
          <p:cNvPr id="103" name="Oval 102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3:20</a:t>
            </a:r>
          </a:p>
        </p:txBody>
      </p:sp>
      <p:sp>
        <p:nvSpPr>
          <p:cNvPr id="104" name="Oval 103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3:19</a:t>
            </a:r>
          </a:p>
        </p:txBody>
      </p:sp>
      <p:sp>
        <p:nvSpPr>
          <p:cNvPr id="105" name="Oval 104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3:18</a:t>
            </a:r>
          </a:p>
        </p:txBody>
      </p:sp>
      <p:sp>
        <p:nvSpPr>
          <p:cNvPr id="106" name="Oval 105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3:17</a:t>
            </a:r>
          </a:p>
        </p:txBody>
      </p:sp>
      <p:sp>
        <p:nvSpPr>
          <p:cNvPr id="107" name="Oval 106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3:16</a:t>
            </a:r>
          </a:p>
        </p:txBody>
      </p:sp>
      <p:sp>
        <p:nvSpPr>
          <p:cNvPr id="108" name="Oval 107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3:15</a:t>
            </a:r>
          </a:p>
        </p:txBody>
      </p:sp>
      <p:sp>
        <p:nvSpPr>
          <p:cNvPr id="109" name="Oval 108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3:14</a:t>
            </a:r>
          </a:p>
        </p:txBody>
      </p:sp>
      <p:sp>
        <p:nvSpPr>
          <p:cNvPr id="110" name="Oval 109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3:13</a:t>
            </a:r>
          </a:p>
        </p:txBody>
      </p:sp>
      <p:sp>
        <p:nvSpPr>
          <p:cNvPr id="111" name="Oval 110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3:12</a:t>
            </a:r>
          </a:p>
        </p:txBody>
      </p:sp>
      <p:sp>
        <p:nvSpPr>
          <p:cNvPr id="112" name="Oval 111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3:11</a:t>
            </a:r>
          </a:p>
        </p:txBody>
      </p:sp>
      <p:sp>
        <p:nvSpPr>
          <p:cNvPr id="113" name="Oval 112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3:10</a:t>
            </a:r>
          </a:p>
        </p:txBody>
      </p:sp>
      <p:sp>
        <p:nvSpPr>
          <p:cNvPr id="114" name="Oval 113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3:09</a:t>
            </a:r>
          </a:p>
        </p:txBody>
      </p:sp>
      <p:sp>
        <p:nvSpPr>
          <p:cNvPr id="115" name="Oval 114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3:08</a:t>
            </a:r>
          </a:p>
        </p:txBody>
      </p:sp>
      <p:sp>
        <p:nvSpPr>
          <p:cNvPr id="116" name="Oval 115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3:07</a:t>
            </a:r>
          </a:p>
        </p:txBody>
      </p:sp>
      <p:sp>
        <p:nvSpPr>
          <p:cNvPr id="117" name="Oval 116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3:06</a:t>
            </a:r>
          </a:p>
        </p:txBody>
      </p:sp>
      <p:sp>
        <p:nvSpPr>
          <p:cNvPr id="118" name="Oval 117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3:05</a:t>
            </a:r>
          </a:p>
        </p:txBody>
      </p:sp>
      <p:sp>
        <p:nvSpPr>
          <p:cNvPr id="119" name="Oval 118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3:04</a:t>
            </a:r>
          </a:p>
        </p:txBody>
      </p:sp>
      <p:sp>
        <p:nvSpPr>
          <p:cNvPr id="120" name="Oval 119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3:03</a:t>
            </a:r>
          </a:p>
        </p:txBody>
      </p:sp>
      <p:sp>
        <p:nvSpPr>
          <p:cNvPr id="121" name="Oval 120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3:02</a:t>
            </a:r>
          </a:p>
        </p:txBody>
      </p:sp>
      <p:sp>
        <p:nvSpPr>
          <p:cNvPr id="122" name="Oval 121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3:01</a:t>
            </a:r>
          </a:p>
        </p:txBody>
      </p:sp>
      <p:sp>
        <p:nvSpPr>
          <p:cNvPr id="123" name="Oval 122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3:00</a:t>
            </a:r>
          </a:p>
        </p:txBody>
      </p:sp>
      <p:sp>
        <p:nvSpPr>
          <p:cNvPr id="124" name="Oval 123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2:59</a:t>
            </a:r>
          </a:p>
        </p:txBody>
      </p:sp>
      <p:sp>
        <p:nvSpPr>
          <p:cNvPr id="125" name="Oval 124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2:58</a:t>
            </a:r>
          </a:p>
        </p:txBody>
      </p:sp>
      <p:sp>
        <p:nvSpPr>
          <p:cNvPr id="126" name="Oval 125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2:57</a:t>
            </a:r>
          </a:p>
        </p:txBody>
      </p:sp>
      <p:sp>
        <p:nvSpPr>
          <p:cNvPr id="127" name="Oval 126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2:56</a:t>
            </a:r>
          </a:p>
        </p:txBody>
      </p:sp>
      <p:sp>
        <p:nvSpPr>
          <p:cNvPr id="128" name="Oval 127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2:55</a:t>
            </a:r>
          </a:p>
        </p:txBody>
      </p:sp>
      <p:sp>
        <p:nvSpPr>
          <p:cNvPr id="129" name="Oval 128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2:54</a:t>
            </a:r>
          </a:p>
        </p:txBody>
      </p:sp>
      <p:sp>
        <p:nvSpPr>
          <p:cNvPr id="130" name="Oval 129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2:53</a:t>
            </a:r>
          </a:p>
        </p:txBody>
      </p:sp>
      <p:sp>
        <p:nvSpPr>
          <p:cNvPr id="131" name="Oval 130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2:52</a:t>
            </a:r>
          </a:p>
        </p:txBody>
      </p:sp>
      <p:sp>
        <p:nvSpPr>
          <p:cNvPr id="132" name="Oval 131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2:51</a:t>
            </a:r>
          </a:p>
        </p:txBody>
      </p:sp>
      <p:sp>
        <p:nvSpPr>
          <p:cNvPr id="133" name="Oval 132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2:50</a:t>
            </a:r>
          </a:p>
        </p:txBody>
      </p:sp>
      <p:sp>
        <p:nvSpPr>
          <p:cNvPr id="134" name="Oval 133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2:49</a:t>
            </a:r>
          </a:p>
        </p:txBody>
      </p:sp>
      <p:sp>
        <p:nvSpPr>
          <p:cNvPr id="135" name="Oval 134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2:48</a:t>
            </a:r>
          </a:p>
        </p:txBody>
      </p:sp>
      <p:sp>
        <p:nvSpPr>
          <p:cNvPr id="136" name="Oval 135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2:47</a:t>
            </a:r>
          </a:p>
        </p:txBody>
      </p:sp>
      <p:sp>
        <p:nvSpPr>
          <p:cNvPr id="137" name="Oval 136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2:46</a:t>
            </a:r>
          </a:p>
        </p:txBody>
      </p:sp>
      <p:sp>
        <p:nvSpPr>
          <p:cNvPr id="138" name="Oval 137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2:45</a:t>
            </a:r>
          </a:p>
        </p:txBody>
      </p:sp>
      <p:sp>
        <p:nvSpPr>
          <p:cNvPr id="139" name="Oval 138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2:44</a:t>
            </a:r>
          </a:p>
        </p:txBody>
      </p:sp>
      <p:sp>
        <p:nvSpPr>
          <p:cNvPr id="140" name="Oval 139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2:43</a:t>
            </a:r>
          </a:p>
        </p:txBody>
      </p:sp>
      <p:sp>
        <p:nvSpPr>
          <p:cNvPr id="141" name="Oval 140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2:42</a:t>
            </a:r>
          </a:p>
        </p:txBody>
      </p:sp>
      <p:sp>
        <p:nvSpPr>
          <p:cNvPr id="142" name="Oval 141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2:41</a:t>
            </a:r>
          </a:p>
        </p:txBody>
      </p:sp>
      <p:sp>
        <p:nvSpPr>
          <p:cNvPr id="143" name="Oval 142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2:40</a:t>
            </a:r>
          </a:p>
        </p:txBody>
      </p:sp>
      <p:sp>
        <p:nvSpPr>
          <p:cNvPr id="144" name="Oval 143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2:39</a:t>
            </a:r>
          </a:p>
        </p:txBody>
      </p:sp>
      <p:sp>
        <p:nvSpPr>
          <p:cNvPr id="145" name="Oval 144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2:38</a:t>
            </a:r>
          </a:p>
        </p:txBody>
      </p:sp>
      <p:sp>
        <p:nvSpPr>
          <p:cNvPr id="146" name="Oval 145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2:37</a:t>
            </a:r>
          </a:p>
        </p:txBody>
      </p:sp>
      <p:sp>
        <p:nvSpPr>
          <p:cNvPr id="147" name="Oval 146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2:36</a:t>
            </a:r>
          </a:p>
        </p:txBody>
      </p:sp>
      <p:sp>
        <p:nvSpPr>
          <p:cNvPr id="148" name="Oval 147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2:35</a:t>
            </a:r>
          </a:p>
        </p:txBody>
      </p:sp>
      <p:sp>
        <p:nvSpPr>
          <p:cNvPr id="149" name="Oval 148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2:34</a:t>
            </a:r>
          </a:p>
        </p:txBody>
      </p:sp>
      <p:sp>
        <p:nvSpPr>
          <p:cNvPr id="150" name="Oval 149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2:33</a:t>
            </a:r>
          </a:p>
        </p:txBody>
      </p:sp>
      <p:sp>
        <p:nvSpPr>
          <p:cNvPr id="151" name="Oval 150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2:32</a:t>
            </a:r>
          </a:p>
        </p:txBody>
      </p:sp>
      <p:sp>
        <p:nvSpPr>
          <p:cNvPr id="152" name="Oval 151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2:31</a:t>
            </a:r>
          </a:p>
        </p:txBody>
      </p:sp>
      <p:sp>
        <p:nvSpPr>
          <p:cNvPr id="153" name="Oval 152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2:30</a:t>
            </a:r>
          </a:p>
        </p:txBody>
      </p:sp>
      <p:sp>
        <p:nvSpPr>
          <p:cNvPr id="154" name="Oval 153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2:29</a:t>
            </a:r>
          </a:p>
        </p:txBody>
      </p:sp>
      <p:sp>
        <p:nvSpPr>
          <p:cNvPr id="155" name="Oval 154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2:28</a:t>
            </a:r>
          </a:p>
        </p:txBody>
      </p:sp>
      <p:sp>
        <p:nvSpPr>
          <p:cNvPr id="156" name="Oval 155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2:27</a:t>
            </a:r>
          </a:p>
        </p:txBody>
      </p:sp>
      <p:sp>
        <p:nvSpPr>
          <p:cNvPr id="157" name="Oval 156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2:26</a:t>
            </a:r>
          </a:p>
        </p:txBody>
      </p:sp>
      <p:sp>
        <p:nvSpPr>
          <p:cNvPr id="158" name="Oval 157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2:25</a:t>
            </a:r>
          </a:p>
        </p:txBody>
      </p:sp>
      <p:sp>
        <p:nvSpPr>
          <p:cNvPr id="159" name="Oval 158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2:24</a:t>
            </a:r>
          </a:p>
        </p:txBody>
      </p:sp>
      <p:sp>
        <p:nvSpPr>
          <p:cNvPr id="160" name="Oval 159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2:23</a:t>
            </a:r>
          </a:p>
        </p:txBody>
      </p:sp>
      <p:sp>
        <p:nvSpPr>
          <p:cNvPr id="161" name="Oval 160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2:22</a:t>
            </a:r>
          </a:p>
        </p:txBody>
      </p:sp>
      <p:sp>
        <p:nvSpPr>
          <p:cNvPr id="162" name="Oval 161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2:21</a:t>
            </a:r>
          </a:p>
        </p:txBody>
      </p:sp>
      <p:sp>
        <p:nvSpPr>
          <p:cNvPr id="163" name="Oval 162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2:20</a:t>
            </a:r>
          </a:p>
        </p:txBody>
      </p:sp>
      <p:sp>
        <p:nvSpPr>
          <p:cNvPr id="164" name="Oval 163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2:19</a:t>
            </a:r>
          </a:p>
        </p:txBody>
      </p:sp>
      <p:sp>
        <p:nvSpPr>
          <p:cNvPr id="165" name="Oval 164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2:18</a:t>
            </a:r>
          </a:p>
        </p:txBody>
      </p:sp>
      <p:sp>
        <p:nvSpPr>
          <p:cNvPr id="166" name="Oval 165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2:17</a:t>
            </a:r>
          </a:p>
        </p:txBody>
      </p:sp>
      <p:sp>
        <p:nvSpPr>
          <p:cNvPr id="167" name="Oval 166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2:16</a:t>
            </a:r>
          </a:p>
        </p:txBody>
      </p:sp>
      <p:sp>
        <p:nvSpPr>
          <p:cNvPr id="168" name="Oval 167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2:15</a:t>
            </a:r>
          </a:p>
        </p:txBody>
      </p:sp>
      <p:sp>
        <p:nvSpPr>
          <p:cNvPr id="169" name="Oval 168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2:14</a:t>
            </a:r>
          </a:p>
        </p:txBody>
      </p:sp>
      <p:sp>
        <p:nvSpPr>
          <p:cNvPr id="170" name="Oval 169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2:13</a:t>
            </a:r>
          </a:p>
        </p:txBody>
      </p:sp>
      <p:sp>
        <p:nvSpPr>
          <p:cNvPr id="171" name="Oval 170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2:12</a:t>
            </a:r>
          </a:p>
        </p:txBody>
      </p:sp>
      <p:sp>
        <p:nvSpPr>
          <p:cNvPr id="172" name="Oval 171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2:11</a:t>
            </a:r>
          </a:p>
        </p:txBody>
      </p:sp>
      <p:sp>
        <p:nvSpPr>
          <p:cNvPr id="173" name="Oval 172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2:10</a:t>
            </a:r>
          </a:p>
        </p:txBody>
      </p:sp>
      <p:sp>
        <p:nvSpPr>
          <p:cNvPr id="174" name="Oval 173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2:09</a:t>
            </a:r>
          </a:p>
        </p:txBody>
      </p:sp>
      <p:sp>
        <p:nvSpPr>
          <p:cNvPr id="175" name="Oval 174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2:08</a:t>
            </a:r>
          </a:p>
        </p:txBody>
      </p:sp>
      <p:sp>
        <p:nvSpPr>
          <p:cNvPr id="176" name="Oval 175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2:07</a:t>
            </a:r>
          </a:p>
        </p:txBody>
      </p:sp>
      <p:sp>
        <p:nvSpPr>
          <p:cNvPr id="177" name="Oval 176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2:06</a:t>
            </a:r>
          </a:p>
        </p:txBody>
      </p:sp>
      <p:sp>
        <p:nvSpPr>
          <p:cNvPr id="178" name="Oval 177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2:05</a:t>
            </a:r>
          </a:p>
        </p:txBody>
      </p:sp>
      <p:sp>
        <p:nvSpPr>
          <p:cNvPr id="179" name="Oval 178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2:04</a:t>
            </a:r>
          </a:p>
        </p:txBody>
      </p:sp>
      <p:sp>
        <p:nvSpPr>
          <p:cNvPr id="180" name="Oval 179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2:03</a:t>
            </a:r>
          </a:p>
        </p:txBody>
      </p:sp>
      <p:sp>
        <p:nvSpPr>
          <p:cNvPr id="181" name="Oval 180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2:02</a:t>
            </a:r>
          </a:p>
        </p:txBody>
      </p:sp>
      <p:sp>
        <p:nvSpPr>
          <p:cNvPr id="182" name="Oval 181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2:01</a:t>
            </a:r>
          </a:p>
        </p:txBody>
      </p:sp>
      <p:sp>
        <p:nvSpPr>
          <p:cNvPr id="183" name="Oval 182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2:00</a:t>
            </a:r>
          </a:p>
        </p:txBody>
      </p:sp>
      <p:sp>
        <p:nvSpPr>
          <p:cNvPr id="184" name="Oval 183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1:59</a:t>
            </a:r>
          </a:p>
        </p:txBody>
      </p:sp>
      <p:sp>
        <p:nvSpPr>
          <p:cNvPr id="185" name="Oval 184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1:58</a:t>
            </a:r>
          </a:p>
        </p:txBody>
      </p:sp>
      <p:sp>
        <p:nvSpPr>
          <p:cNvPr id="186" name="Oval 185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1:57</a:t>
            </a:r>
          </a:p>
        </p:txBody>
      </p:sp>
      <p:sp>
        <p:nvSpPr>
          <p:cNvPr id="187" name="Oval 186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1:56</a:t>
            </a:r>
          </a:p>
        </p:txBody>
      </p:sp>
      <p:sp>
        <p:nvSpPr>
          <p:cNvPr id="188" name="Oval 187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1:55</a:t>
            </a:r>
          </a:p>
        </p:txBody>
      </p:sp>
      <p:sp>
        <p:nvSpPr>
          <p:cNvPr id="189" name="Oval 188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1:54</a:t>
            </a:r>
          </a:p>
        </p:txBody>
      </p:sp>
      <p:sp>
        <p:nvSpPr>
          <p:cNvPr id="190" name="Oval 189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1:53</a:t>
            </a:r>
          </a:p>
        </p:txBody>
      </p:sp>
      <p:sp>
        <p:nvSpPr>
          <p:cNvPr id="191" name="Oval 190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1:52</a:t>
            </a:r>
          </a:p>
        </p:txBody>
      </p:sp>
      <p:sp>
        <p:nvSpPr>
          <p:cNvPr id="192" name="Oval 191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1:51</a:t>
            </a:r>
          </a:p>
        </p:txBody>
      </p:sp>
      <p:sp>
        <p:nvSpPr>
          <p:cNvPr id="193" name="Oval 192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1:50</a:t>
            </a:r>
          </a:p>
        </p:txBody>
      </p:sp>
      <p:sp>
        <p:nvSpPr>
          <p:cNvPr id="194" name="Oval 193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1:49</a:t>
            </a:r>
          </a:p>
        </p:txBody>
      </p:sp>
      <p:sp>
        <p:nvSpPr>
          <p:cNvPr id="195" name="Oval 194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1:48</a:t>
            </a:r>
          </a:p>
        </p:txBody>
      </p:sp>
      <p:sp>
        <p:nvSpPr>
          <p:cNvPr id="196" name="Oval 195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1:47</a:t>
            </a:r>
          </a:p>
        </p:txBody>
      </p:sp>
      <p:sp>
        <p:nvSpPr>
          <p:cNvPr id="197" name="Oval 196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1:46</a:t>
            </a:r>
          </a:p>
        </p:txBody>
      </p:sp>
      <p:sp>
        <p:nvSpPr>
          <p:cNvPr id="198" name="Oval 197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1:45</a:t>
            </a:r>
          </a:p>
        </p:txBody>
      </p:sp>
      <p:sp>
        <p:nvSpPr>
          <p:cNvPr id="199" name="Oval 198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1:44</a:t>
            </a:r>
          </a:p>
        </p:txBody>
      </p:sp>
      <p:sp>
        <p:nvSpPr>
          <p:cNvPr id="200" name="Oval 199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1:43</a:t>
            </a:r>
          </a:p>
        </p:txBody>
      </p:sp>
      <p:sp>
        <p:nvSpPr>
          <p:cNvPr id="201" name="Oval 200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1:42</a:t>
            </a:r>
          </a:p>
        </p:txBody>
      </p:sp>
      <p:sp>
        <p:nvSpPr>
          <p:cNvPr id="202" name="Oval 201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1:41</a:t>
            </a:r>
          </a:p>
        </p:txBody>
      </p:sp>
      <p:sp>
        <p:nvSpPr>
          <p:cNvPr id="203" name="Oval 202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1:40</a:t>
            </a:r>
          </a:p>
        </p:txBody>
      </p:sp>
      <p:sp>
        <p:nvSpPr>
          <p:cNvPr id="204" name="Oval 203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1:39</a:t>
            </a:r>
          </a:p>
        </p:txBody>
      </p:sp>
      <p:sp>
        <p:nvSpPr>
          <p:cNvPr id="205" name="Oval 204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1:38</a:t>
            </a:r>
          </a:p>
        </p:txBody>
      </p:sp>
      <p:sp>
        <p:nvSpPr>
          <p:cNvPr id="206" name="Oval 205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1:37</a:t>
            </a:r>
          </a:p>
        </p:txBody>
      </p:sp>
      <p:sp>
        <p:nvSpPr>
          <p:cNvPr id="207" name="Oval 206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1:36</a:t>
            </a:r>
          </a:p>
        </p:txBody>
      </p:sp>
      <p:sp>
        <p:nvSpPr>
          <p:cNvPr id="208" name="Oval 207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1:35</a:t>
            </a:r>
          </a:p>
        </p:txBody>
      </p:sp>
      <p:sp>
        <p:nvSpPr>
          <p:cNvPr id="209" name="Oval 208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1:34</a:t>
            </a:r>
          </a:p>
        </p:txBody>
      </p:sp>
      <p:sp>
        <p:nvSpPr>
          <p:cNvPr id="210" name="Oval 209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1:33</a:t>
            </a:r>
          </a:p>
        </p:txBody>
      </p:sp>
      <p:sp>
        <p:nvSpPr>
          <p:cNvPr id="211" name="Oval 210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1:32</a:t>
            </a:r>
          </a:p>
        </p:txBody>
      </p:sp>
      <p:sp>
        <p:nvSpPr>
          <p:cNvPr id="212" name="Oval 211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1:31</a:t>
            </a:r>
          </a:p>
        </p:txBody>
      </p:sp>
      <p:sp>
        <p:nvSpPr>
          <p:cNvPr id="213" name="Oval 212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1:30</a:t>
            </a:r>
          </a:p>
        </p:txBody>
      </p:sp>
      <p:sp>
        <p:nvSpPr>
          <p:cNvPr id="214" name="Oval 213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1:29</a:t>
            </a:r>
          </a:p>
        </p:txBody>
      </p:sp>
      <p:sp>
        <p:nvSpPr>
          <p:cNvPr id="215" name="Oval 214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1:28</a:t>
            </a:r>
          </a:p>
        </p:txBody>
      </p:sp>
      <p:sp>
        <p:nvSpPr>
          <p:cNvPr id="216" name="Oval 215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1:27</a:t>
            </a:r>
          </a:p>
        </p:txBody>
      </p:sp>
      <p:sp>
        <p:nvSpPr>
          <p:cNvPr id="217" name="Oval 216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1:26</a:t>
            </a:r>
          </a:p>
        </p:txBody>
      </p:sp>
      <p:sp>
        <p:nvSpPr>
          <p:cNvPr id="218" name="Oval 217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1:25</a:t>
            </a:r>
          </a:p>
        </p:txBody>
      </p:sp>
      <p:sp>
        <p:nvSpPr>
          <p:cNvPr id="219" name="Oval 218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1:24</a:t>
            </a:r>
          </a:p>
        </p:txBody>
      </p:sp>
      <p:sp>
        <p:nvSpPr>
          <p:cNvPr id="220" name="Oval 219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1:23</a:t>
            </a:r>
          </a:p>
        </p:txBody>
      </p:sp>
      <p:sp>
        <p:nvSpPr>
          <p:cNvPr id="221" name="Oval 220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1:22</a:t>
            </a:r>
          </a:p>
        </p:txBody>
      </p:sp>
      <p:sp>
        <p:nvSpPr>
          <p:cNvPr id="222" name="Oval 221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1:21</a:t>
            </a:r>
          </a:p>
        </p:txBody>
      </p:sp>
      <p:sp>
        <p:nvSpPr>
          <p:cNvPr id="223" name="Oval 222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1:20</a:t>
            </a:r>
          </a:p>
        </p:txBody>
      </p:sp>
      <p:sp>
        <p:nvSpPr>
          <p:cNvPr id="224" name="Oval 223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1:19</a:t>
            </a:r>
          </a:p>
        </p:txBody>
      </p:sp>
      <p:sp>
        <p:nvSpPr>
          <p:cNvPr id="225" name="Oval 224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1:18</a:t>
            </a:r>
          </a:p>
        </p:txBody>
      </p:sp>
      <p:sp>
        <p:nvSpPr>
          <p:cNvPr id="226" name="Oval 225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1:17</a:t>
            </a:r>
          </a:p>
        </p:txBody>
      </p:sp>
      <p:sp>
        <p:nvSpPr>
          <p:cNvPr id="227" name="Oval 226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1:16</a:t>
            </a:r>
          </a:p>
        </p:txBody>
      </p:sp>
      <p:sp>
        <p:nvSpPr>
          <p:cNvPr id="228" name="Oval 227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1:15</a:t>
            </a:r>
          </a:p>
        </p:txBody>
      </p:sp>
      <p:sp>
        <p:nvSpPr>
          <p:cNvPr id="229" name="Oval 228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1:14</a:t>
            </a:r>
          </a:p>
        </p:txBody>
      </p:sp>
      <p:sp>
        <p:nvSpPr>
          <p:cNvPr id="230" name="Oval 229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1:13</a:t>
            </a:r>
          </a:p>
        </p:txBody>
      </p:sp>
      <p:sp>
        <p:nvSpPr>
          <p:cNvPr id="231" name="Oval 230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1:12</a:t>
            </a:r>
          </a:p>
        </p:txBody>
      </p:sp>
      <p:sp>
        <p:nvSpPr>
          <p:cNvPr id="232" name="Oval 231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1:11</a:t>
            </a:r>
          </a:p>
        </p:txBody>
      </p:sp>
      <p:sp>
        <p:nvSpPr>
          <p:cNvPr id="233" name="Oval 232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1:10</a:t>
            </a:r>
          </a:p>
        </p:txBody>
      </p:sp>
      <p:sp>
        <p:nvSpPr>
          <p:cNvPr id="234" name="Oval 233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1:09</a:t>
            </a:r>
          </a:p>
        </p:txBody>
      </p:sp>
      <p:sp>
        <p:nvSpPr>
          <p:cNvPr id="235" name="Oval 234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1:08</a:t>
            </a:r>
          </a:p>
        </p:txBody>
      </p:sp>
      <p:sp>
        <p:nvSpPr>
          <p:cNvPr id="236" name="Oval 235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1:07</a:t>
            </a:r>
          </a:p>
        </p:txBody>
      </p:sp>
      <p:sp>
        <p:nvSpPr>
          <p:cNvPr id="237" name="Oval 236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1:06</a:t>
            </a:r>
          </a:p>
        </p:txBody>
      </p:sp>
      <p:sp>
        <p:nvSpPr>
          <p:cNvPr id="238" name="Oval 237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1:05</a:t>
            </a:r>
          </a:p>
        </p:txBody>
      </p:sp>
      <p:sp>
        <p:nvSpPr>
          <p:cNvPr id="239" name="Oval 238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1:04</a:t>
            </a:r>
          </a:p>
        </p:txBody>
      </p:sp>
      <p:sp>
        <p:nvSpPr>
          <p:cNvPr id="240" name="Oval 239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1:03</a:t>
            </a:r>
          </a:p>
        </p:txBody>
      </p:sp>
      <p:sp>
        <p:nvSpPr>
          <p:cNvPr id="241" name="Oval 240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1:02</a:t>
            </a:r>
          </a:p>
        </p:txBody>
      </p:sp>
      <p:sp>
        <p:nvSpPr>
          <p:cNvPr id="242" name="Oval 241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1:01</a:t>
            </a:r>
          </a:p>
        </p:txBody>
      </p:sp>
      <p:sp>
        <p:nvSpPr>
          <p:cNvPr id="243" name="Oval 242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1:00</a:t>
            </a:r>
          </a:p>
        </p:txBody>
      </p:sp>
      <p:sp>
        <p:nvSpPr>
          <p:cNvPr id="244" name="Oval 243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0:59</a:t>
            </a:r>
          </a:p>
        </p:txBody>
      </p:sp>
      <p:sp>
        <p:nvSpPr>
          <p:cNvPr id="245" name="Oval 244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0:58</a:t>
            </a:r>
          </a:p>
        </p:txBody>
      </p:sp>
      <p:sp>
        <p:nvSpPr>
          <p:cNvPr id="246" name="Oval 245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0:57</a:t>
            </a:r>
          </a:p>
        </p:txBody>
      </p:sp>
      <p:sp>
        <p:nvSpPr>
          <p:cNvPr id="247" name="Oval 246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0:56</a:t>
            </a:r>
          </a:p>
        </p:txBody>
      </p:sp>
      <p:sp>
        <p:nvSpPr>
          <p:cNvPr id="248" name="Oval 247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0:55</a:t>
            </a:r>
          </a:p>
        </p:txBody>
      </p:sp>
      <p:sp>
        <p:nvSpPr>
          <p:cNvPr id="249" name="Oval 248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0:54</a:t>
            </a:r>
          </a:p>
        </p:txBody>
      </p:sp>
      <p:sp>
        <p:nvSpPr>
          <p:cNvPr id="250" name="Oval 249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0:53</a:t>
            </a:r>
          </a:p>
        </p:txBody>
      </p:sp>
      <p:sp>
        <p:nvSpPr>
          <p:cNvPr id="251" name="Oval 250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0:52</a:t>
            </a:r>
          </a:p>
        </p:txBody>
      </p:sp>
      <p:sp>
        <p:nvSpPr>
          <p:cNvPr id="252" name="Oval 251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0:51</a:t>
            </a:r>
          </a:p>
        </p:txBody>
      </p:sp>
      <p:sp>
        <p:nvSpPr>
          <p:cNvPr id="253" name="Oval 252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0:50</a:t>
            </a:r>
          </a:p>
        </p:txBody>
      </p:sp>
      <p:sp>
        <p:nvSpPr>
          <p:cNvPr id="254" name="Oval 253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0:49</a:t>
            </a:r>
          </a:p>
        </p:txBody>
      </p:sp>
      <p:sp>
        <p:nvSpPr>
          <p:cNvPr id="255" name="Oval 254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0:48</a:t>
            </a:r>
          </a:p>
        </p:txBody>
      </p:sp>
      <p:sp>
        <p:nvSpPr>
          <p:cNvPr id="256" name="Oval 255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0:47</a:t>
            </a:r>
          </a:p>
        </p:txBody>
      </p:sp>
      <p:sp>
        <p:nvSpPr>
          <p:cNvPr id="257" name="Oval 256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0:46</a:t>
            </a:r>
          </a:p>
        </p:txBody>
      </p:sp>
      <p:sp>
        <p:nvSpPr>
          <p:cNvPr id="258" name="Oval 257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0:45</a:t>
            </a:r>
          </a:p>
        </p:txBody>
      </p:sp>
      <p:sp>
        <p:nvSpPr>
          <p:cNvPr id="259" name="Oval 258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0:44</a:t>
            </a:r>
          </a:p>
        </p:txBody>
      </p:sp>
      <p:sp>
        <p:nvSpPr>
          <p:cNvPr id="260" name="Oval 259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0:43</a:t>
            </a:r>
          </a:p>
        </p:txBody>
      </p:sp>
      <p:sp>
        <p:nvSpPr>
          <p:cNvPr id="261" name="Oval 260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0:42</a:t>
            </a:r>
          </a:p>
        </p:txBody>
      </p:sp>
      <p:sp>
        <p:nvSpPr>
          <p:cNvPr id="262" name="Oval 261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0:41</a:t>
            </a:r>
          </a:p>
        </p:txBody>
      </p:sp>
      <p:sp>
        <p:nvSpPr>
          <p:cNvPr id="263" name="Oval 262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0:40</a:t>
            </a:r>
          </a:p>
        </p:txBody>
      </p:sp>
      <p:sp>
        <p:nvSpPr>
          <p:cNvPr id="264" name="Oval 263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0:39</a:t>
            </a:r>
          </a:p>
        </p:txBody>
      </p:sp>
      <p:sp>
        <p:nvSpPr>
          <p:cNvPr id="265" name="Oval 264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0:38</a:t>
            </a:r>
          </a:p>
        </p:txBody>
      </p:sp>
      <p:sp>
        <p:nvSpPr>
          <p:cNvPr id="266" name="Oval 265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0:37</a:t>
            </a:r>
          </a:p>
        </p:txBody>
      </p:sp>
      <p:sp>
        <p:nvSpPr>
          <p:cNvPr id="267" name="Oval 266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0:36</a:t>
            </a:r>
          </a:p>
        </p:txBody>
      </p:sp>
      <p:sp>
        <p:nvSpPr>
          <p:cNvPr id="268" name="Oval 267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0:35</a:t>
            </a:r>
          </a:p>
        </p:txBody>
      </p:sp>
      <p:sp>
        <p:nvSpPr>
          <p:cNvPr id="269" name="Oval 268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0:34</a:t>
            </a:r>
          </a:p>
        </p:txBody>
      </p:sp>
      <p:sp>
        <p:nvSpPr>
          <p:cNvPr id="270" name="Oval 269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0:33</a:t>
            </a:r>
          </a:p>
        </p:txBody>
      </p:sp>
      <p:sp>
        <p:nvSpPr>
          <p:cNvPr id="271" name="Oval 270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0:32</a:t>
            </a:r>
          </a:p>
        </p:txBody>
      </p:sp>
      <p:sp>
        <p:nvSpPr>
          <p:cNvPr id="272" name="Oval 271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0:31</a:t>
            </a:r>
          </a:p>
        </p:txBody>
      </p:sp>
      <p:sp>
        <p:nvSpPr>
          <p:cNvPr id="273" name="Oval 272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0:30</a:t>
            </a:r>
          </a:p>
        </p:txBody>
      </p:sp>
      <p:sp>
        <p:nvSpPr>
          <p:cNvPr id="274" name="Oval 273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0:29</a:t>
            </a:r>
          </a:p>
        </p:txBody>
      </p:sp>
      <p:sp>
        <p:nvSpPr>
          <p:cNvPr id="275" name="Oval 274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0:28</a:t>
            </a:r>
          </a:p>
        </p:txBody>
      </p:sp>
      <p:sp>
        <p:nvSpPr>
          <p:cNvPr id="276" name="Oval 275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0:27</a:t>
            </a:r>
          </a:p>
        </p:txBody>
      </p:sp>
      <p:sp>
        <p:nvSpPr>
          <p:cNvPr id="277" name="Oval 276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0:26</a:t>
            </a:r>
          </a:p>
        </p:txBody>
      </p:sp>
      <p:sp>
        <p:nvSpPr>
          <p:cNvPr id="278" name="Oval 277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0:25</a:t>
            </a:r>
          </a:p>
        </p:txBody>
      </p:sp>
      <p:sp>
        <p:nvSpPr>
          <p:cNvPr id="279" name="Oval 278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0:24</a:t>
            </a:r>
          </a:p>
        </p:txBody>
      </p:sp>
      <p:sp>
        <p:nvSpPr>
          <p:cNvPr id="280" name="Oval 279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0:23</a:t>
            </a:r>
          </a:p>
        </p:txBody>
      </p:sp>
      <p:sp>
        <p:nvSpPr>
          <p:cNvPr id="281" name="Oval 280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0:22</a:t>
            </a:r>
          </a:p>
        </p:txBody>
      </p:sp>
      <p:sp>
        <p:nvSpPr>
          <p:cNvPr id="282" name="Oval 281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0:21</a:t>
            </a:r>
          </a:p>
        </p:txBody>
      </p:sp>
      <p:sp>
        <p:nvSpPr>
          <p:cNvPr id="283" name="Oval 282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0:20</a:t>
            </a:r>
          </a:p>
        </p:txBody>
      </p:sp>
      <p:sp>
        <p:nvSpPr>
          <p:cNvPr id="284" name="Oval 283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0:19</a:t>
            </a:r>
          </a:p>
        </p:txBody>
      </p:sp>
      <p:sp>
        <p:nvSpPr>
          <p:cNvPr id="285" name="Oval 284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0:18</a:t>
            </a:r>
          </a:p>
        </p:txBody>
      </p:sp>
      <p:sp>
        <p:nvSpPr>
          <p:cNvPr id="286" name="Oval 285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0:17</a:t>
            </a:r>
          </a:p>
        </p:txBody>
      </p:sp>
      <p:sp>
        <p:nvSpPr>
          <p:cNvPr id="287" name="Oval 286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0:16</a:t>
            </a:r>
          </a:p>
        </p:txBody>
      </p:sp>
      <p:sp>
        <p:nvSpPr>
          <p:cNvPr id="288" name="Oval 287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0:15</a:t>
            </a:r>
          </a:p>
        </p:txBody>
      </p:sp>
      <p:sp>
        <p:nvSpPr>
          <p:cNvPr id="289" name="Oval 288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0:14</a:t>
            </a:r>
          </a:p>
        </p:txBody>
      </p:sp>
      <p:sp>
        <p:nvSpPr>
          <p:cNvPr id="290" name="Oval 289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0:13</a:t>
            </a:r>
          </a:p>
        </p:txBody>
      </p:sp>
      <p:sp>
        <p:nvSpPr>
          <p:cNvPr id="291" name="Oval 290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0:12</a:t>
            </a:r>
          </a:p>
        </p:txBody>
      </p:sp>
      <p:sp>
        <p:nvSpPr>
          <p:cNvPr id="292" name="Oval 291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0:11</a:t>
            </a:r>
          </a:p>
        </p:txBody>
      </p:sp>
      <p:sp>
        <p:nvSpPr>
          <p:cNvPr id="293" name="Oval 292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0:10</a:t>
            </a:r>
          </a:p>
        </p:txBody>
      </p:sp>
      <p:sp>
        <p:nvSpPr>
          <p:cNvPr id="294" name="Oval 293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0:09</a:t>
            </a:r>
          </a:p>
        </p:txBody>
      </p:sp>
      <p:sp>
        <p:nvSpPr>
          <p:cNvPr id="295" name="Oval 294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0:08</a:t>
            </a:r>
          </a:p>
        </p:txBody>
      </p:sp>
      <p:sp>
        <p:nvSpPr>
          <p:cNvPr id="296" name="Oval 295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0:07</a:t>
            </a:r>
          </a:p>
        </p:txBody>
      </p:sp>
      <p:sp>
        <p:nvSpPr>
          <p:cNvPr id="297" name="Oval 296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0:06</a:t>
            </a:r>
          </a:p>
        </p:txBody>
      </p:sp>
      <p:sp>
        <p:nvSpPr>
          <p:cNvPr id="298" name="Oval 297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0:05</a:t>
            </a:r>
          </a:p>
        </p:txBody>
      </p:sp>
      <p:sp>
        <p:nvSpPr>
          <p:cNvPr id="299" name="Oval 298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0:04</a:t>
            </a:r>
          </a:p>
        </p:txBody>
      </p:sp>
      <p:sp>
        <p:nvSpPr>
          <p:cNvPr id="300" name="Oval 299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0:03</a:t>
            </a:r>
          </a:p>
        </p:txBody>
      </p:sp>
      <p:sp>
        <p:nvSpPr>
          <p:cNvPr id="301" name="Oval 300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0:02</a:t>
            </a:r>
          </a:p>
        </p:txBody>
      </p:sp>
      <p:sp>
        <p:nvSpPr>
          <p:cNvPr id="302" name="Oval 301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0:01</a:t>
            </a:r>
          </a:p>
        </p:txBody>
      </p:sp>
      <p:sp>
        <p:nvSpPr>
          <p:cNvPr id="303" name="Oval 302"/>
          <p:cNvSpPr/>
          <p:nvPr/>
        </p:nvSpPr>
        <p:spPr>
          <a:xfrm>
            <a:off x="9959309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.VnArabia" panose="020B7200000000000000" pitchFamily="34" charset="0"/>
              </a:rPr>
              <a:t>00:00</a:t>
            </a:r>
          </a:p>
        </p:txBody>
      </p:sp>
      <p:sp>
        <p:nvSpPr>
          <p:cNvPr id="304" name="Oval 303"/>
          <p:cNvSpPr/>
          <p:nvPr/>
        </p:nvSpPr>
        <p:spPr>
          <a:xfrm>
            <a:off x="9959308" y="303264"/>
            <a:ext cx="1628775" cy="94297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rgbClr val="FF0000"/>
                </a:solidFill>
                <a:latin typeface=".VnArabia" panose="020B7200000000000000" pitchFamily="34" charset="0"/>
              </a:rPr>
              <a:t>Start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437C785B-E5BF-4E51-8639-64E064E361F5}"/>
              </a:ext>
            </a:extLst>
          </p:cNvPr>
          <p:cNvSpPr/>
          <p:nvPr/>
        </p:nvSpPr>
        <p:spPr>
          <a:xfrm>
            <a:off x="3288890" y="590085"/>
            <a:ext cx="556014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NHÓM </a:t>
            </a:r>
          </a:p>
        </p:txBody>
      </p:sp>
      <p:sp>
        <p:nvSpPr>
          <p:cNvPr id="305" name="TextBox 304">
            <a:extLst>
              <a:ext uri="{FF2B5EF4-FFF2-40B4-BE49-F238E27FC236}">
                <a16:creationId xmlns:a16="http://schemas.microsoft.com/office/drawing/2014/main" id="{687F40F0-7CBE-44EA-BEA7-D0C34CA92491}"/>
              </a:ext>
            </a:extLst>
          </p:cNvPr>
          <p:cNvSpPr txBox="1"/>
          <p:nvPr/>
        </p:nvSpPr>
        <p:spPr>
          <a:xfrm>
            <a:off x="567708" y="1476793"/>
            <a:ext cx="11334751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2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số                                 (m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ham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số) </a:t>
            </a:r>
          </a:p>
          <a:p>
            <a:pPr marL="514350" indent="-514350">
              <a:buAutoNum type="alphaLcParenR"/>
            </a:pP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Xác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m để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số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qua điểm </a:t>
            </a:r>
          </a:p>
          <a:p>
            <a:pPr marL="514350" indent="-514350">
              <a:buAutoNum type="alphaLcParenR"/>
            </a:pP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ìm m để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số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có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số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bằng  </a:t>
            </a:r>
          </a:p>
          <a:p>
            <a:pPr marL="514350" indent="-514350">
              <a:buAutoNum type="alphaLcParenR"/>
            </a:pP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ìm m để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số song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song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số </a:t>
            </a:r>
          </a:p>
        </p:txBody>
      </p:sp>
      <p:graphicFrame>
        <p:nvGraphicFramePr>
          <p:cNvPr id="306" name="Object 305">
            <a:extLst>
              <a:ext uri="{FF2B5EF4-FFF2-40B4-BE49-F238E27FC236}">
                <a16:creationId xmlns:a16="http://schemas.microsoft.com/office/drawing/2014/main" id="{670CC25A-66A4-41C4-8FF9-42A03699E1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6754759"/>
              </p:ext>
            </p:extLst>
          </p:nvPr>
        </p:nvGraphicFramePr>
        <p:xfrm>
          <a:off x="3801642" y="1449251"/>
          <a:ext cx="3104454" cy="6400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31560" imgH="253800" progId="Equation.DSMT4">
                  <p:embed/>
                </p:oleObj>
              </mc:Choice>
              <mc:Fallback>
                <p:oleObj name="Equation" r:id="rId4" imgW="1231560" imgH="25380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01642" y="1449251"/>
                        <a:ext cx="3104454" cy="6400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" name="Object 306">
            <a:extLst>
              <a:ext uri="{FF2B5EF4-FFF2-40B4-BE49-F238E27FC236}">
                <a16:creationId xmlns:a16="http://schemas.microsoft.com/office/drawing/2014/main" id="{D17B1808-B57A-41D6-B469-44B231B33D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236965"/>
              </p:ext>
            </p:extLst>
          </p:nvPr>
        </p:nvGraphicFramePr>
        <p:xfrm>
          <a:off x="9250517" y="1989693"/>
          <a:ext cx="889513" cy="613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68280" imgH="253800" progId="Equation.DSMT4">
                  <p:embed/>
                </p:oleObj>
              </mc:Choice>
              <mc:Fallback>
                <p:oleObj name="Equation" r:id="rId6" imgW="368280" imgH="2538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677CC9FC-99B5-48BC-9326-7C6EDF4C23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250517" y="1989693"/>
                        <a:ext cx="889513" cy="6134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" name="Object 307">
            <a:extLst>
              <a:ext uri="{FF2B5EF4-FFF2-40B4-BE49-F238E27FC236}">
                <a16:creationId xmlns:a16="http://schemas.microsoft.com/office/drawing/2014/main" id="{5E37CF66-D13A-400D-B628-46A9E75B3C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1402290"/>
              </p:ext>
            </p:extLst>
          </p:nvPr>
        </p:nvGraphicFramePr>
        <p:xfrm>
          <a:off x="9833642" y="2526976"/>
          <a:ext cx="306388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6720" imgH="164880" progId="Equation.DSMT4">
                  <p:embed/>
                </p:oleObj>
              </mc:Choice>
              <mc:Fallback>
                <p:oleObj name="Equation" r:id="rId8" imgW="126720" imgH="1648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97193B54-A71A-4173-A4C0-51215EA3354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833642" y="2526976"/>
                        <a:ext cx="306388" cy="398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" name="Object 308">
            <a:extLst>
              <a:ext uri="{FF2B5EF4-FFF2-40B4-BE49-F238E27FC236}">
                <a16:creationId xmlns:a16="http://schemas.microsoft.com/office/drawing/2014/main" id="{9FB26802-BF46-4098-B7BA-2A3EE42B0D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7616348"/>
              </p:ext>
            </p:extLst>
          </p:nvPr>
        </p:nvGraphicFramePr>
        <p:xfrm>
          <a:off x="9833642" y="2986898"/>
          <a:ext cx="1562100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47640" imgH="203040" progId="Equation.DSMT4">
                  <p:embed/>
                </p:oleObj>
              </mc:Choice>
              <mc:Fallback>
                <p:oleObj name="Equation" r:id="rId10" imgW="647640" imgH="20304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D4D34CC6-9FB7-4A2E-A7A4-C8444EF3D5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833642" y="2986898"/>
                        <a:ext cx="1562100" cy="490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939405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3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30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>
                      <p:stCondLst>
                        <p:cond delay="0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2" dur="500"/>
                                        <p:tgtEl>
                                          <p:spTgt spid="3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500"/>
                            </p:stCondLst>
                            <p:childTnLst>
                              <p:par>
                                <p:cTn id="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500"/>
                            </p:stCondLst>
                            <p:childTnLst>
                              <p:par>
                                <p:cTn id="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500"/>
                            </p:stCondLst>
                            <p:childTnLst>
                              <p:par>
                                <p:cTn id="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4500"/>
                            </p:stCondLst>
                            <p:childTnLst>
                              <p:par>
                                <p:cTn id="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500"/>
                            </p:stCondLst>
                            <p:childTnLst>
                              <p:par>
                                <p:cTn id="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6500"/>
                            </p:stCondLst>
                            <p:childTnLst>
                              <p:par>
                                <p:cTn id="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7500"/>
                            </p:stCondLst>
                            <p:childTnLst>
                              <p:par>
                                <p:cTn id="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8500"/>
                            </p:stCondLst>
                            <p:childTnLst>
                              <p:par>
                                <p:cTn id="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9500"/>
                            </p:stCondLst>
                            <p:childTnLst>
                              <p:par>
                                <p:cTn id="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0500"/>
                            </p:stCondLst>
                            <p:childTnLst>
                              <p:par>
                                <p:cTn id="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1500"/>
                            </p:stCondLst>
                            <p:childTnLst>
                              <p:par>
                                <p:cTn id="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2500"/>
                            </p:stCondLst>
                            <p:childTnLst>
                              <p:par>
                                <p:cTn id="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3500"/>
                            </p:stCondLst>
                            <p:childTnLst>
                              <p:par>
                                <p:cTn id="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4500"/>
                            </p:stCondLst>
                            <p:childTnLst>
                              <p:par>
                                <p:cTn id="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5500"/>
                            </p:stCondLst>
                            <p:childTnLst>
                              <p:par>
                                <p:cTn id="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6500"/>
                            </p:stCondLst>
                            <p:childTnLst>
                              <p:par>
                                <p:cTn id="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7500"/>
                            </p:stCondLst>
                            <p:childTnLst>
                              <p:par>
                                <p:cTn id="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8500"/>
                            </p:stCondLst>
                            <p:childTnLst>
                              <p:par>
                                <p:cTn id="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19500"/>
                            </p:stCondLst>
                            <p:childTnLst>
                              <p:par>
                                <p:cTn id="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20500"/>
                            </p:stCondLst>
                            <p:childTnLst>
                              <p:par>
                                <p:cTn id="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21500"/>
                            </p:stCondLst>
                            <p:childTnLst>
                              <p:par>
                                <p:cTn id="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22500"/>
                            </p:stCondLst>
                            <p:childTnLst>
                              <p:par>
                                <p:cTn id="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23500"/>
                            </p:stCondLst>
                            <p:childTnLst>
                              <p:par>
                                <p:cTn id="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24500"/>
                            </p:stCondLst>
                            <p:childTnLst>
                              <p:par>
                                <p:cTn id="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25500"/>
                            </p:stCondLst>
                            <p:childTnLst>
                              <p:par>
                                <p:cTn id="1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26500"/>
                            </p:stCondLst>
                            <p:childTnLst>
                              <p:par>
                                <p:cTn id="1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27500"/>
                            </p:stCondLst>
                            <p:childTnLst>
                              <p:par>
                                <p:cTn id="1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28500"/>
                            </p:stCondLst>
                            <p:childTnLst>
                              <p:par>
                                <p:cTn id="1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29500"/>
                            </p:stCondLst>
                            <p:childTnLst>
                              <p:par>
                                <p:cTn id="1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30500"/>
                            </p:stCondLst>
                            <p:childTnLst>
                              <p:par>
                                <p:cTn id="1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31500"/>
                            </p:stCondLst>
                            <p:childTnLst>
                              <p:par>
                                <p:cTn id="1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32500"/>
                            </p:stCondLst>
                            <p:childTnLst>
                              <p:par>
                                <p:cTn id="1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33500"/>
                            </p:stCondLst>
                            <p:childTnLst>
                              <p:par>
                                <p:cTn id="1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34500"/>
                            </p:stCondLst>
                            <p:childTnLst>
                              <p:par>
                                <p:cTn id="1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35500"/>
                            </p:stCondLst>
                            <p:childTnLst>
                              <p:par>
                                <p:cTn id="1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36500"/>
                            </p:stCondLst>
                            <p:childTnLst>
                              <p:par>
                                <p:cTn id="1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37500"/>
                            </p:stCondLst>
                            <p:childTnLst>
                              <p:par>
                                <p:cTn id="1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38500"/>
                            </p:stCondLst>
                            <p:childTnLst>
                              <p:par>
                                <p:cTn id="1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39500"/>
                            </p:stCondLst>
                            <p:childTnLst>
                              <p:par>
                                <p:cTn id="1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>
                            <p:stCondLst>
                              <p:cond delay="40500"/>
                            </p:stCondLst>
                            <p:childTnLst>
                              <p:par>
                                <p:cTn id="1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>
                            <p:stCondLst>
                              <p:cond delay="41500"/>
                            </p:stCondLst>
                            <p:childTnLst>
                              <p:par>
                                <p:cTn id="1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>
                            <p:stCondLst>
                              <p:cond delay="42500"/>
                            </p:stCondLst>
                            <p:childTnLst>
                              <p:par>
                                <p:cTn id="1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>
                            <p:stCondLst>
                              <p:cond delay="43500"/>
                            </p:stCondLst>
                            <p:childTnLst>
                              <p:par>
                                <p:cTn id="1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>
                            <p:stCondLst>
                              <p:cond delay="44500"/>
                            </p:stCondLst>
                            <p:childTnLst>
                              <p:par>
                                <p:cTn id="1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>
                            <p:stCondLst>
                              <p:cond delay="45500"/>
                            </p:stCondLst>
                            <p:childTnLst>
                              <p:par>
                                <p:cTn id="1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>
                            <p:stCondLst>
                              <p:cond delay="46500"/>
                            </p:stCondLst>
                            <p:childTnLst>
                              <p:par>
                                <p:cTn id="1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>
                            <p:stCondLst>
                              <p:cond delay="47500"/>
                            </p:stCondLst>
                            <p:childTnLst>
                              <p:par>
                                <p:cTn id="1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8" fill="hold">
                            <p:stCondLst>
                              <p:cond delay="48500"/>
                            </p:stCondLst>
                            <p:childTnLst>
                              <p:par>
                                <p:cTn id="1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1" fill="hold">
                            <p:stCondLst>
                              <p:cond delay="49500"/>
                            </p:stCondLst>
                            <p:childTnLst>
                              <p:par>
                                <p:cTn id="1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>
                            <p:stCondLst>
                              <p:cond delay="50500"/>
                            </p:stCondLst>
                            <p:childTnLst>
                              <p:par>
                                <p:cTn id="1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7" fill="hold">
                            <p:stCondLst>
                              <p:cond delay="51500"/>
                            </p:stCondLst>
                            <p:childTnLst>
                              <p:par>
                                <p:cTn id="1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0" fill="hold">
                            <p:stCondLst>
                              <p:cond delay="52500"/>
                            </p:stCondLst>
                            <p:childTnLst>
                              <p:par>
                                <p:cTn id="1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3" fill="hold">
                            <p:stCondLst>
                              <p:cond delay="53500"/>
                            </p:stCondLst>
                            <p:childTnLst>
                              <p:par>
                                <p:cTn id="1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6" fill="hold">
                            <p:stCondLst>
                              <p:cond delay="54500"/>
                            </p:stCondLst>
                            <p:childTnLst>
                              <p:par>
                                <p:cTn id="1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9" fill="hold">
                            <p:stCondLst>
                              <p:cond delay="55500"/>
                            </p:stCondLst>
                            <p:childTnLst>
                              <p:par>
                                <p:cTn id="1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2" fill="hold">
                            <p:stCondLst>
                              <p:cond delay="56500"/>
                            </p:stCondLst>
                            <p:childTnLst>
                              <p:par>
                                <p:cTn id="1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5" fill="hold">
                            <p:stCondLst>
                              <p:cond delay="57500"/>
                            </p:stCondLst>
                            <p:childTnLst>
                              <p:par>
                                <p:cTn id="1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8" fill="hold">
                            <p:stCondLst>
                              <p:cond delay="58500"/>
                            </p:stCondLst>
                            <p:childTnLst>
                              <p:par>
                                <p:cTn id="1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1" fill="hold">
                            <p:stCondLst>
                              <p:cond delay="59500"/>
                            </p:stCondLst>
                            <p:childTnLst>
                              <p:par>
                                <p:cTn id="2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4" fill="hold">
                            <p:stCondLst>
                              <p:cond delay="60500"/>
                            </p:stCondLst>
                            <p:childTnLst>
                              <p:par>
                                <p:cTn id="2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7" fill="hold">
                            <p:stCondLst>
                              <p:cond delay="61500"/>
                            </p:stCondLst>
                            <p:childTnLst>
                              <p:par>
                                <p:cTn id="2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0" fill="hold">
                            <p:stCondLst>
                              <p:cond delay="62500"/>
                            </p:stCondLst>
                            <p:childTnLst>
                              <p:par>
                                <p:cTn id="2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3" fill="hold">
                            <p:stCondLst>
                              <p:cond delay="63500"/>
                            </p:stCondLst>
                            <p:childTnLst>
                              <p:par>
                                <p:cTn id="2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6" fill="hold">
                            <p:stCondLst>
                              <p:cond delay="64500"/>
                            </p:stCondLst>
                            <p:childTnLst>
                              <p:par>
                                <p:cTn id="2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9" fill="hold">
                            <p:stCondLst>
                              <p:cond delay="65500"/>
                            </p:stCondLst>
                            <p:childTnLst>
                              <p:par>
                                <p:cTn id="2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2" fill="hold">
                            <p:stCondLst>
                              <p:cond delay="66500"/>
                            </p:stCondLst>
                            <p:childTnLst>
                              <p:par>
                                <p:cTn id="2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5" fill="hold">
                            <p:stCondLst>
                              <p:cond delay="67500"/>
                            </p:stCondLst>
                            <p:childTnLst>
                              <p:par>
                                <p:cTn id="2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8" fill="hold">
                            <p:stCondLst>
                              <p:cond delay="68500"/>
                            </p:stCondLst>
                            <p:childTnLst>
                              <p:par>
                                <p:cTn id="2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1" fill="hold">
                            <p:stCondLst>
                              <p:cond delay="69500"/>
                            </p:stCondLst>
                            <p:childTnLst>
                              <p:par>
                                <p:cTn id="2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4" fill="hold">
                            <p:stCondLst>
                              <p:cond delay="70500"/>
                            </p:stCondLst>
                            <p:childTnLst>
                              <p:par>
                                <p:cTn id="2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7" fill="hold">
                            <p:stCondLst>
                              <p:cond delay="71500"/>
                            </p:stCondLst>
                            <p:childTnLst>
                              <p:par>
                                <p:cTn id="2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0" fill="hold">
                            <p:stCondLst>
                              <p:cond delay="72500"/>
                            </p:stCondLst>
                            <p:childTnLst>
                              <p:par>
                                <p:cTn id="2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3" fill="hold">
                            <p:stCondLst>
                              <p:cond delay="73500"/>
                            </p:stCondLst>
                            <p:childTnLst>
                              <p:par>
                                <p:cTn id="2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6" fill="hold">
                            <p:stCondLst>
                              <p:cond delay="74500"/>
                            </p:stCondLst>
                            <p:childTnLst>
                              <p:par>
                                <p:cTn id="2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9" fill="hold">
                            <p:stCondLst>
                              <p:cond delay="75500"/>
                            </p:stCondLst>
                            <p:childTnLst>
                              <p:par>
                                <p:cTn id="2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2" fill="hold">
                            <p:stCondLst>
                              <p:cond delay="76500"/>
                            </p:stCondLst>
                            <p:childTnLst>
                              <p:par>
                                <p:cTn id="2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5" fill="hold">
                            <p:stCondLst>
                              <p:cond delay="77500"/>
                            </p:stCondLst>
                            <p:childTnLst>
                              <p:par>
                                <p:cTn id="2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8" fill="hold">
                            <p:stCondLst>
                              <p:cond delay="78500"/>
                            </p:stCondLst>
                            <p:childTnLst>
                              <p:par>
                                <p:cTn id="2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1" fill="hold">
                            <p:stCondLst>
                              <p:cond delay="79500"/>
                            </p:stCondLst>
                            <p:childTnLst>
                              <p:par>
                                <p:cTn id="2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4" fill="hold">
                            <p:stCondLst>
                              <p:cond delay="80500"/>
                            </p:stCondLst>
                            <p:childTnLst>
                              <p:par>
                                <p:cTn id="2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7" fill="hold">
                            <p:stCondLst>
                              <p:cond delay="81500"/>
                            </p:stCondLst>
                            <p:childTnLst>
                              <p:par>
                                <p:cTn id="2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0" fill="hold">
                            <p:stCondLst>
                              <p:cond delay="82500"/>
                            </p:stCondLst>
                            <p:childTnLst>
                              <p:par>
                                <p:cTn id="2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3" fill="hold">
                            <p:stCondLst>
                              <p:cond delay="83500"/>
                            </p:stCondLst>
                            <p:childTnLst>
                              <p:par>
                                <p:cTn id="2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6" fill="hold">
                            <p:stCondLst>
                              <p:cond delay="84500"/>
                            </p:stCondLst>
                            <p:childTnLst>
                              <p:par>
                                <p:cTn id="2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9" fill="hold">
                            <p:stCondLst>
                              <p:cond delay="85500"/>
                            </p:stCondLst>
                            <p:childTnLst>
                              <p:par>
                                <p:cTn id="2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2" fill="hold">
                            <p:stCondLst>
                              <p:cond delay="86500"/>
                            </p:stCondLst>
                            <p:childTnLst>
                              <p:par>
                                <p:cTn id="2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5" fill="hold">
                            <p:stCondLst>
                              <p:cond delay="87500"/>
                            </p:stCondLst>
                            <p:childTnLst>
                              <p:par>
                                <p:cTn id="2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8" fill="hold">
                            <p:stCondLst>
                              <p:cond delay="88500"/>
                            </p:stCondLst>
                            <p:childTnLst>
                              <p:par>
                                <p:cTn id="2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1" fill="hold">
                            <p:stCondLst>
                              <p:cond delay="89500"/>
                            </p:stCondLst>
                            <p:childTnLst>
                              <p:par>
                                <p:cTn id="2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4" fill="hold">
                            <p:stCondLst>
                              <p:cond delay="90500"/>
                            </p:stCondLst>
                            <p:childTnLst>
                              <p:par>
                                <p:cTn id="2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7" fill="hold">
                            <p:stCondLst>
                              <p:cond delay="91500"/>
                            </p:stCondLst>
                            <p:childTnLst>
                              <p:par>
                                <p:cTn id="2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0" fill="hold">
                            <p:stCondLst>
                              <p:cond delay="92500"/>
                            </p:stCondLst>
                            <p:childTnLst>
                              <p:par>
                                <p:cTn id="3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3" fill="hold">
                            <p:stCondLst>
                              <p:cond delay="93500"/>
                            </p:stCondLst>
                            <p:childTnLst>
                              <p:par>
                                <p:cTn id="3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6" fill="hold">
                            <p:stCondLst>
                              <p:cond delay="94500"/>
                            </p:stCondLst>
                            <p:childTnLst>
                              <p:par>
                                <p:cTn id="3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9" fill="hold">
                            <p:stCondLst>
                              <p:cond delay="95500"/>
                            </p:stCondLst>
                            <p:childTnLst>
                              <p:par>
                                <p:cTn id="3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2" fill="hold">
                            <p:stCondLst>
                              <p:cond delay="96500"/>
                            </p:stCondLst>
                            <p:childTnLst>
                              <p:par>
                                <p:cTn id="3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5" fill="hold">
                            <p:stCondLst>
                              <p:cond delay="97500"/>
                            </p:stCondLst>
                            <p:childTnLst>
                              <p:par>
                                <p:cTn id="3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8" fill="hold">
                            <p:stCondLst>
                              <p:cond delay="98500"/>
                            </p:stCondLst>
                            <p:childTnLst>
                              <p:par>
                                <p:cTn id="3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1" fill="hold">
                            <p:stCondLst>
                              <p:cond delay="99500"/>
                            </p:stCondLst>
                            <p:childTnLst>
                              <p:par>
                                <p:cTn id="3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4" fill="hold">
                            <p:stCondLst>
                              <p:cond delay="100500"/>
                            </p:stCondLst>
                            <p:childTnLst>
                              <p:par>
                                <p:cTn id="3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7" fill="hold">
                            <p:stCondLst>
                              <p:cond delay="101500"/>
                            </p:stCondLst>
                            <p:childTnLst>
                              <p:par>
                                <p:cTn id="3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0" fill="hold">
                            <p:stCondLst>
                              <p:cond delay="102500"/>
                            </p:stCondLst>
                            <p:childTnLst>
                              <p:par>
                                <p:cTn id="3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3" fill="hold">
                            <p:stCondLst>
                              <p:cond delay="103500"/>
                            </p:stCondLst>
                            <p:childTnLst>
                              <p:par>
                                <p:cTn id="3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6" fill="hold">
                            <p:stCondLst>
                              <p:cond delay="104500"/>
                            </p:stCondLst>
                            <p:childTnLst>
                              <p:par>
                                <p:cTn id="3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9" fill="hold">
                            <p:stCondLst>
                              <p:cond delay="105500"/>
                            </p:stCondLst>
                            <p:childTnLst>
                              <p:par>
                                <p:cTn id="3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2" fill="hold">
                            <p:stCondLst>
                              <p:cond delay="106500"/>
                            </p:stCondLst>
                            <p:childTnLst>
                              <p:par>
                                <p:cTn id="3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5" fill="hold">
                            <p:stCondLst>
                              <p:cond delay="107500"/>
                            </p:stCondLst>
                            <p:childTnLst>
                              <p:par>
                                <p:cTn id="3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8" fill="hold">
                            <p:stCondLst>
                              <p:cond delay="108500"/>
                            </p:stCondLst>
                            <p:childTnLst>
                              <p:par>
                                <p:cTn id="3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1" fill="hold">
                            <p:stCondLst>
                              <p:cond delay="109500"/>
                            </p:stCondLst>
                            <p:childTnLst>
                              <p:par>
                                <p:cTn id="3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4" fill="hold">
                            <p:stCondLst>
                              <p:cond delay="110500"/>
                            </p:stCondLst>
                            <p:childTnLst>
                              <p:par>
                                <p:cTn id="3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7" fill="hold">
                            <p:stCondLst>
                              <p:cond delay="111500"/>
                            </p:stCondLst>
                            <p:childTnLst>
                              <p:par>
                                <p:cTn id="3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0" fill="hold">
                            <p:stCondLst>
                              <p:cond delay="112500"/>
                            </p:stCondLst>
                            <p:childTnLst>
                              <p:par>
                                <p:cTn id="3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3" fill="hold">
                            <p:stCondLst>
                              <p:cond delay="113500"/>
                            </p:stCondLst>
                            <p:childTnLst>
                              <p:par>
                                <p:cTn id="3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6" fill="hold">
                            <p:stCondLst>
                              <p:cond delay="114500"/>
                            </p:stCondLst>
                            <p:childTnLst>
                              <p:par>
                                <p:cTn id="3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9" fill="hold">
                            <p:stCondLst>
                              <p:cond delay="115500"/>
                            </p:stCondLst>
                            <p:childTnLst>
                              <p:par>
                                <p:cTn id="3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2" fill="hold">
                            <p:stCondLst>
                              <p:cond delay="116500"/>
                            </p:stCondLst>
                            <p:childTnLst>
                              <p:par>
                                <p:cTn id="3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5" fill="hold">
                            <p:stCondLst>
                              <p:cond delay="117500"/>
                            </p:stCondLst>
                            <p:childTnLst>
                              <p:par>
                                <p:cTn id="3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8" fill="hold">
                            <p:stCondLst>
                              <p:cond delay="118500"/>
                            </p:stCondLst>
                            <p:childTnLst>
                              <p:par>
                                <p:cTn id="3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1" fill="hold">
                            <p:stCondLst>
                              <p:cond delay="119500"/>
                            </p:stCondLst>
                            <p:childTnLst>
                              <p:par>
                                <p:cTn id="3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4" fill="hold">
                            <p:stCondLst>
                              <p:cond delay="120500"/>
                            </p:stCondLst>
                            <p:childTnLst>
                              <p:par>
                                <p:cTn id="3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7" fill="hold">
                            <p:stCondLst>
                              <p:cond delay="121500"/>
                            </p:stCondLst>
                            <p:childTnLst>
                              <p:par>
                                <p:cTn id="3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0" fill="hold">
                            <p:stCondLst>
                              <p:cond delay="122500"/>
                            </p:stCondLst>
                            <p:childTnLst>
                              <p:par>
                                <p:cTn id="3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3" fill="hold">
                            <p:stCondLst>
                              <p:cond delay="123500"/>
                            </p:stCondLst>
                            <p:childTnLst>
                              <p:par>
                                <p:cTn id="3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6" fill="hold">
                            <p:stCondLst>
                              <p:cond delay="124500"/>
                            </p:stCondLst>
                            <p:childTnLst>
                              <p:par>
                                <p:cTn id="3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9" fill="hold">
                            <p:stCondLst>
                              <p:cond delay="125500"/>
                            </p:stCondLst>
                            <p:childTnLst>
                              <p:par>
                                <p:cTn id="4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2" fill="hold">
                            <p:stCondLst>
                              <p:cond delay="126500"/>
                            </p:stCondLst>
                            <p:childTnLst>
                              <p:par>
                                <p:cTn id="4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5" fill="hold">
                            <p:stCondLst>
                              <p:cond delay="127500"/>
                            </p:stCondLst>
                            <p:childTnLst>
                              <p:par>
                                <p:cTn id="4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8" fill="hold">
                            <p:stCondLst>
                              <p:cond delay="128500"/>
                            </p:stCondLst>
                            <p:childTnLst>
                              <p:par>
                                <p:cTn id="4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1" fill="hold">
                            <p:stCondLst>
                              <p:cond delay="129500"/>
                            </p:stCondLst>
                            <p:childTnLst>
                              <p:par>
                                <p:cTn id="4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4" fill="hold">
                            <p:stCondLst>
                              <p:cond delay="130500"/>
                            </p:stCondLst>
                            <p:childTnLst>
                              <p:par>
                                <p:cTn id="4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7" fill="hold">
                            <p:stCondLst>
                              <p:cond delay="131500"/>
                            </p:stCondLst>
                            <p:childTnLst>
                              <p:par>
                                <p:cTn id="4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0" fill="hold">
                            <p:stCondLst>
                              <p:cond delay="132500"/>
                            </p:stCondLst>
                            <p:childTnLst>
                              <p:par>
                                <p:cTn id="4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3" fill="hold">
                            <p:stCondLst>
                              <p:cond delay="133500"/>
                            </p:stCondLst>
                            <p:childTnLst>
                              <p:par>
                                <p:cTn id="4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6" fill="hold">
                            <p:stCondLst>
                              <p:cond delay="134500"/>
                            </p:stCondLst>
                            <p:childTnLst>
                              <p:par>
                                <p:cTn id="4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9" fill="hold">
                            <p:stCondLst>
                              <p:cond delay="135500"/>
                            </p:stCondLst>
                            <p:childTnLst>
                              <p:par>
                                <p:cTn id="4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2" fill="hold">
                            <p:stCondLst>
                              <p:cond delay="136500"/>
                            </p:stCondLst>
                            <p:childTnLst>
                              <p:par>
                                <p:cTn id="4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5" fill="hold">
                            <p:stCondLst>
                              <p:cond delay="137500"/>
                            </p:stCondLst>
                            <p:childTnLst>
                              <p:par>
                                <p:cTn id="4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8" fill="hold">
                            <p:stCondLst>
                              <p:cond delay="138500"/>
                            </p:stCondLst>
                            <p:childTnLst>
                              <p:par>
                                <p:cTn id="4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1" fill="hold">
                            <p:stCondLst>
                              <p:cond delay="139500"/>
                            </p:stCondLst>
                            <p:childTnLst>
                              <p:par>
                                <p:cTn id="4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4" fill="hold">
                            <p:stCondLst>
                              <p:cond delay="140500"/>
                            </p:stCondLst>
                            <p:childTnLst>
                              <p:par>
                                <p:cTn id="4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7" fill="hold">
                            <p:stCondLst>
                              <p:cond delay="141500"/>
                            </p:stCondLst>
                            <p:childTnLst>
                              <p:par>
                                <p:cTn id="4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0" fill="hold">
                            <p:stCondLst>
                              <p:cond delay="142500"/>
                            </p:stCondLst>
                            <p:childTnLst>
                              <p:par>
                                <p:cTn id="4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3" fill="hold">
                            <p:stCondLst>
                              <p:cond delay="143500"/>
                            </p:stCondLst>
                            <p:childTnLst>
                              <p:par>
                                <p:cTn id="4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6" fill="hold">
                            <p:stCondLst>
                              <p:cond delay="144500"/>
                            </p:stCondLst>
                            <p:childTnLst>
                              <p:par>
                                <p:cTn id="4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9" fill="hold">
                            <p:stCondLst>
                              <p:cond delay="145500"/>
                            </p:stCondLst>
                            <p:childTnLst>
                              <p:par>
                                <p:cTn id="4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2" fill="hold">
                            <p:stCondLst>
                              <p:cond delay="146500"/>
                            </p:stCondLst>
                            <p:childTnLst>
                              <p:par>
                                <p:cTn id="4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5" fill="hold">
                            <p:stCondLst>
                              <p:cond delay="147500"/>
                            </p:stCondLst>
                            <p:childTnLst>
                              <p:par>
                                <p:cTn id="4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8" fill="hold">
                            <p:stCondLst>
                              <p:cond delay="148500"/>
                            </p:stCondLst>
                            <p:childTnLst>
                              <p:par>
                                <p:cTn id="4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1" fill="hold">
                            <p:stCondLst>
                              <p:cond delay="149500"/>
                            </p:stCondLst>
                            <p:childTnLst>
                              <p:par>
                                <p:cTn id="4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4" fill="hold">
                            <p:stCondLst>
                              <p:cond delay="150500"/>
                            </p:stCondLst>
                            <p:childTnLst>
                              <p:par>
                                <p:cTn id="4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7" fill="hold">
                            <p:stCondLst>
                              <p:cond delay="151500"/>
                            </p:stCondLst>
                            <p:childTnLst>
                              <p:par>
                                <p:cTn id="4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0" fill="hold">
                            <p:stCondLst>
                              <p:cond delay="152500"/>
                            </p:stCondLst>
                            <p:childTnLst>
                              <p:par>
                                <p:cTn id="4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3" fill="hold">
                            <p:stCondLst>
                              <p:cond delay="153500"/>
                            </p:stCondLst>
                            <p:childTnLst>
                              <p:par>
                                <p:cTn id="4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6" fill="hold">
                            <p:stCondLst>
                              <p:cond delay="154500"/>
                            </p:stCondLst>
                            <p:childTnLst>
                              <p:par>
                                <p:cTn id="4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9" fill="hold">
                            <p:stCondLst>
                              <p:cond delay="155500"/>
                            </p:stCondLst>
                            <p:childTnLst>
                              <p:par>
                                <p:cTn id="4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2" fill="hold">
                            <p:stCondLst>
                              <p:cond delay="156500"/>
                            </p:stCondLst>
                            <p:childTnLst>
                              <p:par>
                                <p:cTn id="4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5" fill="hold">
                            <p:stCondLst>
                              <p:cond delay="157500"/>
                            </p:stCondLst>
                            <p:childTnLst>
                              <p:par>
                                <p:cTn id="4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8" fill="hold">
                            <p:stCondLst>
                              <p:cond delay="158500"/>
                            </p:stCondLst>
                            <p:childTnLst>
                              <p:par>
                                <p:cTn id="4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1" fill="hold">
                            <p:stCondLst>
                              <p:cond delay="159500"/>
                            </p:stCondLst>
                            <p:childTnLst>
                              <p:par>
                                <p:cTn id="5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4" fill="hold">
                            <p:stCondLst>
                              <p:cond delay="160500"/>
                            </p:stCondLst>
                            <p:childTnLst>
                              <p:par>
                                <p:cTn id="5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7" fill="hold">
                            <p:stCondLst>
                              <p:cond delay="161500"/>
                            </p:stCondLst>
                            <p:childTnLst>
                              <p:par>
                                <p:cTn id="5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0" fill="hold">
                            <p:stCondLst>
                              <p:cond delay="162500"/>
                            </p:stCondLst>
                            <p:childTnLst>
                              <p:par>
                                <p:cTn id="5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3" fill="hold">
                            <p:stCondLst>
                              <p:cond delay="163500"/>
                            </p:stCondLst>
                            <p:childTnLst>
                              <p:par>
                                <p:cTn id="5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6" fill="hold">
                            <p:stCondLst>
                              <p:cond delay="164500"/>
                            </p:stCondLst>
                            <p:childTnLst>
                              <p:par>
                                <p:cTn id="5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9" fill="hold">
                            <p:stCondLst>
                              <p:cond delay="165500"/>
                            </p:stCondLst>
                            <p:childTnLst>
                              <p:par>
                                <p:cTn id="5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2" fill="hold">
                            <p:stCondLst>
                              <p:cond delay="166500"/>
                            </p:stCondLst>
                            <p:childTnLst>
                              <p:par>
                                <p:cTn id="5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5" fill="hold">
                            <p:stCondLst>
                              <p:cond delay="167500"/>
                            </p:stCondLst>
                            <p:childTnLst>
                              <p:par>
                                <p:cTn id="5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8" fill="hold">
                            <p:stCondLst>
                              <p:cond delay="168500"/>
                            </p:stCondLst>
                            <p:childTnLst>
                              <p:par>
                                <p:cTn id="5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1" fill="hold">
                            <p:stCondLst>
                              <p:cond delay="169500"/>
                            </p:stCondLst>
                            <p:childTnLst>
                              <p:par>
                                <p:cTn id="5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4" fill="hold">
                            <p:stCondLst>
                              <p:cond delay="170500"/>
                            </p:stCondLst>
                            <p:childTnLst>
                              <p:par>
                                <p:cTn id="5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7" fill="hold">
                            <p:stCondLst>
                              <p:cond delay="171500"/>
                            </p:stCondLst>
                            <p:childTnLst>
                              <p:par>
                                <p:cTn id="5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0" fill="hold">
                            <p:stCondLst>
                              <p:cond delay="172500"/>
                            </p:stCondLst>
                            <p:childTnLst>
                              <p:par>
                                <p:cTn id="5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3" fill="hold">
                            <p:stCondLst>
                              <p:cond delay="173500"/>
                            </p:stCondLst>
                            <p:childTnLst>
                              <p:par>
                                <p:cTn id="5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6" fill="hold">
                            <p:stCondLst>
                              <p:cond delay="174500"/>
                            </p:stCondLst>
                            <p:childTnLst>
                              <p:par>
                                <p:cTn id="5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9" fill="hold">
                            <p:stCondLst>
                              <p:cond delay="175500"/>
                            </p:stCondLst>
                            <p:childTnLst>
                              <p:par>
                                <p:cTn id="5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2" fill="hold">
                            <p:stCondLst>
                              <p:cond delay="176500"/>
                            </p:stCondLst>
                            <p:childTnLst>
                              <p:par>
                                <p:cTn id="5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5" fill="hold">
                            <p:stCondLst>
                              <p:cond delay="177500"/>
                            </p:stCondLst>
                            <p:childTnLst>
                              <p:par>
                                <p:cTn id="5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8" fill="hold">
                            <p:stCondLst>
                              <p:cond delay="178500"/>
                            </p:stCondLst>
                            <p:childTnLst>
                              <p:par>
                                <p:cTn id="5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1" fill="hold">
                            <p:stCondLst>
                              <p:cond delay="179500"/>
                            </p:stCondLst>
                            <p:childTnLst>
                              <p:par>
                                <p:cTn id="5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4" fill="hold">
                            <p:stCondLst>
                              <p:cond delay="180500"/>
                            </p:stCondLst>
                            <p:childTnLst>
                              <p:par>
                                <p:cTn id="5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7" fill="hold">
                            <p:stCondLst>
                              <p:cond delay="181500"/>
                            </p:stCondLst>
                            <p:childTnLst>
                              <p:par>
                                <p:cTn id="5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0" fill="hold">
                            <p:stCondLst>
                              <p:cond delay="182500"/>
                            </p:stCondLst>
                            <p:childTnLst>
                              <p:par>
                                <p:cTn id="5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3" fill="hold">
                            <p:stCondLst>
                              <p:cond delay="183500"/>
                            </p:stCondLst>
                            <p:childTnLst>
                              <p:par>
                                <p:cTn id="5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6" fill="hold">
                            <p:stCondLst>
                              <p:cond delay="184500"/>
                            </p:stCondLst>
                            <p:childTnLst>
                              <p:par>
                                <p:cTn id="5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9" fill="hold">
                            <p:stCondLst>
                              <p:cond delay="185500"/>
                            </p:stCondLst>
                            <p:childTnLst>
                              <p:par>
                                <p:cTn id="5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2" fill="hold">
                            <p:stCondLst>
                              <p:cond delay="186500"/>
                            </p:stCondLst>
                            <p:childTnLst>
                              <p:par>
                                <p:cTn id="5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5" fill="hold">
                            <p:stCondLst>
                              <p:cond delay="187500"/>
                            </p:stCondLst>
                            <p:childTnLst>
                              <p:par>
                                <p:cTn id="5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8" fill="hold">
                            <p:stCondLst>
                              <p:cond delay="188500"/>
                            </p:stCondLst>
                            <p:childTnLst>
                              <p:par>
                                <p:cTn id="5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1" fill="hold">
                            <p:stCondLst>
                              <p:cond delay="189500"/>
                            </p:stCondLst>
                            <p:childTnLst>
                              <p:par>
                                <p:cTn id="5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4" fill="hold">
                            <p:stCondLst>
                              <p:cond delay="190500"/>
                            </p:stCondLst>
                            <p:childTnLst>
                              <p:par>
                                <p:cTn id="5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7" fill="hold">
                            <p:stCondLst>
                              <p:cond delay="191500"/>
                            </p:stCondLst>
                            <p:childTnLst>
                              <p:par>
                                <p:cTn id="5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0" fill="hold">
                            <p:stCondLst>
                              <p:cond delay="192500"/>
                            </p:stCondLst>
                            <p:childTnLst>
                              <p:par>
                                <p:cTn id="6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3" fill="hold">
                            <p:stCondLst>
                              <p:cond delay="193500"/>
                            </p:stCondLst>
                            <p:childTnLst>
                              <p:par>
                                <p:cTn id="6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6" fill="hold">
                            <p:stCondLst>
                              <p:cond delay="194500"/>
                            </p:stCondLst>
                            <p:childTnLst>
                              <p:par>
                                <p:cTn id="6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9" fill="hold">
                            <p:stCondLst>
                              <p:cond delay="195500"/>
                            </p:stCondLst>
                            <p:childTnLst>
                              <p:par>
                                <p:cTn id="6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2" fill="hold">
                            <p:stCondLst>
                              <p:cond delay="196500"/>
                            </p:stCondLst>
                            <p:childTnLst>
                              <p:par>
                                <p:cTn id="6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5" fill="hold">
                            <p:stCondLst>
                              <p:cond delay="197500"/>
                            </p:stCondLst>
                            <p:childTnLst>
                              <p:par>
                                <p:cTn id="6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8" fill="hold">
                            <p:stCondLst>
                              <p:cond delay="198500"/>
                            </p:stCondLst>
                            <p:childTnLst>
                              <p:par>
                                <p:cTn id="6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1" fill="hold">
                            <p:stCondLst>
                              <p:cond delay="199500"/>
                            </p:stCondLst>
                            <p:childTnLst>
                              <p:par>
                                <p:cTn id="6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4" fill="hold">
                            <p:stCondLst>
                              <p:cond delay="200500"/>
                            </p:stCondLst>
                            <p:childTnLst>
                              <p:par>
                                <p:cTn id="6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7" fill="hold">
                            <p:stCondLst>
                              <p:cond delay="201500"/>
                            </p:stCondLst>
                            <p:childTnLst>
                              <p:par>
                                <p:cTn id="6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0" fill="hold">
                            <p:stCondLst>
                              <p:cond delay="202500"/>
                            </p:stCondLst>
                            <p:childTnLst>
                              <p:par>
                                <p:cTn id="6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3" fill="hold">
                            <p:stCondLst>
                              <p:cond delay="203500"/>
                            </p:stCondLst>
                            <p:childTnLst>
                              <p:par>
                                <p:cTn id="6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6" fill="hold">
                            <p:stCondLst>
                              <p:cond delay="204500"/>
                            </p:stCondLst>
                            <p:childTnLst>
                              <p:par>
                                <p:cTn id="6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9" fill="hold">
                            <p:stCondLst>
                              <p:cond delay="205500"/>
                            </p:stCondLst>
                            <p:childTnLst>
                              <p:par>
                                <p:cTn id="6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2" fill="hold">
                            <p:stCondLst>
                              <p:cond delay="206500"/>
                            </p:stCondLst>
                            <p:childTnLst>
                              <p:par>
                                <p:cTn id="6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5" fill="hold">
                            <p:stCondLst>
                              <p:cond delay="207500"/>
                            </p:stCondLst>
                            <p:childTnLst>
                              <p:par>
                                <p:cTn id="6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8" fill="hold">
                            <p:stCondLst>
                              <p:cond delay="208500"/>
                            </p:stCondLst>
                            <p:childTnLst>
                              <p:par>
                                <p:cTn id="6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1" fill="hold">
                            <p:stCondLst>
                              <p:cond delay="209500"/>
                            </p:stCondLst>
                            <p:childTnLst>
                              <p:par>
                                <p:cTn id="6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4" fill="hold">
                            <p:stCondLst>
                              <p:cond delay="210500"/>
                            </p:stCondLst>
                            <p:childTnLst>
                              <p:par>
                                <p:cTn id="6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7" fill="hold">
                            <p:stCondLst>
                              <p:cond delay="211500"/>
                            </p:stCondLst>
                            <p:childTnLst>
                              <p:par>
                                <p:cTn id="6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0" fill="hold">
                            <p:stCondLst>
                              <p:cond delay="212500"/>
                            </p:stCondLst>
                            <p:childTnLst>
                              <p:par>
                                <p:cTn id="6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3" fill="hold">
                            <p:stCondLst>
                              <p:cond delay="213500"/>
                            </p:stCondLst>
                            <p:childTnLst>
                              <p:par>
                                <p:cTn id="6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6" fill="hold">
                            <p:stCondLst>
                              <p:cond delay="214500"/>
                            </p:stCondLst>
                            <p:childTnLst>
                              <p:par>
                                <p:cTn id="6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9" fill="hold">
                            <p:stCondLst>
                              <p:cond delay="215500"/>
                            </p:stCondLst>
                            <p:childTnLst>
                              <p:par>
                                <p:cTn id="6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2" fill="hold">
                            <p:stCondLst>
                              <p:cond delay="216500"/>
                            </p:stCondLst>
                            <p:childTnLst>
                              <p:par>
                                <p:cTn id="6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5" fill="hold">
                            <p:stCondLst>
                              <p:cond delay="217500"/>
                            </p:stCondLst>
                            <p:childTnLst>
                              <p:par>
                                <p:cTn id="6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8" fill="hold">
                            <p:stCondLst>
                              <p:cond delay="218500"/>
                            </p:stCondLst>
                            <p:childTnLst>
                              <p:par>
                                <p:cTn id="6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1" fill="hold">
                            <p:stCondLst>
                              <p:cond delay="219500"/>
                            </p:stCondLst>
                            <p:childTnLst>
                              <p:par>
                                <p:cTn id="6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4" fill="hold">
                            <p:stCondLst>
                              <p:cond delay="220500"/>
                            </p:stCondLst>
                            <p:childTnLst>
                              <p:par>
                                <p:cTn id="6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7" fill="hold">
                            <p:stCondLst>
                              <p:cond delay="221500"/>
                            </p:stCondLst>
                            <p:childTnLst>
                              <p:par>
                                <p:cTn id="6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0" fill="hold">
                            <p:stCondLst>
                              <p:cond delay="222500"/>
                            </p:stCondLst>
                            <p:childTnLst>
                              <p:par>
                                <p:cTn id="6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3" fill="hold">
                            <p:stCondLst>
                              <p:cond delay="223500"/>
                            </p:stCondLst>
                            <p:childTnLst>
                              <p:par>
                                <p:cTn id="6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6" fill="hold">
                            <p:stCondLst>
                              <p:cond delay="224500"/>
                            </p:stCondLst>
                            <p:childTnLst>
                              <p:par>
                                <p:cTn id="6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9" fill="hold">
                            <p:stCondLst>
                              <p:cond delay="225500"/>
                            </p:stCondLst>
                            <p:childTnLst>
                              <p:par>
                                <p:cTn id="7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2" fill="hold">
                            <p:stCondLst>
                              <p:cond delay="226500"/>
                            </p:stCondLst>
                            <p:childTnLst>
                              <p:par>
                                <p:cTn id="7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5" fill="hold">
                            <p:stCondLst>
                              <p:cond delay="227500"/>
                            </p:stCondLst>
                            <p:childTnLst>
                              <p:par>
                                <p:cTn id="7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8" fill="hold">
                            <p:stCondLst>
                              <p:cond delay="228500"/>
                            </p:stCondLst>
                            <p:childTnLst>
                              <p:par>
                                <p:cTn id="7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1" fill="hold">
                            <p:stCondLst>
                              <p:cond delay="229500"/>
                            </p:stCondLst>
                            <p:childTnLst>
                              <p:par>
                                <p:cTn id="7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4" fill="hold">
                            <p:stCondLst>
                              <p:cond delay="230500"/>
                            </p:stCondLst>
                            <p:childTnLst>
                              <p:par>
                                <p:cTn id="7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7" fill="hold">
                            <p:stCondLst>
                              <p:cond delay="231500"/>
                            </p:stCondLst>
                            <p:childTnLst>
                              <p:par>
                                <p:cTn id="7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0" fill="hold">
                            <p:stCondLst>
                              <p:cond delay="232500"/>
                            </p:stCondLst>
                            <p:childTnLst>
                              <p:par>
                                <p:cTn id="7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3" fill="hold">
                            <p:stCondLst>
                              <p:cond delay="233500"/>
                            </p:stCondLst>
                            <p:childTnLst>
                              <p:par>
                                <p:cTn id="7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6" fill="hold">
                            <p:stCondLst>
                              <p:cond delay="234500"/>
                            </p:stCondLst>
                            <p:childTnLst>
                              <p:par>
                                <p:cTn id="7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9" fill="hold">
                            <p:stCondLst>
                              <p:cond delay="235500"/>
                            </p:stCondLst>
                            <p:childTnLst>
                              <p:par>
                                <p:cTn id="7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2" fill="hold">
                            <p:stCondLst>
                              <p:cond delay="236500"/>
                            </p:stCondLst>
                            <p:childTnLst>
                              <p:par>
                                <p:cTn id="7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5" fill="hold">
                            <p:stCondLst>
                              <p:cond delay="237500"/>
                            </p:stCondLst>
                            <p:childTnLst>
                              <p:par>
                                <p:cTn id="7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8" fill="hold">
                            <p:stCondLst>
                              <p:cond delay="238500"/>
                            </p:stCondLst>
                            <p:childTnLst>
                              <p:par>
                                <p:cTn id="7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1" fill="hold">
                            <p:stCondLst>
                              <p:cond delay="239500"/>
                            </p:stCondLst>
                            <p:childTnLst>
                              <p:par>
                                <p:cTn id="7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4" fill="hold">
                            <p:stCondLst>
                              <p:cond delay="240500"/>
                            </p:stCondLst>
                            <p:childTnLst>
                              <p:par>
                                <p:cTn id="7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7" fill="hold">
                            <p:stCondLst>
                              <p:cond delay="241500"/>
                            </p:stCondLst>
                            <p:childTnLst>
                              <p:par>
                                <p:cTn id="7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0" fill="hold">
                            <p:stCondLst>
                              <p:cond delay="242500"/>
                            </p:stCondLst>
                            <p:childTnLst>
                              <p:par>
                                <p:cTn id="7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3" fill="hold">
                            <p:stCondLst>
                              <p:cond delay="243500"/>
                            </p:stCondLst>
                            <p:childTnLst>
                              <p:par>
                                <p:cTn id="7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6" fill="hold">
                            <p:stCondLst>
                              <p:cond delay="244500"/>
                            </p:stCondLst>
                            <p:childTnLst>
                              <p:par>
                                <p:cTn id="7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9" fill="hold">
                            <p:stCondLst>
                              <p:cond delay="245500"/>
                            </p:stCondLst>
                            <p:childTnLst>
                              <p:par>
                                <p:cTn id="7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2" fill="hold">
                            <p:stCondLst>
                              <p:cond delay="246500"/>
                            </p:stCondLst>
                            <p:childTnLst>
                              <p:par>
                                <p:cTn id="7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5" fill="hold">
                            <p:stCondLst>
                              <p:cond delay="247500"/>
                            </p:stCondLst>
                            <p:childTnLst>
                              <p:par>
                                <p:cTn id="7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8" fill="hold">
                            <p:stCondLst>
                              <p:cond delay="248500"/>
                            </p:stCondLst>
                            <p:childTnLst>
                              <p:par>
                                <p:cTn id="7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1" fill="hold">
                            <p:stCondLst>
                              <p:cond delay="249500"/>
                            </p:stCondLst>
                            <p:childTnLst>
                              <p:par>
                                <p:cTn id="7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4" fill="hold">
                            <p:stCondLst>
                              <p:cond delay="250500"/>
                            </p:stCondLst>
                            <p:childTnLst>
                              <p:par>
                                <p:cTn id="7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7" fill="hold">
                            <p:stCondLst>
                              <p:cond delay="251500"/>
                            </p:stCondLst>
                            <p:childTnLst>
                              <p:par>
                                <p:cTn id="7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0" fill="hold">
                            <p:stCondLst>
                              <p:cond delay="252500"/>
                            </p:stCondLst>
                            <p:childTnLst>
                              <p:par>
                                <p:cTn id="7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3" fill="hold">
                            <p:stCondLst>
                              <p:cond delay="253500"/>
                            </p:stCondLst>
                            <p:childTnLst>
                              <p:par>
                                <p:cTn id="7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6" fill="hold">
                            <p:stCondLst>
                              <p:cond delay="254500"/>
                            </p:stCondLst>
                            <p:childTnLst>
                              <p:par>
                                <p:cTn id="7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9" fill="hold">
                            <p:stCondLst>
                              <p:cond delay="255500"/>
                            </p:stCondLst>
                            <p:childTnLst>
                              <p:par>
                                <p:cTn id="7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2" fill="hold">
                            <p:stCondLst>
                              <p:cond delay="256500"/>
                            </p:stCondLst>
                            <p:childTnLst>
                              <p:par>
                                <p:cTn id="7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5" fill="hold">
                            <p:stCondLst>
                              <p:cond delay="257500"/>
                            </p:stCondLst>
                            <p:childTnLst>
                              <p:par>
                                <p:cTn id="7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8" fill="hold">
                            <p:stCondLst>
                              <p:cond delay="258500"/>
                            </p:stCondLst>
                            <p:childTnLst>
                              <p:par>
                                <p:cTn id="7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1" fill="hold">
                            <p:stCondLst>
                              <p:cond delay="259500"/>
                            </p:stCondLst>
                            <p:childTnLst>
                              <p:par>
                                <p:cTn id="8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4" fill="hold">
                            <p:stCondLst>
                              <p:cond delay="260500"/>
                            </p:stCondLst>
                            <p:childTnLst>
                              <p:par>
                                <p:cTn id="8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7" fill="hold">
                            <p:stCondLst>
                              <p:cond delay="261500"/>
                            </p:stCondLst>
                            <p:childTnLst>
                              <p:par>
                                <p:cTn id="8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0" fill="hold">
                            <p:stCondLst>
                              <p:cond delay="262500"/>
                            </p:stCondLst>
                            <p:childTnLst>
                              <p:par>
                                <p:cTn id="8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3" fill="hold">
                            <p:stCondLst>
                              <p:cond delay="263500"/>
                            </p:stCondLst>
                            <p:childTnLst>
                              <p:par>
                                <p:cTn id="8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6" fill="hold">
                            <p:stCondLst>
                              <p:cond delay="264500"/>
                            </p:stCondLst>
                            <p:childTnLst>
                              <p:par>
                                <p:cTn id="8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9" fill="hold">
                            <p:stCondLst>
                              <p:cond delay="265500"/>
                            </p:stCondLst>
                            <p:childTnLst>
                              <p:par>
                                <p:cTn id="8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2" fill="hold">
                            <p:stCondLst>
                              <p:cond delay="266500"/>
                            </p:stCondLst>
                            <p:childTnLst>
                              <p:par>
                                <p:cTn id="8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5" fill="hold">
                            <p:stCondLst>
                              <p:cond delay="267500"/>
                            </p:stCondLst>
                            <p:childTnLst>
                              <p:par>
                                <p:cTn id="8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8" fill="hold">
                            <p:stCondLst>
                              <p:cond delay="268500"/>
                            </p:stCondLst>
                            <p:childTnLst>
                              <p:par>
                                <p:cTn id="8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1" fill="hold">
                            <p:stCondLst>
                              <p:cond delay="269500"/>
                            </p:stCondLst>
                            <p:childTnLst>
                              <p:par>
                                <p:cTn id="8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4" fill="hold">
                            <p:stCondLst>
                              <p:cond delay="270500"/>
                            </p:stCondLst>
                            <p:childTnLst>
                              <p:par>
                                <p:cTn id="8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7" fill="hold">
                            <p:stCondLst>
                              <p:cond delay="271500"/>
                            </p:stCondLst>
                            <p:childTnLst>
                              <p:par>
                                <p:cTn id="8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0" fill="hold">
                            <p:stCondLst>
                              <p:cond delay="272500"/>
                            </p:stCondLst>
                            <p:childTnLst>
                              <p:par>
                                <p:cTn id="8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3" fill="hold">
                            <p:stCondLst>
                              <p:cond delay="273500"/>
                            </p:stCondLst>
                            <p:childTnLst>
                              <p:par>
                                <p:cTn id="8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6" fill="hold">
                            <p:stCondLst>
                              <p:cond delay="274500"/>
                            </p:stCondLst>
                            <p:childTnLst>
                              <p:par>
                                <p:cTn id="8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9" fill="hold">
                            <p:stCondLst>
                              <p:cond delay="275500"/>
                            </p:stCondLst>
                            <p:childTnLst>
                              <p:par>
                                <p:cTn id="8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2" fill="hold">
                            <p:stCondLst>
                              <p:cond delay="276500"/>
                            </p:stCondLst>
                            <p:childTnLst>
                              <p:par>
                                <p:cTn id="8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5" fill="hold">
                            <p:stCondLst>
                              <p:cond delay="277500"/>
                            </p:stCondLst>
                            <p:childTnLst>
                              <p:par>
                                <p:cTn id="8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8" fill="hold">
                            <p:stCondLst>
                              <p:cond delay="278500"/>
                            </p:stCondLst>
                            <p:childTnLst>
                              <p:par>
                                <p:cTn id="8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1" fill="hold">
                            <p:stCondLst>
                              <p:cond delay="279500"/>
                            </p:stCondLst>
                            <p:childTnLst>
                              <p:par>
                                <p:cTn id="8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4" fill="hold">
                            <p:stCondLst>
                              <p:cond delay="280500"/>
                            </p:stCondLst>
                            <p:childTnLst>
                              <p:par>
                                <p:cTn id="8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7" fill="hold">
                            <p:stCondLst>
                              <p:cond delay="281500"/>
                            </p:stCondLst>
                            <p:childTnLst>
                              <p:par>
                                <p:cTn id="8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0" fill="hold">
                            <p:stCondLst>
                              <p:cond delay="282500"/>
                            </p:stCondLst>
                            <p:childTnLst>
                              <p:par>
                                <p:cTn id="8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3" fill="hold">
                            <p:stCondLst>
                              <p:cond delay="283500"/>
                            </p:stCondLst>
                            <p:childTnLst>
                              <p:par>
                                <p:cTn id="8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6" fill="hold">
                            <p:stCondLst>
                              <p:cond delay="284500"/>
                            </p:stCondLst>
                            <p:childTnLst>
                              <p:par>
                                <p:cTn id="8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9" fill="hold">
                            <p:stCondLst>
                              <p:cond delay="285500"/>
                            </p:stCondLst>
                            <p:childTnLst>
                              <p:par>
                                <p:cTn id="8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2" fill="hold">
                            <p:stCondLst>
                              <p:cond delay="286500"/>
                            </p:stCondLst>
                            <p:childTnLst>
                              <p:par>
                                <p:cTn id="8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5" fill="hold">
                            <p:stCondLst>
                              <p:cond delay="287500"/>
                            </p:stCondLst>
                            <p:childTnLst>
                              <p:par>
                                <p:cTn id="8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8" fill="hold">
                            <p:stCondLst>
                              <p:cond delay="288500"/>
                            </p:stCondLst>
                            <p:childTnLst>
                              <p:par>
                                <p:cTn id="8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1" fill="hold">
                            <p:stCondLst>
                              <p:cond delay="289500"/>
                            </p:stCondLst>
                            <p:childTnLst>
                              <p:par>
                                <p:cTn id="8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4" fill="hold">
                            <p:stCondLst>
                              <p:cond delay="290500"/>
                            </p:stCondLst>
                            <p:childTnLst>
                              <p:par>
                                <p:cTn id="8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li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97" fill="hold">
                            <p:stCondLst>
                              <p:cond delay="291500"/>
                            </p:stCondLst>
                            <p:childTnLst>
                              <p:par>
                                <p:cTn id="8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li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00" fill="hold">
                            <p:stCondLst>
                              <p:cond delay="292500"/>
                            </p:stCondLst>
                            <p:childTnLst>
                              <p:par>
                                <p:cTn id="9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li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03" fill="hold">
                            <p:stCondLst>
                              <p:cond delay="293500"/>
                            </p:stCondLst>
                            <p:childTnLst>
                              <p:par>
                                <p:cTn id="9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li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06" fill="hold">
                            <p:stCondLst>
                              <p:cond delay="294500"/>
                            </p:stCondLst>
                            <p:childTnLst>
                              <p:par>
                                <p:cTn id="9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0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li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09" fill="hold">
                            <p:stCondLst>
                              <p:cond delay="295500"/>
                            </p:stCondLst>
                            <p:childTnLst>
                              <p:par>
                                <p:cTn id="9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li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12" fill="hold">
                            <p:stCondLst>
                              <p:cond delay="296500"/>
                            </p:stCondLst>
                            <p:childTnLst>
                              <p:par>
                                <p:cTn id="9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li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15" fill="hold">
                            <p:stCondLst>
                              <p:cond delay="297500"/>
                            </p:stCondLst>
                            <p:childTnLst>
                              <p:par>
                                <p:cTn id="9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li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18" fill="hold">
                            <p:stCondLst>
                              <p:cond delay="298500"/>
                            </p:stCondLst>
                            <p:childTnLst>
                              <p:par>
                                <p:cTn id="9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li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21" fill="hold">
                            <p:stCondLst>
                              <p:cond delay="299500"/>
                            </p:stCondLst>
                            <p:childTnLst>
                              <p:par>
                                <p:cTn id="9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li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24" fill="hold">
                            <p:stCondLst>
                              <p:cond delay="300500"/>
                            </p:stCondLst>
                            <p:childTnLst>
                              <p:par>
                                <p:cTn id="9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rumpe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4"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  <p:bldP spid="75" grpId="0" animBg="1"/>
      <p:bldP spid="76" grpId="0" animBg="1"/>
      <p:bldP spid="77" grpId="0" animBg="1"/>
      <p:bldP spid="78" grpId="0" animBg="1"/>
      <p:bldP spid="79" grpId="0" animBg="1"/>
      <p:bldP spid="80" grpId="0" animBg="1"/>
      <p:bldP spid="81" grpId="0" animBg="1"/>
      <p:bldP spid="82" grpId="0" animBg="1"/>
      <p:bldP spid="83" grpId="0" animBg="1"/>
      <p:bldP spid="84" grpId="0" animBg="1"/>
      <p:bldP spid="85" grpId="0" animBg="1"/>
      <p:bldP spid="86" grpId="0" animBg="1"/>
      <p:bldP spid="87" grpId="0" animBg="1"/>
      <p:bldP spid="88" grpId="0" animBg="1"/>
      <p:bldP spid="89" grpId="0" animBg="1"/>
      <p:bldP spid="90" grpId="0" animBg="1"/>
      <p:bldP spid="91" grpId="0" animBg="1"/>
      <p:bldP spid="92" grpId="0" animBg="1"/>
      <p:bldP spid="93" grpId="0" animBg="1"/>
      <p:bldP spid="94" grpId="0" animBg="1"/>
      <p:bldP spid="95" grpId="0" animBg="1"/>
      <p:bldP spid="96" grpId="0" animBg="1"/>
      <p:bldP spid="97" grpId="0" animBg="1"/>
      <p:bldP spid="98" grpId="0" animBg="1"/>
      <p:bldP spid="99" grpId="0" animBg="1"/>
      <p:bldP spid="100" grpId="0" animBg="1"/>
      <p:bldP spid="101" grpId="0" animBg="1"/>
      <p:bldP spid="102" grpId="0" animBg="1"/>
      <p:bldP spid="103" grpId="0" animBg="1"/>
      <p:bldP spid="104" grpId="0" animBg="1"/>
      <p:bldP spid="105" grpId="0" animBg="1"/>
      <p:bldP spid="106" grpId="0" animBg="1"/>
      <p:bldP spid="107" grpId="0" animBg="1"/>
      <p:bldP spid="108" grpId="0" animBg="1"/>
      <p:bldP spid="109" grpId="0" animBg="1"/>
      <p:bldP spid="110" grpId="0" animBg="1"/>
      <p:bldP spid="111" grpId="0" animBg="1"/>
      <p:bldP spid="112" grpId="0" animBg="1"/>
      <p:bldP spid="113" grpId="0" animBg="1"/>
      <p:bldP spid="114" grpId="0" animBg="1"/>
      <p:bldP spid="115" grpId="0" animBg="1"/>
      <p:bldP spid="116" grpId="0" animBg="1"/>
      <p:bldP spid="117" grpId="0" animBg="1"/>
      <p:bldP spid="118" grpId="0" animBg="1"/>
      <p:bldP spid="119" grpId="0" animBg="1"/>
      <p:bldP spid="120" grpId="0" animBg="1"/>
      <p:bldP spid="121" grpId="0" animBg="1"/>
      <p:bldP spid="122" grpId="0" animBg="1"/>
      <p:bldP spid="123" grpId="0" animBg="1"/>
      <p:bldP spid="124" grpId="0" animBg="1"/>
      <p:bldP spid="125" grpId="0" animBg="1"/>
      <p:bldP spid="126" grpId="0" animBg="1"/>
      <p:bldP spid="127" grpId="0" animBg="1"/>
      <p:bldP spid="128" grpId="0" animBg="1"/>
      <p:bldP spid="129" grpId="0" animBg="1"/>
      <p:bldP spid="130" grpId="0" animBg="1"/>
      <p:bldP spid="131" grpId="0" animBg="1"/>
      <p:bldP spid="132" grpId="0" animBg="1"/>
      <p:bldP spid="133" grpId="0" animBg="1"/>
      <p:bldP spid="134" grpId="0" animBg="1"/>
      <p:bldP spid="135" grpId="0" animBg="1"/>
      <p:bldP spid="136" grpId="0" animBg="1"/>
      <p:bldP spid="137" grpId="0" animBg="1"/>
      <p:bldP spid="138" grpId="0" animBg="1"/>
      <p:bldP spid="139" grpId="0" animBg="1"/>
      <p:bldP spid="140" grpId="0" animBg="1"/>
      <p:bldP spid="141" grpId="0" animBg="1"/>
      <p:bldP spid="142" grpId="0" animBg="1"/>
      <p:bldP spid="143" grpId="0" animBg="1"/>
      <p:bldP spid="144" grpId="0" animBg="1"/>
      <p:bldP spid="145" grpId="0" animBg="1"/>
      <p:bldP spid="146" grpId="0" animBg="1"/>
      <p:bldP spid="147" grpId="0" animBg="1"/>
      <p:bldP spid="148" grpId="0" animBg="1"/>
      <p:bldP spid="149" grpId="0" animBg="1"/>
      <p:bldP spid="150" grpId="0" animBg="1"/>
      <p:bldP spid="151" grpId="0" animBg="1"/>
      <p:bldP spid="152" grpId="0" animBg="1"/>
      <p:bldP spid="153" grpId="0" animBg="1"/>
      <p:bldP spid="154" grpId="0" animBg="1"/>
      <p:bldP spid="155" grpId="0" animBg="1"/>
      <p:bldP spid="156" grpId="0" animBg="1"/>
      <p:bldP spid="157" grpId="0" animBg="1"/>
      <p:bldP spid="158" grpId="0" animBg="1"/>
      <p:bldP spid="159" grpId="0" animBg="1"/>
      <p:bldP spid="160" grpId="0" animBg="1"/>
      <p:bldP spid="161" grpId="0" animBg="1"/>
      <p:bldP spid="162" grpId="0" animBg="1"/>
      <p:bldP spid="163" grpId="0" animBg="1"/>
      <p:bldP spid="164" grpId="0" animBg="1"/>
      <p:bldP spid="165" grpId="0" animBg="1"/>
      <p:bldP spid="166" grpId="0" animBg="1"/>
      <p:bldP spid="167" grpId="0" animBg="1"/>
      <p:bldP spid="168" grpId="0" animBg="1"/>
      <p:bldP spid="169" grpId="0" animBg="1"/>
      <p:bldP spid="170" grpId="0" animBg="1"/>
      <p:bldP spid="171" grpId="0" animBg="1"/>
      <p:bldP spid="172" grpId="0" animBg="1"/>
      <p:bldP spid="173" grpId="0" animBg="1"/>
      <p:bldP spid="174" grpId="0" animBg="1"/>
      <p:bldP spid="175" grpId="0" animBg="1"/>
      <p:bldP spid="176" grpId="0" animBg="1"/>
      <p:bldP spid="177" grpId="0" animBg="1"/>
      <p:bldP spid="178" grpId="0" animBg="1"/>
      <p:bldP spid="179" grpId="0" animBg="1"/>
      <p:bldP spid="180" grpId="0" animBg="1"/>
      <p:bldP spid="181" grpId="0" animBg="1"/>
      <p:bldP spid="182" grpId="0" animBg="1"/>
      <p:bldP spid="183" grpId="0" animBg="1"/>
      <p:bldP spid="184" grpId="0" animBg="1"/>
      <p:bldP spid="185" grpId="0" animBg="1"/>
      <p:bldP spid="186" grpId="0" animBg="1"/>
      <p:bldP spid="187" grpId="0" animBg="1"/>
      <p:bldP spid="188" grpId="0" animBg="1"/>
      <p:bldP spid="189" grpId="0" animBg="1"/>
      <p:bldP spid="190" grpId="0" animBg="1"/>
      <p:bldP spid="191" grpId="0" animBg="1"/>
      <p:bldP spid="192" grpId="0" animBg="1"/>
      <p:bldP spid="193" grpId="0" animBg="1"/>
      <p:bldP spid="194" grpId="0" animBg="1"/>
      <p:bldP spid="195" grpId="0" animBg="1"/>
      <p:bldP spid="196" grpId="0" animBg="1"/>
      <p:bldP spid="197" grpId="0" animBg="1"/>
      <p:bldP spid="198" grpId="0" animBg="1"/>
      <p:bldP spid="199" grpId="0" animBg="1"/>
      <p:bldP spid="200" grpId="0" animBg="1"/>
      <p:bldP spid="201" grpId="0" animBg="1"/>
      <p:bldP spid="202" grpId="0" animBg="1"/>
      <p:bldP spid="203" grpId="0" animBg="1"/>
      <p:bldP spid="204" grpId="0" animBg="1"/>
      <p:bldP spid="205" grpId="0" animBg="1"/>
      <p:bldP spid="206" grpId="0" animBg="1"/>
      <p:bldP spid="207" grpId="0" animBg="1"/>
      <p:bldP spid="208" grpId="0" animBg="1"/>
      <p:bldP spid="209" grpId="0" animBg="1"/>
      <p:bldP spid="210" grpId="0" animBg="1"/>
      <p:bldP spid="211" grpId="0" animBg="1"/>
      <p:bldP spid="212" grpId="0" animBg="1"/>
      <p:bldP spid="213" grpId="0" animBg="1"/>
      <p:bldP spid="214" grpId="0" animBg="1"/>
      <p:bldP spid="215" grpId="0" animBg="1"/>
      <p:bldP spid="216" grpId="0" animBg="1"/>
      <p:bldP spid="217" grpId="0" animBg="1"/>
      <p:bldP spid="218" grpId="0" animBg="1"/>
      <p:bldP spid="219" grpId="0" animBg="1"/>
      <p:bldP spid="220" grpId="0" animBg="1"/>
      <p:bldP spid="221" grpId="0" animBg="1"/>
      <p:bldP spid="222" grpId="0" animBg="1"/>
      <p:bldP spid="223" grpId="0" animBg="1"/>
      <p:bldP spid="224" grpId="0" animBg="1"/>
      <p:bldP spid="225" grpId="0" animBg="1"/>
      <p:bldP spid="226" grpId="0" animBg="1"/>
      <p:bldP spid="227" grpId="0" animBg="1"/>
      <p:bldP spid="228" grpId="0" animBg="1"/>
      <p:bldP spid="229" grpId="0" animBg="1"/>
      <p:bldP spid="230" grpId="0" animBg="1"/>
      <p:bldP spid="231" grpId="0" animBg="1"/>
      <p:bldP spid="232" grpId="0" animBg="1"/>
      <p:bldP spid="233" grpId="0" animBg="1"/>
      <p:bldP spid="234" grpId="0" animBg="1"/>
      <p:bldP spid="235" grpId="0" animBg="1"/>
      <p:bldP spid="236" grpId="0" animBg="1"/>
      <p:bldP spid="237" grpId="0" animBg="1"/>
      <p:bldP spid="238" grpId="0" animBg="1"/>
      <p:bldP spid="239" grpId="0" animBg="1"/>
      <p:bldP spid="240" grpId="0" animBg="1"/>
      <p:bldP spid="241" grpId="0" animBg="1"/>
      <p:bldP spid="242" grpId="0" animBg="1"/>
      <p:bldP spid="243" grpId="0" animBg="1"/>
      <p:bldP spid="244" grpId="0" animBg="1"/>
      <p:bldP spid="245" grpId="0" animBg="1"/>
      <p:bldP spid="246" grpId="0" animBg="1"/>
      <p:bldP spid="247" grpId="0" animBg="1"/>
      <p:bldP spid="248" grpId="0" animBg="1"/>
      <p:bldP spid="249" grpId="0" animBg="1"/>
      <p:bldP spid="250" grpId="0" animBg="1"/>
      <p:bldP spid="251" grpId="0" animBg="1"/>
      <p:bldP spid="252" grpId="0" animBg="1"/>
      <p:bldP spid="253" grpId="0" animBg="1"/>
      <p:bldP spid="254" grpId="0" animBg="1"/>
      <p:bldP spid="255" grpId="0" animBg="1"/>
      <p:bldP spid="256" grpId="0" animBg="1"/>
      <p:bldP spid="257" grpId="0" animBg="1"/>
      <p:bldP spid="258" grpId="0" animBg="1"/>
      <p:bldP spid="259" grpId="0" animBg="1"/>
      <p:bldP spid="260" grpId="0" animBg="1"/>
      <p:bldP spid="261" grpId="0" animBg="1"/>
      <p:bldP spid="262" grpId="0" animBg="1"/>
      <p:bldP spid="263" grpId="0" animBg="1"/>
      <p:bldP spid="264" grpId="0" animBg="1"/>
      <p:bldP spid="265" grpId="0" animBg="1"/>
      <p:bldP spid="266" grpId="0" animBg="1"/>
      <p:bldP spid="267" grpId="0" animBg="1"/>
      <p:bldP spid="268" grpId="0" animBg="1"/>
      <p:bldP spid="269" grpId="0" animBg="1"/>
      <p:bldP spid="270" grpId="0" animBg="1"/>
      <p:bldP spid="271" grpId="0" animBg="1"/>
      <p:bldP spid="272" grpId="0" animBg="1"/>
      <p:bldP spid="273" grpId="0" animBg="1"/>
      <p:bldP spid="274" grpId="0" animBg="1"/>
      <p:bldP spid="275" grpId="0" animBg="1"/>
      <p:bldP spid="276" grpId="0" animBg="1"/>
      <p:bldP spid="277" grpId="0" animBg="1"/>
      <p:bldP spid="278" grpId="0" animBg="1"/>
      <p:bldP spid="279" grpId="0" animBg="1"/>
      <p:bldP spid="280" grpId="0" animBg="1"/>
      <p:bldP spid="281" grpId="0" animBg="1"/>
      <p:bldP spid="282" grpId="0" animBg="1"/>
      <p:bldP spid="283" grpId="0" animBg="1"/>
      <p:bldP spid="284" grpId="0" animBg="1"/>
      <p:bldP spid="285" grpId="0" animBg="1"/>
      <p:bldP spid="286" grpId="0" animBg="1"/>
      <p:bldP spid="287" grpId="0" animBg="1"/>
      <p:bldP spid="288" grpId="0" animBg="1"/>
      <p:bldP spid="289" grpId="0" animBg="1"/>
      <p:bldP spid="290" grpId="0" animBg="1"/>
      <p:bldP spid="291" grpId="0" animBg="1"/>
      <p:bldP spid="292" grpId="0" animBg="1"/>
      <p:bldP spid="293" grpId="0" animBg="1"/>
      <p:bldP spid="294" grpId="0" animBg="1"/>
      <p:bldP spid="295" grpId="0" animBg="1"/>
      <p:bldP spid="296" grpId="0" animBg="1"/>
      <p:bldP spid="297" grpId="0" animBg="1"/>
      <p:bldP spid="298" grpId="0" animBg="1"/>
      <p:bldP spid="299" grpId="0" animBg="1"/>
      <p:bldP spid="300" grpId="0" animBg="1"/>
      <p:bldP spid="301" grpId="0" animBg="1"/>
      <p:bldP spid="302" grpId="0" animBg="1"/>
      <p:bldP spid="303" grpId="0" animBg="1"/>
      <p:bldP spid="304" grpId="0" animBg="1"/>
      <p:bldP spid="305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437C785B-E5BF-4E51-8639-64E064E361F5}"/>
              </a:ext>
            </a:extLst>
          </p:cNvPr>
          <p:cNvSpPr/>
          <p:nvPr/>
        </p:nvSpPr>
        <p:spPr>
          <a:xfrm>
            <a:off x="3315929" y="118137"/>
            <a:ext cx="556014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NHÓM </a:t>
            </a:r>
          </a:p>
        </p:txBody>
      </p:sp>
      <p:sp>
        <p:nvSpPr>
          <p:cNvPr id="305" name="TextBox 304">
            <a:extLst>
              <a:ext uri="{FF2B5EF4-FFF2-40B4-BE49-F238E27FC236}">
                <a16:creationId xmlns:a16="http://schemas.microsoft.com/office/drawing/2014/main" id="{687F40F0-7CBE-44EA-BEA7-D0C34CA92491}"/>
              </a:ext>
            </a:extLst>
          </p:cNvPr>
          <p:cNvSpPr txBox="1"/>
          <p:nvPr/>
        </p:nvSpPr>
        <p:spPr>
          <a:xfrm>
            <a:off x="428624" y="709384"/>
            <a:ext cx="11334751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2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số                                 (m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ham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số) </a:t>
            </a:r>
          </a:p>
          <a:p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a.</a:t>
            </a:r>
            <a:r>
              <a:rPr lang="en-US" sz="24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24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4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m để </a:t>
            </a:r>
            <a:r>
              <a:rPr lang="en-US" sz="24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24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24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24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số </a:t>
            </a:r>
            <a:r>
              <a:rPr lang="en-US" sz="24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24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4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qua điểm </a:t>
            </a:r>
          </a:p>
          <a:p>
            <a:pPr marL="514350" indent="-514350">
              <a:buAutoNum type="alphaLcParenR"/>
            </a:pPr>
            <a:endParaRPr lang="en-US" sz="3200" dirty="0">
              <a:solidFill>
                <a:srgbClr val="11111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06" name="Object 305">
            <a:extLst>
              <a:ext uri="{FF2B5EF4-FFF2-40B4-BE49-F238E27FC236}">
                <a16:creationId xmlns:a16="http://schemas.microsoft.com/office/drawing/2014/main" id="{670CC25A-66A4-41C4-8FF9-42A03699E1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7271838"/>
              </p:ext>
            </p:extLst>
          </p:nvPr>
        </p:nvGraphicFramePr>
        <p:xfrm>
          <a:off x="3595165" y="671501"/>
          <a:ext cx="3104454" cy="6400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31560" imgH="253800" progId="Equation.DSMT4">
                  <p:embed/>
                </p:oleObj>
              </mc:Choice>
              <mc:Fallback>
                <p:oleObj name="Equation" r:id="rId2" imgW="1231560" imgH="253800" progId="Equation.DSMT4">
                  <p:embed/>
                  <p:pic>
                    <p:nvPicPr>
                      <p:cNvPr id="306" name="Object 305">
                        <a:extLst>
                          <a:ext uri="{FF2B5EF4-FFF2-40B4-BE49-F238E27FC236}">
                            <a16:creationId xmlns:a16="http://schemas.microsoft.com/office/drawing/2014/main" id="{670CC25A-66A4-41C4-8FF9-42A03699E1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595165" y="671501"/>
                        <a:ext cx="3104454" cy="6400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" name="Object 306">
            <a:extLst>
              <a:ext uri="{FF2B5EF4-FFF2-40B4-BE49-F238E27FC236}">
                <a16:creationId xmlns:a16="http://schemas.microsoft.com/office/drawing/2014/main" id="{D17B1808-B57A-41D6-B469-44B231B33D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0533661"/>
              </p:ext>
            </p:extLst>
          </p:nvPr>
        </p:nvGraphicFramePr>
        <p:xfrm>
          <a:off x="6898331" y="1185873"/>
          <a:ext cx="889513" cy="613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8280" imgH="253800" progId="Equation.DSMT4">
                  <p:embed/>
                </p:oleObj>
              </mc:Choice>
              <mc:Fallback>
                <p:oleObj name="Equation" r:id="rId4" imgW="368280" imgH="253800" progId="Equation.DSMT4">
                  <p:embed/>
                  <p:pic>
                    <p:nvPicPr>
                      <p:cNvPr id="307" name="Object 306">
                        <a:extLst>
                          <a:ext uri="{FF2B5EF4-FFF2-40B4-BE49-F238E27FC236}">
                            <a16:creationId xmlns:a16="http://schemas.microsoft.com/office/drawing/2014/main" id="{D17B1808-B57A-41D6-B469-44B231B33D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898331" y="1185873"/>
                        <a:ext cx="889513" cy="6134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0" name="TextBox 309">
            <a:extLst>
              <a:ext uri="{FF2B5EF4-FFF2-40B4-BE49-F238E27FC236}">
                <a16:creationId xmlns:a16="http://schemas.microsoft.com/office/drawing/2014/main" id="{3B7EE86F-C8F2-4D51-AD90-5E5450198BDD}"/>
              </a:ext>
            </a:extLst>
          </p:cNvPr>
          <p:cNvSpPr txBox="1"/>
          <p:nvPr/>
        </p:nvSpPr>
        <p:spPr>
          <a:xfrm>
            <a:off x="589935" y="1667358"/>
            <a:ext cx="10176388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ể </a:t>
            </a:r>
            <a:r>
              <a:rPr lang="en-US" sz="24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24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24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24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số </a:t>
            </a:r>
            <a:r>
              <a:rPr lang="en-US" sz="24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24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4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qua điểm          </a:t>
            </a:r>
            <a:r>
              <a:rPr lang="en-US" sz="24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4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   </a:t>
            </a:r>
          </a:p>
          <a:p>
            <a:r>
              <a:rPr lang="en-US" sz="24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hỏa</a:t>
            </a:r>
            <a:r>
              <a:rPr lang="en-US" sz="24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mãn</a:t>
            </a:r>
            <a:r>
              <a:rPr lang="en-US" sz="24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4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4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:                                          ta có:</a:t>
            </a:r>
          </a:p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1" name="Rectangle 310">
                <a:extLst>
                  <a:ext uri="{FF2B5EF4-FFF2-40B4-BE49-F238E27FC236}">
                    <a16:creationId xmlns:a16="http://schemas.microsoft.com/office/drawing/2014/main" id="{F736C8B3-206A-44F9-BCED-2332DB8F34D0}"/>
                  </a:ext>
                </a:extLst>
              </p:cNvPr>
              <p:cNvSpPr/>
              <p:nvPr/>
            </p:nvSpPr>
            <p:spPr>
              <a:xfrm>
                <a:off x="5025200" y="1708323"/>
                <a:ext cx="989950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7</m:t>
                          </m:r>
                          <m:r>
                            <a:rPr lang="en-US" sz="2400" i="0">
                              <a:latin typeface="Cambria Math" panose="02040503050406030204" pitchFamily="18" charset="0"/>
                            </a:rPr>
                            <m:t>;2</m:t>
                          </m:r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311" name="Rectangle 310">
                <a:extLst>
                  <a:ext uri="{FF2B5EF4-FFF2-40B4-BE49-F238E27FC236}">
                    <a16:creationId xmlns:a16="http://schemas.microsoft.com/office/drawing/2014/main" id="{F736C8B3-206A-44F9-BCED-2332DB8F34D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5200" y="1708323"/>
                <a:ext cx="989950" cy="46166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2" name="Rectangle 311">
                <a:extLst>
                  <a:ext uri="{FF2B5EF4-FFF2-40B4-BE49-F238E27FC236}">
                    <a16:creationId xmlns:a16="http://schemas.microsoft.com/office/drawing/2014/main" id="{AA49A83F-090A-4E0A-BCE6-8B5D55332083}"/>
                  </a:ext>
                </a:extLst>
              </p:cNvPr>
              <p:cNvSpPr/>
              <p:nvPr/>
            </p:nvSpPr>
            <p:spPr>
              <a:xfrm>
                <a:off x="6232651" y="1604674"/>
                <a:ext cx="2169055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800" i="0">
                          <a:latin typeface="Cambria Math" panose="02040503050406030204" pitchFamily="18" charset="0"/>
                        </a:rPr>
                        <m:t>=7;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2800" i="0">
                          <a:latin typeface="Cambria Math" panose="02040503050406030204" pitchFamily="18" charset="0"/>
                        </a:rPr>
                        <m:t>=2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312" name="Rectangle 311">
                <a:extLst>
                  <a:ext uri="{FF2B5EF4-FFF2-40B4-BE49-F238E27FC236}">
                    <a16:creationId xmlns:a16="http://schemas.microsoft.com/office/drawing/2014/main" id="{AA49A83F-090A-4E0A-BCE6-8B5D5533208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32651" y="1604674"/>
                <a:ext cx="2169055" cy="52322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13" name="Object 312">
            <a:extLst>
              <a:ext uri="{FF2B5EF4-FFF2-40B4-BE49-F238E27FC236}">
                <a16:creationId xmlns:a16="http://schemas.microsoft.com/office/drawing/2014/main" id="{9349FEEA-444C-4E47-9BE0-31D8661763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7892849"/>
              </p:ext>
            </p:extLst>
          </p:nvPr>
        </p:nvGraphicFramePr>
        <p:xfrm>
          <a:off x="3595165" y="1949522"/>
          <a:ext cx="3104454" cy="6400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31560" imgH="253800" progId="Equation.DSMT4">
                  <p:embed/>
                </p:oleObj>
              </mc:Choice>
              <mc:Fallback>
                <p:oleObj name="Equation" r:id="rId2" imgW="1231560" imgH="253800" progId="Equation.DSMT4">
                  <p:embed/>
                  <p:pic>
                    <p:nvPicPr>
                      <p:cNvPr id="306" name="Object 305">
                        <a:extLst>
                          <a:ext uri="{FF2B5EF4-FFF2-40B4-BE49-F238E27FC236}">
                            <a16:creationId xmlns:a16="http://schemas.microsoft.com/office/drawing/2014/main" id="{670CC25A-66A4-41C4-8FF9-42A03699E1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595165" y="1949522"/>
                        <a:ext cx="3104454" cy="6400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4" name="Object 313">
            <a:extLst>
              <a:ext uri="{FF2B5EF4-FFF2-40B4-BE49-F238E27FC236}">
                <a16:creationId xmlns:a16="http://schemas.microsoft.com/office/drawing/2014/main" id="{CACFB950-1FFA-47F2-8E7A-EE7E2FCFE1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1216342"/>
              </p:ext>
            </p:extLst>
          </p:nvPr>
        </p:nvGraphicFramePr>
        <p:xfrm>
          <a:off x="7484556" y="2006090"/>
          <a:ext cx="3038475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06360" imgH="253800" progId="Equation.DSMT4">
                  <p:embed/>
                </p:oleObj>
              </mc:Choice>
              <mc:Fallback>
                <p:oleObj name="Equation" r:id="rId9" imgW="1206360" imgH="253800" progId="Equation.DSMT4">
                  <p:embed/>
                  <p:pic>
                    <p:nvPicPr>
                      <p:cNvPr id="306" name="Object 305">
                        <a:extLst>
                          <a:ext uri="{FF2B5EF4-FFF2-40B4-BE49-F238E27FC236}">
                            <a16:creationId xmlns:a16="http://schemas.microsoft.com/office/drawing/2014/main" id="{670CC25A-66A4-41C4-8FF9-42A03699E1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484556" y="2006090"/>
                        <a:ext cx="3038475" cy="639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" name="TextBox 316">
            <a:extLst>
              <a:ext uri="{FF2B5EF4-FFF2-40B4-BE49-F238E27FC236}">
                <a16:creationId xmlns:a16="http://schemas.microsoft.com/office/drawing/2014/main" id="{E1358B40-9F62-421B-9172-B349DC5BAC24}"/>
              </a:ext>
            </a:extLst>
          </p:cNvPr>
          <p:cNvSpPr txBox="1"/>
          <p:nvPr/>
        </p:nvSpPr>
        <p:spPr>
          <a:xfrm>
            <a:off x="572995" y="3661327"/>
            <a:ext cx="1088431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8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itchFamily="18" charset="0"/>
              </a:rPr>
              <a:t>Tìm m để </a:t>
            </a:r>
            <a:r>
              <a:rPr lang="en-US" sz="28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itchFamily="18" charset="0"/>
              </a:rPr>
              <a:t>đồ</a:t>
            </a:r>
            <a:r>
              <a:rPr lang="en-US" sz="28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itchFamily="18" charset="0"/>
              </a:rPr>
              <a:t>thị</a:t>
            </a:r>
            <a:r>
              <a:rPr lang="en-US" sz="28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itchFamily="18" charset="0"/>
              </a:rPr>
              <a:t>hàm</a:t>
            </a:r>
            <a:r>
              <a:rPr lang="en-US" sz="28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itchFamily="18" charset="0"/>
              </a:rPr>
              <a:t> số </a:t>
            </a:r>
            <a:r>
              <a:rPr lang="en-US" sz="28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itchFamily="18" charset="0"/>
              </a:rPr>
              <a:t>đã</a:t>
            </a:r>
            <a:r>
              <a:rPr lang="en-US" sz="28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itchFamily="18" charset="0"/>
              </a:rPr>
              <a:t>cho</a:t>
            </a:r>
            <a:r>
              <a:rPr lang="en-US" sz="28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itchFamily="18" charset="0"/>
              </a:rPr>
              <a:t> có </a:t>
            </a:r>
            <a:r>
              <a:rPr lang="en-US" sz="28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itchFamily="18" charset="0"/>
              </a:rPr>
              <a:t>hệ</a:t>
            </a:r>
            <a:r>
              <a:rPr lang="en-US" sz="28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itchFamily="18" charset="0"/>
              </a:rPr>
              <a:t> số </a:t>
            </a:r>
            <a:r>
              <a:rPr lang="en-US" sz="28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itchFamily="18" charset="0"/>
              </a:rPr>
              <a:t>góc</a:t>
            </a:r>
            <a:r>
              <a:rPr lang="en-US" sz="28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itchFamily="18" charset="0"/>
              </a:rPr>
              <a:t> bằng  </a:t>
            </a: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ể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ố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ó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ố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ằng  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</a:t>
            </a: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ậy    </a:t>
            </a:r>
          </a:p>
        </p:txBody>
      </p:sp>
      <p:graphicFrame>
        <p:nvGraphicFramePr>
          <p:cNvPr id="318" name="Object 317">
            <a:extLst>
              <a:ext uri="{FF2B5EF4-FFF2-40B4-BE49-F238E27FC236}">
                <a16:creationId xmlns:a16="http://schemas.microsoft.com/office/drawing/2014/main" id="{07A7736F-280A-4041-A9C8-840E292F4A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8420430"/>
              </p:ext>
            </p:extLst>
          </p:nvPr>
        </p:nvGraphicFramePr>
        <p:xfrm>
          <a:off x="8502487" y="3673941"/>
          <a:ext cx="27622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4120" imgH="152280" progId="Equation.DSMT4">
                  <p:embed/>
                </p:oleObj>
              </mc:Choice>
              <mc:Fallback>
                <p:oleObj name="Equation" r:id="rId11" imgW="114120" imgH="152280" progId="Equation.DSMT4">
                  <p:embed/>
                  <p:pic>
                    <p:nvPicPr>
                      <p:cNvPr id="308" name="Object 307">
                        <a:extLst>
                          <a:ext uri="{FF2B5EF4-FFF2-40B4-BE49-F238E27FC236}">
                            <a16:creationId xmlns:a16="http://schemas.microsoft.com/office/drawing/2014/main" id="{5E37CF66-D13A-400D-B628-46A9E75B3CB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502487" y="3673941"/>
                        <a:ext cx="276225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9" name="Object 318">
            <a:extLst>
              <a:ext uri="{FF2B5EF4-FFF2-40B4-BE49-F238E27FC236}">
                <a16:creationId xmlns:a16="http://schemas.microsoft.com/office/drawing/2014/main" id="{60122BF2-FEB8-4244-9AEA-BE4F67E47B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6197423"/>
              </p:ext>
            </p:extLst>
          </p:nvPr>
        </p:nvGraphicFramePr>
        <p:xfrm>
          <a:off x="781014" y="2589503"/>
          <a:ext cx="27813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104840" imgH="177480" progId="Equation.DSMT4">
                  <p:embed/>
                </p:oleObj>
              </mc:Choice>
              <mc:Fallback>
                <p:oleObj name="Equation" r:id="rId13" imgW="1104840" imgH="177480" progId="Equation.DSMT4">
                  <p:embed/>
                  <p:pic>
                    <p:nvPicPr>
                      <p:cNvPr id="314" name="Object 313">
                        <a:extLst>
                          <a:ext uri="{FF2B5EF4-FFF2-40B4-BE49-F238E27FC236}">
                            <a16:creationId xmlns:a16="http://schemas.microsoft.com/office/drawing/2014/main" id="{CACFB950-1FFA-47F2-8E7A-EE7E2FCFE18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81014" y="2589503"/>
                        <a:ext cx="2781300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" name="Object 320">
            <a:extLst>
              <a:ext uri="{FF2B5EF4-FFF2-40B4-BE49-F238E27FC236}">
                <a16:creationId xmlns:a16="http://schemas.microsoft.com/office/drawing/2014/main" id="{DEA178F2-4A08-4E9F-A2A7-B9483A545D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3533410"/>
              </p:ext>
            </p:extLst>
          </p:nvPr>
        </p:nvGraphicFramePr>
        <p:xfrm>
          <a:off x="3482975" y="2314575"/>
          <a:ext cx="159861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634680" imgH="393480" progId="Equation.DSMT4">
                  <p:embed/>
                </p:oleObj>
              </mc:Choice>
              <mc:Fallback>
                <p:oleObj name="Equation" r:id="rId15" imgW="634680" imgH="393480" progId="Equation.DSMT4">
                  <p:embed/>
                  <p:pic>
                    <p:nvPicPr>
                      <p:cNvPr id="314" name="Object 313">
                        <a:extLst>
                          <a:ext uri="{FF2B5EF4-FFF2-40B4-BE49-F238E27FC236}">
                            <a16:creationId xmlns:a16="http://schemas.microsoft.com/office/drawing/2014/main" id="{CACFB950-1FFA-47F2-8E7A-EE7E2FCFE18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482975" y="2314575"/>
                        <a:ext cx="1598613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2" name="TextBox 321">
            <a:extLst>
              <a:ext uri="{FF2B5EF4-FFF2-40B4-BE49-F238E27FC236}">
                <a16:creationId xmlns:a16="http://schemas.microsoft.com/office/drawing/2014/main" id="{80786EC2-1BDE-47C5-BAA6-38A8BB71BF67}"/>
              </a:ext>
            </a:extLst>
          </p:cNvPr>
          <p:cNvSpPr txBox="1"/>
          <p:nvPr/>
        </p:nvSpPr>
        <p:spPr>
          <a:xfrm>
            <a:off x="854306" y="3145298"/>
            <a:ext cx="76233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4" name="Rectangle 323">
                <a:extLst>
                  <a:ext uri="{FF2B5EF4-FFF2-40B4-BE49-F238E27FC236}">
                    <a16:creationId xmlns:a16="http://schemas.microsoft.com/office/drawing/2014/main" id="{6C4C63FA-BF0D-472A-8F0F-02A9254F0C0C}"/>
                  </a:ext>
                </a:extLst>
              </p:cNvPr>
              <p:cNvSpPr/>
              <p:nvPr/>
            </p:nvSpPr>
            <p:spPr>
              <a:xfrm>
                <a:off x="6699619" y="4137322"/>
                <a:ext cx="431528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>
                          <a:latin typeface="Cambria Math" panose="02040503050406030204" pitchFamily="18" charset="0"/>
                        </a:rPr>
                        <m:t>4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324" name="Rectangle 323">
                <a:extLst>
                  <a:ext uri="{FF2B5EF4-FFF2-40B4-BE49-F238E27FC236}">
                    <a16:creationId xmlns:a16="http://schemas.microsoft.com/office/drawing/2014/main" id="{6C4C63FA-BF0D-472A-8F0F-02A9254F0C0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99619" y="4137322"/>
                <a:ext cx="431528" cy="461665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25" name="Object 324">
            <a:extLst>
              <a:ext uri="{FF2B5EF4-FFF2-40B4-BE49-F238E27FC236}">
                <a16:creationId xmlns:a16="http://schemas.microsoft.com/office/drawing/2014/main" id="{C65A62F7-7A17-473F-80AB-2C5E22AEAB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5600320"/>
              </p:ext>
            </p:extLst>
          </p:nvPr>
        </p:nvGraphicFramePr>
        <p:xfrm>
          <a:off x="7556309" y="4065528"/>
          <a:ext cx="281622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117440" imgH="177480" progId="Equation.DSMT4">
                  <p:embed/>
                </p:oleObj>
              </mc:Choice>
              <mc:Fallback>
                <p:oleObj name="Equation" r:id="rId20" imgW="1117440" imgH="177480" progId="Equation.DSMT4">
                  <p:embed/>
                  <p:pic>
                    <p:nvPicPr>
                      <p:cNvPr id="306" name="Object 305">
                        <a:extLst>
                          <a:ext uri="{FF2B5EF4-FFF2-40B4-BE49-F238E27FC236}">
                            <a16:creationId xmlns:a16="http://schemas.microsoft.com/office/drawing/2014/main" id="{670CC25A-66A4-41C4-8FF9-42A03699E1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556309" y="4065528"/>
                        <a:ext cx="2816225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26" name="Rectangle 325">
                <a:extLst>
                  <a:ext uri="{FF2B5EF4-FFF2-40B4-BE49-F238E27FC236}">
                    <a16:creationId xmlns:a16="http://schemas.microsoft.com/office/drawing/2014/main" id="{ACB96457-BEBB-42CD-A284-D9763296C2C4}"/>
                  </a:ext>
                </a:extLst>
              </p:cNvPr>
              <p:cNvSpPr/>
              <p:nvPr/>
            </p:nvSpPr>
            <p:spPr>
              <a:xfrm>
                <a:off x="1238415" y="4518098"/>
                <a:ext cx="1095043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sz="2400" i="0">
                          <a:latin typeface="Cambria Math" panose="02040503050406030204" pitchFamily="18" charset="0"/>
                        </a:rPr>
                        <m:t>=3</m:t>
                      </m:r>
                    </m:oMath>
                  </m:oMathPara>
                </a14:m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26" name="Rectangle 325">
                <a:extLst>
                  <a:ext uri="{FF2B5EF4-FFF2-40B4-BE49-F238E27FC236}">
                    <a16:creationId xmlns:a16="http://schemas.microsoft.com/office/drawing/2014/main" id="{ACB96457-BEBB-42CD-A284-D9763296C2C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8415" y="4518098"/>
                <a:ext cx="1095043" cy="461665"/>
              </a:xfrm>
              <a:prstGeom prst="rect">
                <a:avLst/>
              </a:prstGeom>
              <a:blipFill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7" name="TextBox 326">
            <a:extLst>
              <a:ext uri="{FF2B5EF4-FFF2-40B4-BE49-F238E27FC236}">
                <a16:creationId xmlns:a16="http://schemas.microsoft.com/office/drawing/2014/main" id="{870245FC-C8DB-4243-B52A-167EB3BB88F5}"/>
              </a:ext>
            </a:extLst>
          </p:cNvPr>
          <p:cNvSpPr txBox="1"/>
          <p:nvPr/>
        </p:nvSpPr>
        <p:spPr>
          <a:xfrm>
            <a:off x="589935" y="4880730"/>
            <a:ext cx="10056853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) </a:t>
            </a:r>
            <a:r>
              <a:rPr lang="en-US" sz="24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ìm m để </a:t>
            </a:r>
            <a:r>
              <a:rPr lang="en-US" sz="24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24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24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24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số song </a:t>
            </a:r>
            <a:r>
              <a:rPr lang="en-US" sz="24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song</a:t>
            </a:r>
            <a:r>
              <a:rPr lang="en-US" sz="24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24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24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24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số                     </a:t>
            </a:r>
          </a:p>
          <a:p>
            <a:r>
              <a:rPr lang="en-US" sz="24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Để </a:t>
            </a:r>
            <a:r>
              <a:rPr lang="en-US" sz="24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24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24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24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số song </a:t>
            </a:r>
            <a:r>
              <a:rPr lang="en-US" sz="24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song</a:t>
            </a:r>
            <a:r>
              <a:rPr lang="en-US" sz="24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24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24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24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số                                             </a:t>
            </a:r>
            <a:r>
              <a:rPr lang="en-US" sz="24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4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 </a:t>
            </a:r>
          </a:p>
          <a:p>
            <a:endParaRPr lang="en-US" dirty="0"/>
          </a:p>
        </p:txBody>
      </p:sp>
      <p:graphicFrame>
        <p:nvGraphicFramePr>
          <p:cNvPr id="328" name="Object 327">
            <a:extLst>
              <a:ext uri="{FF2B5EF4-FFF2-40B4-BE49-F238E27FC236}">
                <a16:creationId xmlns:a16="http://schemas.microsoft.com/office/drawing/2014/main" id="{AFCDCE09-A639-4190-92D1-4C2593E2BF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3220082"/>
              </p:ext>
            </p:extLst>
          </p:nvPr>
        </p:nvGraphicFramePr>
        <p:xfrm>
          <a:off x="7445184" y="4856688"/>
          <a:ext cx="1562100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647640" imgH="203040" progId="Equation.DSMT4">
                  <p:embed/>
                </p:oleObj>
              </mc:Choice>
              <mc:Fallback>
                <p:oleObj name="Equation" r:id="rId23" imgW="647640" imgH="203040" progId="Equation.DSMT4">
                  <p:embed/>
                  <p:pic>
                    <p:nvPicPr>
                      <p:cNvPr id="309" name="Object 308">
                        <a:extLst>
                          <a:ext uri="{FF2B5EF4-FFF2-40B4-BE49-F238E27FC236}">
                            <a16:creationId xmlns:a16="http://schemas.microsoft.com/office/drawing/2014/main" id="{9FB26802-BF46-4098-B7BA-2A3EE42B0D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7445184" y="4856688"/>
                        <a:ext cx="1562100" cy="490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9" name="Object 328">
            <a:extLst>
              <a:ext uri="{FF2B5EF4-FFF2-40B4-BE49-F238E27FC236}">
                <a16:creationId xmlns:a16="http://schemas.microsoft.com/office/drawing/2014/main" id="{AE4875E3-9247-44F8-8AF3-2B018F0DB4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5287990"/>
              </p:ext>
            </p:extLst>
          </p:nvPr>
        </p:nvGraphicFramePr>
        <p:xfrm>
          <a:off x="6370165" y="5237602"/>
          <a:ext cx="3155950" cy="110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307880" imgH="457200" progId="Equation.DSMT4">
                  <p:embed/>
                </p:oleObj>
              </mc:Choice>
              <mc:Fallback>
                <p:oleObj name="Equation" r:id="rId25" imgW="1307880" imgH="457200" progId="Equation.DSMT4">
                  <p:embed/>
                  <p:pic>
                    <p:nvPicPr>
                      <p:cNvPr id="328" name="Object 327">
                        <a:extLst>
                          <a:ext uri="{FF2B5EF4-FFF2-40B4-BE49-F238E27FC236}">
                            <a16:creationId xmlns:a16="http://schemas.microsoft.com/office/drawing/2014/main" id="{AFCDCE09-A639-4190-92D1-4C2593E2BFA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370165" y="5237602"/>
                        <a:ext cx="3155950" cy="1103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0" name="Object 329">
            <a:extLst>
              <a:ext uri="{FF2B5EF4-FFF2-40B4-BE49-F238E27FC236}">
                <a16:creationId xmlns:a16="http://schemas.microsoft.com/office/drawing/2014/main" id="{8E1D2D59-5AD0-4168-9CF8-0955BF3CA4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5675507"/>
              </p:ext>
            </p:extLst>
          </p:nvPr>
        </p:nvGraphicFramePr>
        <p:xfrm>
          <a:off x="10094406" y="5220415"/>
          <a:ext cx="8572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355320" imgH="177480" progId="Equation.DSMT4">
                  <p:embed/>
                </p:oleObj>
              </mc:Choice>
              <mc:Fallback>
                <p:oleObj name="Equation" r:id="rId27" imgW="355320" imgH="177480" progId="Equation.DSMT4">
                  <p:embed/>
                  <p:pic>
                    <p:nvPicPr>
                      <p:cNvPr id="328" name="Object 327">
                        <a:extLst>
                          <a:ext uri="{FF2B5EF4-FFF2-40B4-BE49-F238E27FC236}">
                            <a16:creationId xmlns:a16="http://schemas.microsoft.com/office/drawing/2014/main" id="{AFCDCE09-A639-4190-92D1-4C2593E2BFA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10094406" y="5220415"/>
                        <a:ext cx="857250" cy="428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0478092"/>
              </p:ext>
            </p:extLst>
          </p:nvPr>
        </p:nvGraphicFramePr>
        <p:xfrm>
          <a:off x="1481138" y="3173413"/>
          <a:ext cx="647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647640" imgH="444240" progId="Equation.DSMT4">
                  <p:embed/>
                </p:oleObj>
              </mc:Choice>
              <mc:Fallback>
                <p:oleObj name="Equation" r:id="rId29" imgW="6476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1481138" y="3173413"/>
                        <a:ext cx="6477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982729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 rot="21220299">
            <a:off x="4742184" y="483852"/>
            <a:ext cx="2154117" cy="1063444"/>
          </a:xfrm>
          <a:prstGeom prst="rect">
            <a:avLst/>
          </a:prstGeom>
          <a:solidFill>
            <a:srgbClr val="008CD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C2D9D162-C3F3-4DA6-ACF1-E33B89535E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-360000">
            <a:off x="-37061" y="728648"/>
            <a:ext cx="6948964" cy="1061509"/>
          </a:xfrm>
        </p:spPr>
        <p:txBody>
          <a:bodyPr>
            <a:noAutofit/>
          </a:bodyPr>
          <a:lstStyle/>
          <a:p>
            <a:pPr algn="ctr"/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ần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dirty="0"/>
          </a:p>
        </p:txBody>
      </p:sp>
      <p:sp>
        <p:nvSpPr>
          <p:cNvPr id="62" name="TextBox 61"/>
          <p:cNvSpPr txBox="1"/>
          <p:nvPr/>
        </p:nvSpPr>
        <p:spPr>
          <a:xfrm>
            <a:off x="571500" y="2359631"/>
            <a:ext cx="11334751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2: 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số </a:t>
            </a:r>
          </a:p>
          <a:p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d)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ỏ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số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luôn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qua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điểm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ố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5" name="Cloud Callout 4"/>
          <p:cNvSpPr/>
          <p:nvPr/>
        </p:nvSpPr>
        <p:spPr>
          <a:xfrm>
            <a:off x="7562675" y="368372"/>
            <a:ext cx="4629327" cy="2267252"/>
          </a:xfrm>
          <a:prstGeom prst="cloudCallout">
            <a:avLst>
              <a:gd name="adj1" fmla="val -51504"/>
              <a:gd name="adj2" fmla="val 70198"/>
            </a:avLst>
          </a:prstGeom>
          <a:solidFill>
            <a:srgbClr val="F182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inh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ố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ô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điểm?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2093442"/>
              </p:ext>
            </p:extLst>
          </p:nvPr>
        </p:nvGraphicFramePr>
        <p:xfrm>
          <a:off x="3949659" y="2359631"/>
          <a:ext cx="310515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05000" imgH="641520" progId="Equation.DSMT4">
                  <p:embed/>
                </p:oleObj>
              </mc:Choice>
              <mc:Fallback>
                <p:oleObj name="Equation" r:id="rId2" imgW="3105000" imgH="641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949659" y="2359631"/>
                        <a:ext cx="3105150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446560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5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C2D9D162-C3F3-4DA6-ACF1-E33B89535E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21240000">
            <a:off x="-502065" y="804156"/>
            <a:ext cx="4888273" cy="1061509"/>
          </a:xfrm>
        </p:spPr>
        <p:txBody>
          <a:bodyPr>
            <a:noAutofit/>
          </a:bodyPr>
          <a:lstStyle/>
          <a:p>
            <a:pPr algn="ctr"/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ần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dirty="0"/>
          </a:p>
        </p:txBody>
      </p:sp>
      <p:sp>
        <p:nvSpPr>
          <p:cNvPr id="62" name="TextBox 61"/>
          <p:cNvSpPr txBox="1"/>
          <p:nvPr/>
        </p:nvSpPr>
        <p:spPr>
          <a:xfrm>
            <a:off x="798639" y="1937977"/>
            <a:ext cx="10777819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2: 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số </a:t>
            </a:r>
          </a:p>
          <a:p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)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ỏ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số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luôn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qua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điểm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ố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6207805"/>
              </p:ext>
            </p:extLst>
          </p:nvPr>
        </p:nvGraphicFramePr>
        <p:xfrm>
          <a:off x="3772942" y="3470592"/>
          <a:ext cx="5566336" cy="1602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514600" imgH="723600" progId="Equation.DSMT4">
                  <p:embed/>
                </p:oleObj>
              </mc:Choice>
              <mc:Fallback>
                <p:oleObj name="Equation" r:id="rId3" imgW="2514600" imgH="72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72942" y="3470592"/>
                        <a:ext cx="5566336" cy="16024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699250" y="4978503"/>
            <a:ext cx="1118795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(*)  </a:t>
            </a:r>
            <a:r>
              <a:rPr lang="en-US" sz="28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vô</a:t>
            </a:r>
            <a:r>
              <a:rPr lang="en-US" sz="28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số </a:t>
            </a:r>
            <a:r>
              <a:rPr lang="en-US" sz="28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28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mọi</a:t>
            </a:r>
            <a:r>
              <a:rPr lang="en-US" sz="28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8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8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   , </a:t>
            </a:r>
            <a:r>
              <a:rPr lang="en-US" sz="28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ức</a:t>
            </a:r>
            <a:endParaRPr lang="en-US" sz="2800" dirty="0">
              <a:solidFill>
                <a:srgbClr val="11111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4211971"/>
              </p:ext>
            </p:extLst>
          </p:nvPr>
        </p:nvGraphicFramePr>
        <p:xfrm>
          <a:off x="455290" y="5467354"/>
          <a:ext cx="3281831" cy="9684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49080" imgH="457200" progId="Equation.DSMT4">
                  <p:embed/>
                </p:oleObj>
              </mc:Choice>
              <mc:Fallback>
                <p:oleObj name="Equation" r:id="rId5" imgW="15490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5290" y="5467354"/>
                        <a:ext cx="3281831" cy="9684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366239" y="5576951"/>
            <a:ext cx="533848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Vậy </a:t>
            </a:r>
            <a:r>
              <a:rPr lang="en-US" sz="28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28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28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luôn</a:t>
            </a:r>
            <a:r>
              <a:rPr lang="en-US" sz="28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luôn</a:t>
            </a:r>
            <a:r>
              <a:rPr lang="en-US" sz="28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8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qua điểm </a:t>
            </a:r>
            <a:r>
              <a:rPr lang="en-US" sz="28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ố</a:t>
            </a:r>
            <a:r>
              <a:rPr lang="en-US" sz="28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8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7168683"/>
              </p:ext>
            </p:extLst>
          </p:nvPr>
        </p:nvGraphicFramePr>
        <p:xfrm>
          <a:off x="4151540" y="1937977"/>
          <a:ext cx="310515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105000" imgH="641520" progId="Equation.DSMT4">
                  <p:embed/>
                </p:oleObj>
              </mc:Choice>
              <mc:Fallback>
                <p:oleObj name="Equation" r:id="rId7" imgW="3105000" imgH="641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51540" y="1937977"/>
                        <a:ext cx="3105150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841029" y="2993537"/>
            <a:ext cx="1077781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8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             </a:t>
            </a:r>
            <a:r>
              <a:rPr lang="en-US" sz="28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điểm </a:t>
            </a:r>
            <a:r>
              <a:rPr lang="en-US" sz="28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ố</a:t>
            </a:r>
            <a:r>
              <a:rPr lang="en-US" sz="28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8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mà</a:t>
            </a:r>
            <a:r>
              <a:rPr lang="en-US" sz="28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8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                                        </a:t>
            </a:r>
            <a:r>
              <a:rPr lang="en-US" sz="28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luôn</a:t>
            </a:r>
            <a:r>
              <a:rPr lang="en-US" sz="28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8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qua, ta có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6206578"/>
              </p:ext>
            </p:extLst>
          </p:nvPr>
        </p:nvGraphicFramePr>
        <p:xfrm>
          <a:off x="7474175" y="3008588"/>
          <a:ext cx="2964417" cy="6122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105000" imgH="641520" progId="Equation.DSMT4">
                  <p:embed/>
                </p:oleObj>
              </mc:Choice>
              <mc:Fallback>
                <p:oleObj name="Equation" r:id="rId9" imgW="3105000" imgH="641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474175" y="3008588"/>
                        <a:ext cx="2964417" cy="6122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1081695"/>
              </p:ext>
            </p:extLst>
          </p:nvPr>
        </p:nvGraphicFramePr>
        <p:xfrm>
          <a:off x="1530628" y="3093358"/>
          <a:ext cx="1143000" cy="4354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33160" imgH="203040" progId="Equation.DSMT4">
                  <p:embed/>
                </p:oleObj>
              </mc:Choice>
              <mc:Fallback>
                <p:oleObj name="Equation" r:id="rId11" imgW="533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530628" y="3093358"/>
                        <a:ext cx="1143000" cy="4354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4891220"/>
              </p:ext>
            </p:extLst>
          </p:nvPr>
        </p:nvGraphicFramePr>
        <p:xfrm>
          <a:off x="6122169" y="6080762"/>
          <a:ext cx="1378062" cy="5011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98400" imgH="253800" progId="Equation.DSMT4">
                  <p:embed/>
                </p:oleObj>
              </mc:Choice>
              <mc:Fallback>
                <p:oleObj name="Equation" r:id="rId13" imgW="698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122169" y="6080762"/>
                        <a:ext cx="1378062" cy="5011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1881619"/>
              </p:ext>
            </p:extLst>
          </p:nvPr>
        </p:nvGraphicFramePr>
        <p:xfrm>
          <a:off x="7340825" y="5223446"/>
          <a:ext cx="266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66400" imgH="203040" progId="Equation.DSMT4">
                  <p:embed/>
                </p:oleObj>
              </mc:Choice>
              <mc:Fallback>
                <p:oleObj name="Equation" r:id="rId15" imgW="266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340825" y="5223446"/>
                        <a:ext cx="2667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857542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9" grpId="0"/>
      <p:bldP spid="1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12192000" cy="1266092"/>
          </a:xfrm>
          <a:prstGeom prst="rect">
            <a:avLst/>
          </a:prstGeom>
          <a:blipFill>
            <a:blip r:embed="rId3"/>
            <a:srcRect/>
            <a:stretch>
              <a:fillRect t="-1" b="-441667"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矩形 33"/>
          <p:cNvSpPr/>
          <p:nvPr/>
        </p:nvSpPr>
        <p:spPr>
          <a:xfrm>
            <a:off x="-820271" y="2248711"/>
            <a:ext cx="658906" cy="1032371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文本框 13"/>
          <p:cNvSpPr txBox="1"/>
          <p:nvPr/>
        </p:nvSpPr>
        <p:spPr>
          <a:xfrm>
            <a:off x="1324393" y="255611"/>
            <a:ext cx="2856551" cy="646331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altLang="zh-CN" sz="3600" b="1" dirty="0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CHÚ THÍCH</a:t>
            </a:r>
            <a:endParaRPr lang="zh-CN" altLang="en-US" sz="3600" b="1" dirty="0">
              <a:solidFill>
                <a:srgbClr val="2A3D52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4385" y="139701"/>
            <a:ext cx="881004" cy="881004"/>
          </a:xfrm>
          <a:prstGeom prst="rect">
            <a:avLst/>
          </a:prstGeom>
        </p:spPr>
      </p:pic>
      <p:grpSp>
        <p:nvGrpSpPr>
          <p:cNvPr id="24" name="组合 16"/>
          <p:cNvGrpSpPr/>
          <p:nvPr/>
        </p:nvGrpSpPr>
        <p:grpSpPr>
          <a:xfrm>
            <a:off x="1772529" y="1929112"/>
            <a:ext cx="2167304" cy="1165781"/>
            <a:chOff x="1772529" y="1929112"/>
            <a:chExt cx="2167304" cy="1165781"/>
          </a:xfrm>
        </p:grpSpPr>
        <p:sp>
          <p:nvSpPr>
            <p:cNvPr id="25" name="任意多边形 17"/>
            <p:cNvSpPr/>
            <p:nvPr/>
          </p:nvSpPr>
          <p:spPr>
            <a:xfrm>
              <a:off x="1772529" y="1969478"/>
              <a:ext cx="2167304" cy="1125415"/>
            </a:xfrm>
            <a:custGeom>
              <a:avLst/>
              <a:gdLst>
                <a:gd name="connsiteX0" fmla="*/ 152403 w 2167304"/>
                <a:gd name="connsiteY0" fmla="*/ 0 h 1125415"/>
                <a:gd name="connsiteX1" fmla="*/ 2014901 w 2167304"/>
                <a:gd name="connsiteY1" fmla="*/ 0 h 1125415"/>
                <a:gd name="connsiteX2" fmla="*/ 2167304 w 2167304"/>
                <a:gd name="connsiteY2" fmla="*/ 152403 h 1125415"/>
                <a:gd name="connsiteX3" fmla="*/ 2167304 w 2167304"/>
                <a:gd name="connsiteY3" fmla="*/ 761997 h 1125415"/>
                <a:gd name="connsiteX4" fmla="*/ 2014901 w 2167304"/>
                <a:gd name="connsiteY4" fmla="*/ 914400 h 1125415"/>
                <a:gd name="connsiteX5" fmla="*/ 1206041 w 2167304"/>
                <a:gd name="connsiteY5" fmla="*/ 914400 h 1125415"/>
                <a:gd name="connsiteX6" fmla="*/ 1083652 w 2167304"/>
                <a:gd name="connsiteY6" fmla="*/ 1125415 h 1125415"/>
                <a:gd name="connsiteX7" fmla="*/ 961263 w 2167304"/>
                <a:gd name="connsiteY7" fmla="*/ 914400 h 1125415"/>
                <a:gd name="connsiteX8" fmla="*/ 152403 w 2167304"/>
                <a:gd name="connsiteY8" fmla="*/ 914400 h 1125415"/>
                <a:gd name="connsiteX9" fmla="*/ 0 w 2167304"/>
                <a:gd name="connsiteY9" fmla="*/ 761997 h 1125415"/>
                <a:gd name="connsiteX10" fmla="*/ 0 w 2167304"/>
                <a:gd name="connsiteY10" fmla="*/ 152403 h 1125415"/>
                <a:gd name="connsiteX11" fmla="*/ 152403 w 2167304"/>
                <a:gd name="connsiteY11" fmla="*/ 0 h 11254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2167304" h="1125415">
                  <a:moveTo>
                    <a:pt x="152403" y="0"/>
                  </a:moveTo>
                  <a:lnTo>
                    <a:pt x="2014901" y="0"/>
                  </a:lnTo>
                  <a:cubicBezTo>
                    <a:pt x="2099071" y="0"/>
                    <a:pt x="2167304" y="68233"/>
                    <a:pt x="2167304" y="152403"/>
                  </a:cubicBezTo>
                  <a:lnTo>
                    <a:pt x="2167304" y="761997"/>
                  </a:lnTo>
                  <a:cubicBezTo>
                    <a:pt x="2167304" y="846167"/>
                    <a:pt x="2099071" y="914400"/>
                    <a:pt x="2014901" y="914400"/>
                  </a:cubicBezTo>
                  <a:lnTo>
                    <a:pt x="1206041" y="914400"/>
                  </a:lnTo>
                  <a:lnTo>
                    <a:pt x="1083652" y="1125415"/>
                  </a:lnTo>
                  <a:lnTo>
                    <a:pt x="961263" y="914400"/>
                  </a:lnTo>
                  <a:lnTo>
                    <a:pt x="152403" y="914400"/>
                  </a:lnTo>
                  <a:cubicBezTo>
                    <a:pt x="68233" y="914400"/>
                    <a:pt x="0" y="846167"/>
                    <a:pt x="0" y="761997"/>
                  </a:cubicBezTo>
                  <a:lnTo>
                    <a:pt x="0" y="152403"/>
                  </a:lnTo>
                  <a:cubicBezTo>
                    <a:pt x="0" y="68233"/>
                    <a:pt x="68233" y="0"/>
                    <a:pt x="152403" y="0"/>
                  </a:cubicBezTo>
                  <a:close/>
                </a:path>
              </a:pathLst>
            </a:custGeom>
            <a:solidFill>
              <a:srgbClr val="2A3D5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6" name="文本框 18" descr="e7d195523061f1c0deeec63e560781cfd59afb0ea006f2a87ABB68BF51EA6619813959095094C18C62A12F549504892A4AAA8C1554C6663626E05CA27F281A14E6983772AFC3FB97135759321DEA3D709AACD122C08E6ED192FFACBB1E1BECB2ED91EE5F1ED7B5B4D639FA608C47C1EEEE0A899CA8C6B4A60DCCA6D3BA80ED4161D4A4778988E171"/>
            <p:cNvSpPr txBox="1"/>
            <p:nvPr/>
          </p:nvSpPr>
          <p:spPr>
            <a:xfrm>
              <a:off x="1930286" y="1929112"/>
              <a:ext cx="1851789" cy="954107"/>
            </a:xfrm>
            <a:prstGeom prst="rect">
              <a:avLst/>
            </a:prstGeom>
            <a:noFill/>
            <a:effectLst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CN" sz="2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幼圆" panose="02010509060101010101" pitchFamily="49" charset="-122"/>
                  <a:cs typeface="Times New Roman" panose="02020603050405020304" pitchFamily="18" charset="0"/>
                </a:rPr>
                <a:t>HĐ:</a:t>
              </a:r>
            </a:p>
            <a:p>
              <a:pPr algn="ctr"/>
              <a:r>
                <a:rPr lang="en-US" altLang="zh-CN" sz="2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幼圆" panose="02010509060101010101" pitchFamily="49" charset="-122"/>
                  <a:cs typeface="Times New Roman" panose="02020603050405020304" pitchFamily="18" charset="0"/>
                </a:rPr>
                <a:t>CÁ NHÂN</a:t>
              </a:r>
            </a:p>
          </p:txBody>
        </p:sp>
      </p:grpSp>
      <p:grpSp>
        <p:nvGrpSpPr>
          <p:cNvPr id="27" name="组合 19"/>
          <p:cNvGrpSpPr/>
          <p:nvPr/>
        </p:nvGrpSpPr>
        <p:grpSpPr>
          <a:xfrm>
            <a:off x="5002113" y="1945801"/>
            <a:ext cx="2167304" cy="1149091"/>
            <a:chOff x="5002113" y="1945801"/>
            <a:chExt cx="2167304" cy="1149091"/>
          </a:xfrm>
        </p:grpSpPr>
        <p:sp>
          <p:nvSpPr>
            <p:cNvPr id="28" name="任意多边形 20"/>
            <p:cNvSpPr/>
            <p:nvPr/>
          </p:nvSpPr>
          <p:spPr>
            <a:xfrm>
              <a:off x="5002113" y="1969477"/>
              <a:ext cx="2167304" cy="1125415"/>
            </a:xfrm>
            <a:custGeom>
              <a:avLst/>
              <a:gdLst>
                <a:gd name="connsiteX0" fmla="*/ 152403 w 2167304"/>
                <a:gd name="connsiteY0" fmla="*/ 0 h 1125415"/>
                <a:gd name="connsiteX1" fmla="*/ 2014901 w 2167304"/>
                <a:gd name="connsiteY1" fmla="*/ 0 h 1125415"/>
                <a:gd name="connsiteX2" fmla="*/ 2167304 w 2167304"/>
                <a:gd name="connsiteY2" fmla="*/ 152403 h 1125415"/>
                <a:gd name="connsiteX3" fmla="*/ 2167304 w 2167304"/>
                <a:gd name="connsiteY3" fmla="*/ 761997 h 1125415"/>
                <a:gd name="connsiteX4" fmla="*/ 2014901 w 2167304"/>
                <a:gd name="connsiteY4" fmla="*/ 914400 h 1125415"/>
                <a:gd name="connsiteX5" fmla="*/ 1206041 w 2167304"/>
                <a:gd name="connsiteY5" fmla="*/ 914400 h 1125415"/>
                <a:gd name="connsiteX6" fmla="*/ 1083652 w 2167304"/>
                <a:gd name="connsiteY6" fmla="*/ 1125415 h 1125415"/>
                <a:gd name="connsiteX7" fmla="*/ 961263 w 2167304"/>
                <a:gd name="connsiteY7" fmla="*/ 914400 h 1125415"/>
                <a:gd name="connsiteX8" fmla="*/ 152403 w 2167304"/>
                <a:gd name="connsiteY8" fmla="*/ 914400 h 1125415"/>
                <a:gd name="connsiteX9" fmla="*/ 0 w 2167304"/>
                <a:gd name="connsiteY9" fmla="*/ 761997 h 1125415"/>
                <a:gd name="connsiteX10" fmla="*/ 0 w 2167304"/>
                <a:gd name="connsiteY10" fmla="*/ 152403 h 1125415"/>
                <a:gd name="connsiteX11" fmla="*/ 152403 w 2167304"/>
                <a:gd name="connsiteY11" fmla="*/ 0 h 11254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2167304" h="1125415">
                  <a:moveTo>
                    <a:pt x="152403" y="0"/>
                  </a:moveTo>
                  <a:lnTo>
                    <a:pt x="2014901" y="0"/>
                  </a:lnTo>
                  <a:cubicBezTo>
                    <a:pt x="2099071" y="0"/>
                    <a:pt x="2167304" y="68233"/>
                    <a:pt x="2167304" y="152403"/>
                  </a:cubicBezTo>
                  <a:lnTo>
                    <a:pt x="2167304" y="761997"/>
                  </a:lnTo>
                  <a:cubicBezTo>
                    <a:pt x="2167304" y="846167"/>
                    <a:pt x="2099071" y="914400"/>
                    <a:pt x="2014901" y="914400"/>
                  </a:cubicBezTo>
                  <a:lnTo>
                    <a:pt x="1206041" y="914400"/>
                  </a:lnTo>
                  <a:lnTo>
                    <a:pt x="1083652" y="1125415"/>
                  </a:lnTo>
                  <a:lnTo>
                    <a:pt x="961263" y="914400"/>
                  </a:lnTo>
                  <a:lnTo>
                    <a:pt x="152403" y="914400"/>
                  </a:lnTo>
                  <a:cubicBezTo>
                    <a:pt x="68233" y="914400"/>
                    <a:pt x="0" y="846167"/>
                    <a:pt x="0" y="761997"/>
                  </a:cubicBezTo>
                  <a:lnTo>
                    <a:pt x="0" y="152403"/>
                  </a:lnTo>
                  <a:cubicBezTo>
                    <a:pt x="0" y="68233"/>
                    <a:pt x="68233" y="0"/>
                    <a:pt x="152403" y="0"/>
                  </a:cubicBezTo>
                  <a:close/>
                </a:path>
              </a:pathLst>
            </a:custGeom>
            <a:solidFill>
              <a:srgbClr val="2A3D5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9" name="文本框 21" descr="e7d195523061f1c0deeec63e560781cfd59afb0ea006f2a87ABB68BF51EA6619813959095094C18C62A12F549504892A4AAA8C1554C6663626E05CA27F281A14E6983772AFC3FB97135759321DEA3D709AACD122C08E6ED192FFACBB1E1BECB2ED91EE5F1ED7B5B4D639FA608C47C1EEEE0A899CA8C6B4A60DCCA6D3BA80ED4161D4A4778988E171"/>
            <p:cNvSpPr txBox="1"/>
            <p:nvPr/>
          </p:nvSpPr>
          <p:spPr>
            <a:xfrm>
              <a:off x="5249927" y="1945801"/>
              <a:ext cx="1671676" cy="954107"/>
            </a:xfrm>
            <a:prstGeom prst="rect">
              <a:avLst/>
            </a:prstGeom>
            <a:noFill/>
            <a:effectLst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CN" sz="2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幼圆" panose="02010509060101010101" pitchFamily="49" charset="-122"/>
                  <a:cs typeface="Times New Roman" panose="02020603050405020304" pitchFamily="18" charset="0"/>
                </a:rPr>
                <a:t>HĐ: </a:t>
              </a:r>
            </a:p>
            <a:p>
              <a:pPr algn="ctr"/>
              <a:r>
                <a:rPr lang="en-US" altLang="zh-CN" sz="2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幼圆" panose="02010509060101010101" pitchFamily="49" charset="-122"/>
                  <a:cs typeface="Times New Roman" panose="02020603050405020304" pitchFamily="18" charset="0"/>
                </a:rPr>
                <a:t>CẶP ĐÔI</a:t>
              </a:r>
            </a:p>
          </p:txBody>
        </p:sp>
      </p:grpSp>
      <p:grpSp>
        <p:nvGrpSpPr>
          <p:cNvPr id="30" name="组合 22"/>
          <p:cNvGrpSpPr/>
          <p:nvPr/>
        </p:nvGrpSpPr>
        <p:grpSpPr>
          <a:xfrm>
            <a:off x="8231697" y="1929111"/>
            <a:ext cx="2167304" cy="1165780"/>
            <a:chOff x="8231697" y="1929111"/>
            <a:chExt cx="2167304" cy="1165780"/>
          </a:xfrm>
        </p:grpSpPr>
        <p:sp>
          <p:nvSpPr>
            <p:cNvPr id="31" name="任意多边形 23"/>
            <p:cNvSpPr/>
            <p:nvPr/>
          </p:nvSpPr>
          <p:spPr>
            <a:xfrm>
              <a:off x="8231697" y="1969476"/>
              <a:ext cx="2167304" cy="1125415"/>
            </a:xfrm>
            <a:custGeom>
              <a:avLst/>
              <a:gdLst>
                <a:gd name="connsiteX0" fmla="*/ 152403 w 2167304"/>
                <a:gd name="connsiteY0" fmla="*/ 0 h 1125415"/>
                <a:gd name="connsiteX1" fmla="*/ 2014901 w 2167304"/>
                <a:gd name="connsiteY1" fmla="*/ 0 h 1125415"/>
                <a:gd name="connsiteX2" fmla="*/ 2167304 w 2167304"/>
                <a:gd name="connsiteY2" fmla="*/ 152403 h 1125415"/>
                <a:gd name="connsiteX3" fmla="*/ 2167304 w 2167304"/>
                <a:gd name="connsiteY3" fmla="*/ 761997 h 1125415"/>
                <a:gd name="connsiteX4" fmla="*/ 2014901 w 2167304"/>
                <a:gd name="connsiteY4" fmla="*/ 914400 h 1125415"/>
                <a:gd name="connsiteX5" fmla="*/ 1206041 w 2167304"/>
                <a:gd name="connsiteY5" fmla="*/ 914400 h 1125415"/>
                <a:gd name="connsiteX6" fmla="*/ 1083652 w 2167304"/>
                <a:gd name="connsiteY6" fmla="*/ 1125415 h 1125415"/>
                <a:gd name="connsiteX7" fmla="*/ 961263 w 2167304"/>
                <a:gd name="connsiteY7" fmla="*/ 914400 h 1125415"/>
                <a:gd name="connsiteX8" fmla="*/ 152403 w 2167304"/>
                <a:gd name="connsiteY8" fmla="*/ 914400 h 1125415"/>
                <a:gd name="connsiteX9" fmla="*/ 0 w 2167304"/>
                <a:gd name="connsiteY9" fmla="*/ 761997 h 1125415"/>
                <a:gd name="connsiteX10" fmla="*/ 0 w 2167304"/>
                <a:gd name="connsiteY10" fmla="*/ 152403 h 1125415"/>
                <a:gd name="connsiteX11" fmla="*/ 152403 w 2167304"/>
                <a:gd name="connsiteY11" fmla="*/ 0 h 11254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2167304" h="1125415">
                  <a:moveTo>
                    <a:pt x="152403" y="0"/>
                  </a:moveTo>
                  <a:lnTo>
                    <a:pt x="2014901" y="0"/>
                  </a:lnTo>
                  <a:cubicBezTo>
                    <a:pt x="2099071" y="0"/>
                    <a:pt x="2167304" y="68233"/>
                    <a:pt x="2167304" y="152403"/>
                  </a:cubicBezTo>
                  <a:lnTo>
                    <a:pt x="2167304" y="761997"/>
                  </a:lnTo>
                  <a:cubicBezTo>
                    <a:pt x="2167304" y="846167"/>
                    <a:pt x="2099071" y="914400"/>
                    <a:pt x="2014901" y="914400"/>
                  </a:cubicBezTo>
                  <a:lnTo>
                    <a:pt x="1206041" y="914400"/>
                  </a:lnTo>
                  <a:lnTo>
                    <a:pt x="1083652" y="1125415"/>
                  </a:lnTo>
                  <a:lnTo>
                    <a:pt x="961263" y="914400"/>
                  </a:lnTo>
                  <a:lnTo>
                    <a:pt x="152403" y="914400"/>
                  </a:lnTo>
                  <a:cubicBezTo>
                    <a:pt x="68233" y="914400"/>
                    <a:pt x="0" y="846167"/>
                    <a:pt x="0" y="761997"/>
                  </a:cubicBezTo>
                  <a:lnTo>
                    <a:pt x="0" y="152403"/>
                  </a:lnTo>
                  <a:cubicBezTo>
                    <a:pt x="0" y="68233"/>
                    <a:pt x="68233" y="0"/>
                    <a:pt x="152403" y="0"/>
                  </a:cubicBezTo>
                  <a:close/>
                </a:path>
              </a:pathLst>
            </a:custGeom>
            <a:solidFill>
              <a:srgbClr val="2A3D5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2" name="文本框 24" descr="e7d195523061f1c0deeec63e560781cfd59afb0ea006f2a87ABB68BF51EA6619813959095094C18C62A12F549504892A4AAA8C1554C6663626E05CA27F281A14E6983772AFC3FB97135759321DEA3D709AACD122C08E6ED192FFACBB1E1BECB2ED91EE5F1ED7B5B4D639FA608C47C1EEEE0A899CA8C6B4A60DCCA6D3BA80ED4161D4A4778988E171"/>
            <p:cNvSpPr txBox="1"/>
            <p:nvPr/>
          </p:nvSpPr>
          <p:spPr>
            <a:xfrm>
              <a:off x="8651250" y="1929111"/>
              <a:ext cx="1340432" cy="954107"/>
            </a:xfrm>
            <a:prstGeom prst="rect">
              <a:avLst/>
            </a:prstGeom>
            <a:noFill/>
            <a:effectLst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CN" sz="2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幼圆" panose="02010509060101010101" pitchFamily="49" charset="-122"/>
                  <a:cs typeface="Times New Roman" panose="02020603050405020304" pitchFamily="18" charset="0"/>
                </a:rPr>
                <a:t>HĐ:</a:t>
              </a:r>
            </a:p>
            <a:p>
              <a:pPr algn="ctr"/>
              <a:r>
                <a:rPr lang="en-US" altLang="zh-CN" sz="2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幼圆" panose="02010509060101010101" pitchFamily="49" charset="-122"/>
                  <a:cs typeface="Times New Roman" panose="02020603050405020304" pitchFamily="18" charset="0"/>
                </a:rPr>
                <a:t>NHÓM</a:t>
              </a:r>
            </a:p>
          </p:txBody>
        </p:sp>
      </p:grpSp>
      <p:pic>
        <p:nvPicPr>
          <p:cNvPr id="19" name="Picture 18">
            <a:extLst>
              <a:ext uri="{FF2B5EF4-FFF2-40B4-BE49-F238E27FC236}">
                <a16:creationId xmlns:a16="http://schemas.microsoft.com/office/drawing/2014/main" id="{5C05B4CE-496B-46CE-ABAB-FCAD7F5E2DE3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49927" y="3814965"/>
            <a:ext cx="2035776" cy="2121896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1E059A14-3450-4213-BB0A-0D9048748F3E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1259403" y="3605233"/>
            <a:ext cx="3103563" cy="2569918"/>
          </a:xfrm>
          <a:prstGeom prst="rect">
            <a:avLst/>
          </a:prstGeom>
        </p:spPr>
      </p:pic>
      <p:pic>
        <p:nvPicPr>
          <p:cNvPr id="21" name="Picture 20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5A15D126-E430-4369-AB94-99597A0D72E8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29034" y="2883218"/>
            <a:ext cx="3103563" cy="31035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6393444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decel="28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75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75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1" decel="2800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75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75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1" decel="2800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75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75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C2D9D162-C3F3-4DA6-ACF1-E33B89535E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-360000">
            <a:off x="-548049" y="767211"/>
            <a:ext cx="6948964" cy="1061509"/>
          </a:xfrm>
        </p:spPr>
        <p:txBody>
          <a:bodyPr>
            <a:noAutofit/>
          </a:bodyPr>
          <a:lstStyle/>
          <a:p>
            <a:pPr algn="ctr"/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ần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b="1" dirty="0"/>
          </a:p>
        </p:txBody>
      </p:sp>
      <p:pic>
        <p:nvPicPr>
          <p:cNvPr id="5" name="Picture 4" descr="Background pattern&#10;&#10;Description automatically generated">
            <a:extLst>
              <a:ext uri="{FF2B5EF4-FFF2-40B4-BE49-F238E27FC236}">
                <a16:creationId xmlns:a16="http://schemas.microsoft.com/office/drawing/2014/main" id="{65A14FCB-5569-4268-AF8B-502D9EF6E73E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4"/>
              </a:ext>
            </a:extLst>
          </a:blip>
          <a:srcRect l="17382" r="20120" b="2"/>
          <a:stretch/>
        </p:blipFill>
        <p:spPr>
          <a:xfrm>
            <a:off x="3458136" y="1905002"/>
            <a:ext cx="3634088" cy="3634088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</p:spPr>
      </p:pic>
      <p:pic>
        <p:nvPicPr>
          <p:cNvPr id="6" name="Picture 5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7BFEE031-360F-4D5F-904A-32B86E7ACC22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23398" y="2051654"/>
            <a:ext cx="3103563" cy="3103563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75CBC910-51FE-44A7-A09E-097F9F57527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154632" y="81140"/>
            <a:ext cx="2700763" cy="18472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913266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C2D9D162-C3F3-4DA6-ACF1-E33B89535E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-360000">
            <a:off x="-548049" y="767211"/>
            <a:ext cx="6948964" cy="1061509"/>
          </a:xfrm>
        </p:spPr>
        <p:txBody>
          <a:bodyPr>
            <a:noAutofit/>
          </a:bodyPr>
          <a:lstStyle/>
          <a:p>
            <a:pPr algn="ctr"/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ần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dirty="0"/>
          </a:p>
        </p:txBody>
      </p:sp>
      <p:sp>
        <p:nvSpPr>
          <p:cNvPr id="62" name="TextBox 61"/>
          <p:cNvSpPr txBox="1"/>
          <p:nvPr/>
        </p:nvSpPr>
        <p:spPr>
          <a:xfrm>
            <a:off x="571500" y="2359629"/>
            <a:ext cx="11334751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hiếc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máy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bảng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sử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t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bởi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:                                             (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)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52746" y="3586131"/>
            <a:ext cx="11334751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      </a:t>
            </a:r>
          </a:p>
          <a:p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bao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hiếc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máy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bảng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này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              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8451263"/>
              </p:ext>
            </p:extLst>
          </p:nvPr>
        </p:nvGraphicFramePr>
        <p:xfrm>
          <a:off x="4716840" y="2915459"/>
          <a:ext cx="4347648" cy="6210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77680" imgH="253800" progId="Equation.DSMT4">
                  <p:embed/>
                </p:oleObj>
              </mc:Choice>
              <mc:Fallback>
                <p:oleObj name="Equation" r:id="rId3" imgW="17776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16840" y="2915459"/>
                        <a:ext cx="4347648" cy="6210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0897432"/>
              </p:ext>
            </p:extLst>
          </p:nvPr>
        </p:nvGraphicFramePr>
        <p:xfrm>
          <a:off x="1795400" y="3681134"/>
          <a:ext cx="809625" cy="518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17160" imgH="203040" progId="Equation.DSMT4">
                  <p:embed/>
                </p:oleObj>
              </mc:Choice>
              <mc:Fallback>
                <p:oleObj name="Equation" r:id="rId5" imgW="317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95400" y="3681134"/>
                        <a:ext cx="809625" cy="518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8764846"/>
              </p:ext>
            </p:extLst>
          </p:nvPr>
        </p:nvGraphicFramePr>
        <p:xfrm>
          <a:off x="1063486" y="4680101"/>
          <a:ext cx="1361530" cy="4143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83920" imgH="177480" progId="Equation.DSMT4">
                  <p:embed/>
                </p:oleObj>
              </mc:Choice>
              <mc:Fallback>
                <p:oleObj name="Equation" r:id="rId7" imgW="5839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63486" y="4680101"/>
                        <a:ext cx="1361530" cy="4143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74011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5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C2D9D162-C3F3-4DA6-ACF1-E33B89535E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-360000">
            <a:off x="-548049" y="767211"/>
            <a:ext cx="6948964" cy="1061509"/>
          </a:xfrm>
        </p:spPr>
        <p:txBody>
          <a:bodyPr>
            <a:noAutofit/>
          </a:bodyPr>
          <a:lstStyle/>
          <a:p>
            <a:pPr algn="ctr"/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ần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b="1" dirty="0"/>
          </a:p>
        </p:txBody>
      </p:sp>
      <p:sp>
        <p:nvSpPr>
          <p:cNvPr id="62" name="TextBox 61"/>
          <p:cNvSpPr txBox="1"/>
          <p:nvPr/>
        </p:nvSpPr>
        <p:spPr>
          <a:xfrm>
            <a:off x="571500" y="2359629"/>
            <a:ext cx="11517407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AutoNum type="alphaLcParenR"/>
            </a:pP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số                                               </a:t>
            </a:r>
          </a:p>
          <a:p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a có:                                                            (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3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hiếc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máy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bảng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này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               (đ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69619" y="3942467"/>
            <a:ext cx="11517407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b) Ta có: </a:t>
            </a:r>
          </a:p>
          <a:p>
            <a:endParaRPr lang="en-US" sz="3200" dirty="0">
              <a:solidFill>
                <a:srgbClr val="111111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3200" dirty="0">
              <a:solidFill>
                <a:srgbClr val="111111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Vậy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4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hiếc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máy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bảng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này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             đ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0851127"/>
              </p:ext>
            </p:extLst>
          </p:nvPr>
        </p:nvGraphicFramePr>
        <p:xfrm>
          <a:off x="1825924" y="2920180"/>
          <a:ext cx="5689162" cy="5694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539800" imgH="253800" progId="Equation.DSMT4">
                  <p:embed/>
                </p:oleObj>
              </mc:Choice>
              <mc:Fallback>
                <p:oleObj name="Equation" r:id="rId3" imgW="25398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25924" y="2920180"/>
                        <a:ext cx="5689162" cy="5694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2112859"/>
              </p:ext>
            </p:extLst>
          </p:nvPr>
        </p:nvGraphicFramePr>
        <p:xfrm>
          <a:off x="3088177" y="2435000"/>
          <a:ext cx="3991411" cy="5694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649680" imgH="520560" progId="Equation.DSMT4">
                  <p:embed/>
                </p:oleObj>
              </mc:Choice>
              <mc:Fallback>
                <p:oleObj name="Equation" r:id="rId5" imgW="364968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88177" y="2435000"/>
                        <a:ext cx="3991411" cy="5694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548950"/>
              </p:ext>
            </p:extLst>
          </p:nvPr>
        </p:nvGraphicFramePr>
        <p:xfrm>
          <a:off x="9891651" y="3467610"/>
          <a:ext cx="1365257" cy="41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83920" imgH="177480" progId="Equation.DSMT4">
                  <p:embed/>
                </p:oleObj>
              </mc:Choice>
              <mc:Fallback>
                <p:oleObj name="Equation" r:id="rId7" imgW="5839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891651" y="3467610"/>
                        <a:ext cx="1365257" cy="415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6432104"/>
              </p:ext>
            </p:extLst>
          </p:nvPr>
        </p:nvGraphicFramePr>
        <p:xfrm>
          <a:off x="2065600" y="4024538"/>
          <a:ext cx="5905583" cy="10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463480" imgH="431640" progId="Equation.DSMT4">
                  <p:embed/>
                </p:oleObj>
              </mc:Choice>
              <mc:Fallback>
                <p:oleObj name="Equation" r:id="rId9" imgW="24634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65600" y="4024538"/>
                        <a:ext cx="5905583" cy="10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4317578"/>
              </p:ext>
            </p:extLst>
          </p:nvPr>
        </p:nvGraphicFramePr>
        <p:xfrm>
          <a:off x="9939621" y="5530909"/>
          <a:ext cx="1355968" cy="4126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83920" imgH="177480" progId="Equation.DSMT4">
                  <p:embed/>
                </p:oleObj>
              </mc:Choice>
              <mc:Fallback>
                <p:oleObj name="Equation" r:id="rId11" imgW="5839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939621" y="5530909"/>
                        <a:ext cx="1355968" cy="4126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827962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5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BÌNH HOA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368" b="13284"/>
          <a:stretch/>
        </p:blipFill>
        <p:spPr>
          <a:xfrm>
            <a:off x="8426161" y="3714400"/>
            <a:ext cx="3215043" cy="3042537"/>
          </a:xfrm>
          <a:prstGeom prst="rect">
            <a:avLst/>
          </a:prstGeom>
        </p:spPr>
      </p:pic>
      <p:grpSp>
        <p:nvGrpSpPr>
          <p:cNvPr id="7" name="Group 6"/>
          <p:cNvGrpSpPr/>
          <p:nvPr/>
        </p:nvGrpSpPr>
        <p:grpSpPr>
          <a:xfrm rot="1276961">
            <a:off x="557912" y="887963"/>
            <a:ext cx="5197619" cy="1622543"/>
            <a:chOff x="2244282" y="2848326"/>
            <a:chExt cx="5264997" cy="1633554"/>
          </a:xfrm>
        </p:grpSpPr>
        <p:sp>
          <p:nvSpPr>
            <p:cNvPr id="5" name="Oval 4"/>
            <p:cNvSpPr/>
            <p:nvPr/>
          </p:nvSpPr>
          <p:spPr>
            <a:xfrm rot="19983870">
              <a:off x="2244282" y="2848326"/>
              <a:ext cx="5264997" cy="16335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tint val="66000"/>
                    <a:satMod val="160000"/>
                  </a:schemeClr>
                </a:gs>
                <a:gs pos="50000">
                  <a:schemeClr val="accent6">
                    <a:tint val="44500"/>
                    <a:satMod val="160000"/>
                  </a:schemeClr>
                </a:gs>
                <a:gs pos="100000">
                  <a:schemeClr val="accent6">
                    <a:tint val="23500"/>
                    <a:satMod val="1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>
              <a:scene3d>
                <a:camera prst="orthographicFront"/>
                <a:lightRig rig="harsh" dir="t"/>
              </a:scene3d>
              <a:sp3d extrusionH="57150" prstMaterial="matte">
                <a:bevelT w="63500" h="12700" prst="angle"/>
                <a:contourClr>
                  <a:schemeClr val="bg1">
                    <a:lumMod val="65000"/>
                  </a:schemeClr>
                </a:contourClr>
              </a:sp3d>
            </a:bodyPr>
            <a:lstStyle/>
            <a:p>
              <a:pPr algn="ctr"/>
              <a:endParaRPr lang="en-US" b="1">
                <a:ln/>
                <a:solidFill>
                  <a:schemeClr val="accent3"/>
                </a:solidFill>
              </a:endParaRPr>
            </a:p>
          </p:txBody>
        </p:sp>
        <p:sp>
          <p:nvSpPr>
            <p:cNvPr id="6" name="Rectangle 5"/>
            <p:cNvSpPr/>
            <p:nvPr/>
          </p:nvSpPr>
          <p:spPr>
            <a:xfrm rot="20282155">
              <a:off x="2743830" y="3432704"/>
              <a:ext cx="4265905" cy="464798"/>
            </a:xfrm>
            <a:prstGeom prst="rect">
              <a:avLst/>
            </a:prstGeom>
            <a:noFill/>
          </p:spPr>
          <p:txBody>
            <a:bodyPr wrap="square" lIns="91440" tIns="45720" rIns="91440" bIns="45720">
              <a:spAutoFit/>
            </a:bodyPr>
            <a:lstStyle/>
            <a:p>
              <a:pPr algn="ctr"/>
              <a:r>
                <a:rPr lang="en-US" sz="2400" b="1" spc="50" dirty="0">
                  <a:ln w="9525" cmpd="sng">
                    <a:solidFill>
                      <a:schemeClr val="accent6">
                        <a:lumMod val="50000"/>
                      </a:schemeClr>
                    </a:solidFill>
                    <a:prstDash val="solid"/>
                  </a:ln>
                  <a:blipFill dpi="0" rotWithShape="1">
                    <a:blip r:embed="rId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a:blipFill>
                  <a:effectLst>
                    <a:glow rad="38100">
                      <a:schemeClr val="accent1">
                        <a:alpha val="40000"/>
                      </a:schemeClr>
                    </a:glo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TRẮC NGHIỆM</a:t>
              </a:r>
              <a:endParaRPr lang="en-US" sz="2400" b="1" cap="none" spc="50" dirty="0">
                <a:ln w="9525" cmpd="sng">
                  <a:solidFill>
                    <a:schemeClr val="accent6">
                      <a:lumMod val="50000"/>
                    </a:schemeClr>
                  </a:solidFill>
                  <a:prstDash val="solid"/>
                </a:ln>
                <a:blipFill dpi="0" rotWithShape="1">
                  <a:blip r:embed="rId3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a:blipFill>
                <a:effectLst>
                  <a:glow rad="38100">
                    <a:schemeClr val="accent1"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12" name="Picture 11" descr="Background pattern&#10;&#10;Description automatically generated">
            <a:extLst>
              <a:ext uri="{FF2B5EF4-FFF2-40B4-BE49-F238E27FC236}">
                <a16:creationId xmlns:a16="http://schemas.microsoft.com/office/drawing/2014/main" id="{65A14FCB-5569-4268-AF8B-502D9EF6E73E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5"/>
              </a:ext>
            </a:extLst>
          </a:blip>
          <a:srcRect l="17382" r="20120" b="2"/>
          <a:stretch/>
        </p:blipFill>
        <p:spPr>
          <a:xfrm>
            <a:off x="3721035" y="2505702"/>
            <a:ext cx="3574852" cy="3574852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4101552" y="2852209"/>
            <a:ext cx="3103563" cy="3103563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CB4DEC2C-107C-4E99-A056-D6622B336243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773271" y="855803"/>
            <a:ext cx="2901948" cy="18472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443696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>
            <a:extLst>
              <a:ext uri="{FF2B5EF4-FFF2-40B4-BE49-F238E27FC236}">
                <a16:creationId xmlns:a16="http://schemas.microsoft.com/office/drawing/2014/main" id="{7BB0714D-1F11-4F9F-9735-C55AB7291F23}"/>
              </a:ext>
            </a:extLst>
          </p:cNvPr>
          <p:cNvSpPr/>
          <p:nvPr/>
        </p:nvSpPr>
        <p:spPr>
          <a:xfrm>
            <a:off x="3124200" y="38650"/>
            <a:ext cx="5943600" cy="92333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5400" b="1" dirty="0">
                <a:ln w="18000">
                  <a:solidFill>
                    <a:srgbClr val="C0504D">
                      <a:satMod val="140000"/>
                    </a:srgbClr>
                  </a:solidFill>
                  <a:prstDash val="solid"/>
                  <a:miter lim="800000"/>
                </a:ln>
                <a:solidFill>
                  <a:srgbClr val="FF00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PHIẾU HỌC TẬP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FB748A54-CFC2-47AA-9D8F-608D8375A7BC}"/>
              </a:ext>
            </a:extLst>
          </p:cNvPr>
          <p:cNvSpPr txBox="1"/>
          <p:nvPr/>
        </p:nvSpPr>
        <p:spPr>
          <a:xfrm>
            <a:off x="619433" y="818334"/>
            <a:ext cx="1137100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Câu  1</a:t>
            </a:r>
            <a:r>
              <a:rPr lang="en-US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r>
              <a:rPr lang="en-US" dirty="0"/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có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ố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ố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                           B.                             C.                            D. </a:t>
            </a:r>
          </a:p>
        </p:txBody>
      </p:sp>
      <p:sp>
        <p:nvSpPr>
          <p:cNvPr id="19" name="Rectangle 17">
            <a:extLst>
              <a:ext uri="{FF2B5EF4-FFF2-40B4-BE49-F238E27FC236}">
                <a16:creationId xmlns:a16="http://schemas.microsoft.com/office/drawing/2014/main" id="{16835A4D-EB6F-4E8C-A4BB-DD85E3CF35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33CC3EEF-B5EC-43AA-A482-82B0C4A633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3190350"/>
              </p:ext>
            </p:extLst>
          </p:nvPr>
        </p:nvGraphicFramePr>
        <p:xfrm>
          <a:off x="4458566" y="948160"/>
          <a:ext cx="1608138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12800" imgH="304560" progId="Equation.DSMT4">
                  <p:embed/>
                </p:oleObj>
              </mc:Choice>
              <mc:Fallback>
                <p:oleObj name="Equation" r:id="rId3" imgW="1612800" imgH="30456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8566" y="948160"/>
                        <a:ext cx="1608138" cy="300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1EA80757-5246-4841-93DE-A238672A2A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363602"/>
              </p:ext>
            </p:extLst>
          </p:nvPr>
        </p:nvGraphicFramePr>
        <p:xfrm>
          <a:off x="1114425" y="1336510"/>
          <a:ext cx="1181100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80800" imgH="291960" progId="Equation.DSMT4">
                  <p:embed/>
                </p:oleObj>
              </mc:Choice>
              <mc:Fallback>
                <p:oleObj name="Equation" r:id="rId5" imgW="1180800" imgH="29196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4425" y="1336510"/>
                        <a:ext cx="1181100" cy="287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0">
            <a:extLst>
              <a:ext uri="{FF2B5EF4-FFF2-40B4-BE49-F238E27FC236}">
                <a16:creationId xmlns:a16="http://schemas.microsoft.com/office/drawing/2014/main" id="{25D5AB72-EF80-4878-BEC0-EBD1ED7658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1898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>
                <a:ln>
                  <a:noFill/>
                </a:ln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.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4" name="Rectangle 22">
            <a:extLst>
              <a:ext uri="{FF2B5EF4-FFF2-40B4-BE49-F238E27FC236}">
                <a16:creationId xmlns:a16="http://schemas.microsoft.com/office/drawing/2014/main" id="{329B44F9-43AF-44D1-8A36-CF9F42D647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3239" y="-4256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73E747DE-D03D-4F35-81F5-EE7EFFDEAF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0409204"/>
              </p:ext>
            </p:extLst>
          </p:nvPr>
        </p:nvGraphicFramePr>
        <p:xfrm>
          <a:off x="3384781" y="1297803"/>
          <a:ext cx="968375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65160" imgH="266400" progId="Equation.DSMT4">
                  <p:embed/>
                </p:oleObj>
              </mc:Choice>
              <mc:Fallback>
                <p:oleObj name="Equation" r:id="rId7" imgW="965160" imgH="2664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4781" y="1297803"/>
                        <a:ext cx="968375" cy="263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24">
            <a:extLst>
              <a:ext uri="{FF2B5EF4-FFF2-40B4-BE49-F238E27FC236}">
                <a16:creationId xmlns:a16="http://schemas.microsoft.com/office/drawing/2014/main" id="{A98BAB73-8577-4B5D-9910-363E1B48AD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256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51E5B13B-8A83-4DF6-A488-4C82F3530D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4863416"/>
              </p:ext>
            </p:extLst>
          </p:nvPr>
        </p:nvGraphicFramePr>
        <p:xfrm>
          <a:off x="5869678" y="1304470"/>
          <a:ext cx="1079500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079280" imgH="266400" progId="Equation.DSMT4">
                  <p:embed/>
                </p:oleObj>
              </mc:Choice>
              <mc:Fallback>
                <p:oleObj name="Equation" r:id="rId9" imgW="1079280" imgH="2664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9678" y="1304470"/>
                        <a:ext cx="1079500" cy="263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26">
            <a:extLst>
              <a:ext uri="{FF2B5EF4-FFF2-40B4-BE49-F238E27FC236}">
                <a16:creationId xmlns:a16="http://schemas.microsoft.com/office/drawing/2014/main" id="{426DCE06-B954-4E8C-BF67-C8D5C777FD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3090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04D36EDE-81BF-4E56-9BE7-80A52C9601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4570327"/>
              </p:ext>
            </p:extLst>
          </p:nvPr>
        </p:nvGraphicFramePr>
        <p:xfrm>
          <a:off x="8356600" y="1337248"/>
          <a:ext cx="711200" cy="26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11000" imgH="266400" progId="Equation.DSMT4">
                  <p:embed/>
                </p:oleObj>
              </mc:Choice>
              <mc:Fallback>
                <p:oleObj name="Equation" r:id="rId11" imgW="711000" imgH="2664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56600" y="1337248"/>
                        <a:ext cx="711200" cy="261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>
            <a:extLst>
              <a:ext uri="{FF2B5EF4-FFF2-40B4-BE49-F238E27FC236}">
                <a16:creationId xmlns:a16="http://schemas.microsoft.com/office/drawing/2014/main" id="{71B469F4-9D87-4565-8119-3619B4DF8D60}"/>
              </a:ext>
            </a:extLst>
          </p:cNvPr>
          <p:cNvSpPr txBox="1"/>
          <p:nvPr/>
        </p:nvSpPr>
        <p:spPr>
          <a:xfrm>
            <a:off x="566308" y="1674640"/>
            <a:ext cx="1095313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Câu  2;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 </a:t>
            </a:r>
            <a:r>
              <a:rPr lang="en-US" sz="24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sz="24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ởi</a:t>
            </a:r>
            <a:r>
              <a:rPr lang="en-US" sz="24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4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</a:t>
            </a:r>
            <a:r>
              <a:rPr lang="en-US" sz="24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4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24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Góc </a:t>
            </a:r>
            <a:r>
              <a:rPr lang="en-US" sz="24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ọn</a:t>
            </a:r>
            <a:r>
              <a:rPr lang="en-US" sz="24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		B. Góc </a:t>
            </a:r>
            <a:r>
              <a:rPr lang="en-US" sz="24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ù</a:t>
            </a:r>
            <a:r>
              <a:rPr lang="en-US" sz="24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C. Góc </a:t>
            </a:r>
            <a:r>
              <a:rPr lang="en-US" sz="24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ẹt</a:t>
            </a:r>
            <a:r>
              <a:rPr lang="en-US" sz="24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D. Góc </a:t>
            </a:r>
            <a:r>
              <a:rPr lang="en-US" sz="24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endParaRPr lang="en-US" sz="2400" dirty="0">
              <a:solidFill>
                <a:srgbClr val="11111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8F1FB492-8B5B-41E7-B6DF-52C23BA651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0563314"/>
              </p:ext>
            </p:extLst>
          </p:nvPr>
        </p:nvGraphicFramePr>
        <p:xfrm>
          <a:off x="4940300" y="1736725"/>
          <a:ext cx="1360488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45760" imgH="164880" progId="Equation.DSMT4">
                  <p:embed/>
                </p:oleObj>
              </mc:Choice>
              <mc:Fallback>
                <p:oleObj name="Equation" r:id="rId13" imgW="545760" imgH="16488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940300" y="1736725"/>
                        <a:ext cx="1360488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>
            <a:extLst>
              <a:ext uri="{FF2B5EF4-FFF2-40B4-BE49-F238E27FC236}">
                <a16:creationId xmlns:a16="http://schemas.microsoft.com/office/drawing/2014/main" id="{2D994829-7B48-4886-83E4-7C32C94D1B6A}"/>
              </a:ext>
            </a:extLst>
          </p:cNvPr>
          <p:cNvSpPr txBox="1"/>
          <p:nvPr/>
        </p:nvSpPr>
        <p:spPr>
          <a:xfrm>
            <a:off x="648749" y="2451270"/>
            <a:ext cx="10441858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Câu  3; 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ố              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 	                       B. 		C. 	                             D.  </a:t>
            </a:r>
          </a:p>
          <a:p>
            <a:endParaRPr lang="en-US" dirty="0"/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9AEEB599-3904-44CC-AF7D-381BE5E74BBC}"/>
              </a:ext>
            </a:extLst>
          </p:cNvPr>
          <p:cNvSpPr txBox="1"/>
          <p:nvPr/>
        </p:nvSpPr>
        <p:spPr>
          <a:xfrm>
            <a:off x="363795" y="3255161"/>
            <a:ext cx="10953134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Câu  4;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anh long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ị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é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ấ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ậ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ổ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ỡ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ậ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kg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ong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uộ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ỏ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just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ố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(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u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u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(kg)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ong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uộ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ỏ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 </a:t>
            </a:r>
          </a:p>
          <a:p>
            <a:pPr algn="just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                            B.                             C.                                  D. 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7C49E35B-B942-4CD5-874D-BD01DCAD77AF}"/>
              </a:ext>
            </a:extLst>
          </p:cNvPr>
          <p:cNvSpPr txBox="1"/>
          <p:nvPr/>
        </p:nvSpPr>
        <p:spPr>
          <a:xfrm>
            <a:off x="433202" y="4999665"/>
            <a:ext cx="11110069" cy="22159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Câu  5;</a:t>
            </a:r>
            <a:r>
              <a:rPr lang="en-US" dirty="0"/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khoa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a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ự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á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ệ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ề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á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                   .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ệ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ề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á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, t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ố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ể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.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ệ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ề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á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</a:p>
          <a:p>
            <a:pPr algn="just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                                B..                            C.                    .   	  D.                    .  </a:t>
            </a:r>
          </a:p>
          <a:p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dirty="0"/>
          </a:p>
        </p:txBody>
      </p:sp>
      <p:sp>
        <p:nvSpPr>
          <p:cNvPr id="35" name="Oval 34">
            <a:extLst>
              <a:ext uri="{FF2B5EF4-FFF2-40B4-BE49-F238E27FC236}">
                <a16:creationId xmlns:a16="http://schemas.microsoft.com/office/drawing/2014/main" id="{8441A4F5-F1C5-4266-9FDB-343C8A257C12}"/>
              </a:ext>
            </a:extLst>
          </p:cNvPr>
          <p:cNvSpPr/>
          <p:nvPr/>
        </p:nvSpPr>
        <p:spPr>
          <a:xfrm>
            <a:off x="588888" y="1266823"/>
            <a:ext cx="457200" cy="457200"/>
          </a:xfrm>
          <a:prstGeom prst="ellipse">
            <a:avLst/>
          </a:prstGeom>
          <a:noFill/>
          <a:ln w="25400" cap="flat" cmpd="sng" algn="ctr">
            <a:solidFill>
              <a:srgbClr val="FF0000"/>
            </a:solidFill>
            <a:prstDash val="solid"/>
          </a:ln>
          <a:effectLst/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6" name="Oval 35">
            <a:extLst>
              <a:ext uri="{FF2B5EF4-FFF2-40B4-BE49-F238E27FC236}">
                <a16:creationId xmlns:a16="http://schemas.microsoft.com/office/drawing/2014/main" id="{C02480ED-B208-4A87-AA42-F514D637224F}"/>
              </a:ext>
            </a:extLst>
          </p:cNvPr>
          <p:cNvSpPr/>
          <p:nvPr/>
        </p:nvSpPr>
        <p:spPr>
          <a:xfrm>
            <a:off x="608088" y="2119200"/>
            <a:ext cx="457200" cy="457200"/>
          </a:xfrm>
          <a:prstGeom prst="ellipse">
            <a:avLst/>
          </a:prstGeom>
          <a:noFill/>
          <a:ln w="25400" cap="flat" cmpd="sng" algn="ctr">
            <a:solidFill>
              <a:srgbClr val="FF0000"/>
            </a:solidFill>
            <a:prstDash val="solid"/>
          </a:ln>
          <a:effectLst/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7" name="Oval 36">
            <a:extLst>
              <a:ext uri="{FF2B5EF4-FFF2-40B4-BE49-F238E27FC236}">
                <a16:creationId xmlns:a16="http://schemas.microsoft.com/office/drawing/2014/main" id="{975EFFC8-0507-40B3-82EA-0AFE4546A732}"/>
              </a:ext>
            </a:extLst>
          </p:cNvPr>
          <p:cNvSpPr/>
          <p:nvPr/>
        </p:nvSpPr>
        <p:spPr>
          <a:xfrm>
            <a:off x="8278159" y="2807576"/>
            <a:ext cx="457200" cy="457200"/>
          </a:xfrm>
          <a:prstGeom prst="ellipse">
            <a:avLst/>
          </a:prstGeom>
          <a:noFill/>
          <a:ln w="25400" cap="flat" cmpd="sng" algn="ctr">
            <a:solidFill>
              <a:srgbClr val="FF0000"/>
            </a:solidFill>
            <a:prstDash val="solid"/>
          </a:ln>
          <a:effectLst/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8" name="Oval 37">
            <a:extLst>
              <a:ext uri="{FF2B5EF4-FFF2-40B4-BE49-F238E27FC236}">
                <a16:creationId xmlns:a16="http://schemas.microsoft.com/office/drawing/2014/main" id="{E68C8F49-D5FE-4851-9951-8EBA49A9F44C}"/>
              </a:ext>
            </a:extLst>
          </p:cNvPr>
          <p:cNvSpPr/>
          <p:nvPr/>
        </p:nvSpPr>
        <p:spPr>
          <a:xfrm>
            <a:off x="5202928" y="4711014"/>
            <a:ext cx="457200" cy="457200"/>
          </a:xfrm>
          <a:prstGeom prst="ellipse">
            <a:avLst/>
          </a:prstGeom>
          <a:noFill/>
          <a:ln w="25400" cap="flat" cmpd="sng" algn="ctr">
            <a:solidFill>
              <a:srgbClr val="FF0000"/>
            </a:solidFill>
            <a:prstDash val="solid"/>
          </a:ln>
          <a:effectLst/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9" name="Oval 38">
            <a:extLst>
              <a:ext uri="{FF2B5EF4-FFF2-40B4-BE49-F238E27FC236}">
                <a16:creationId xmlns:a16="http://schemas.microsoft.com/office/drawing/2014/main" id="{4B37EE2A-3E61-4188-8052-64D93E732D19}"/>
              </a:ext>
            </a:extLst>
          </p:cNvPr>
          <p:cNvSpPr/>
          <p:nvPr/>
        </p:nvSpPr>
        <p:spPr>
          <a:xfrm>
            <a:off x="3124200" y="6481457"/>
            <a:ext cx="457200" cy="457200"/>
          </a:xfrm>
          <a:prstGeom prst="ellipse">
            <a:avLst/>
          </a:prstGeom>
          <a:noFill/>
          <a:ln w="25400" cap="flat" cmpd="sng" algn="ctr">
            <a:solidFill>
              <a:srgbClr val="FF0000"/>
            </a:solidFill>
            <a:prstDash val="solid"/>
          </a:ln>
          <a:effectLst/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04D36EDE-81BF-4E56-9BE7-80A52C9601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6092141"/>
              </p:ext>
            </p:extLst>
          </p:nvPr>
        </p:nvGraphicFramePr>
        <p:xfrm>
          <a:off x="1046088" y="2959228"/>
          <a:ext cx="93980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939600" imgH="330120" progId="Equation.DSMT4">
                  <p:embed/>
                </p:oleObj>
              </mc:Choice>
              <mc:Fallback>
                <p:oleObj name="Equation" r:id="rId15" imgW="939600" imgH="33012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04D36EDE-81BF-4E56-9BE7-80A52C96018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6088" y="2959228"/>
                        <a:ext cx="939800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id="{8F1FB492-8B5B-41E7-B6DF-52C23BA651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2453355"/>
              </p:ext>
            </p:extLst>
          </p:nvPr>
        </p:nvGraphicFramePr>
        <p:xfrm>
          <a:off x="4986964" y="2470055"/>
          <a:ext cx="107632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431640" imgH="164880" progId="Equation.DSMT4">
                  <p:embed/>
                </p:oleObj>
              </mc:Choice>
              <mc:Fallback>
                <p:oleObj name="Equation" r:id="rId17" imgW="431640" imgH="16488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8F1FB492-8B5B-41E7-B6DF-52C23BA651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986964" y="2470055"/>
                        <a:ext cx="1076325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04D36EDE-81BF-4E56-9BE7-80A52C9601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0935244"/>
              </p:ext>
            </p:extLst>
          </p:nvPr>
        </p:nvGraphicFramePr>
        <p:xfrm>
          <a:off x="10673941" y="914861"/>
          <a:ext cx="7747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774360" imgH="380880" progId="Equation.DSMT4">
                  <p:embed/>
                </p:oleObj>
              </mc:Choice>
              <mc:Fallback>
                <p:oleObj name="Equation" r:id="rId19" imgW="774360" imgH="38088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04D36EDE-81BF-4E56-9BE7-80A52C96018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73941" y="914861"/>
                        <a:ext cx="774700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613220"/>
              </p:ext>
            </p:extLst>
          </p:nvPr>
        </p:nvGraphicFramePr>
        <p:xfrm>
          <a:off x="8432800" y="955580"/>
          <a:ext cx="279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279360" imgH="215640" progId="Equation.DSMT4">
                  <p:embed/>
                </p:oleObj>
              </mc:Choice>
              <mc:Fallback>
                <p:oleObj name="Equation" r:id="rId21" imgW="2793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8432800" y="955580"/>
                        <a:ext cx="279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id="{04D36EDE-81BF-4E56-9BE7-80A52C9601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416281"/>
              </p:ext>
            </p:extLst>
          </p:nvPr>
        </p:nvGraphicFramePr>
        <p:xfrm>
          <a:off x="3681567" y="2911156"/>
          <a:ext cx="62230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622080" imgH="330120" progId="Equation.DSMT4">
                  <p:embed/>
                </p:oleObj>
              </mc:Choice>
              <mc:Fallback>
                <p:oleObj name="Equation" r:id="rId23" imgW="622080" imgH="330120" progId="Equation.DSMT4">
                  <p:embed/>
                  <p:pic>
                    <p:nvPicPr>
                      <p:cNvPr id="40" name="Object 39">
                        <a:extLst>
                          <a:ext uri="{FF2B5EF4-FFF2-40B4-BE49-F238E27FC236}">
                            <a16:creationId xmlns:a16="http://schemas.microsoft.com/office/drawing/2014/main" id="{04D36EDE-81BF-4E56-9BE7-80A52C96018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1567" y="2911156"/>
                        <a:ext cx="622300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6624424"/>
              </p:ext>
            </p:extLst>
          </p:nvPr>
        </p:nvGraphicFramePr>
        <p:xfrm>
          <a:off x="5660128" y="2926409"/>
          <a:ext cx="749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749160" imgH="330120" progId="Equation.DSMT4">
                  <p:embed/>
                </p:oleObj>
              </mc:Choice>
              <mc:Fallback>
                <p:oleObj name="Equation" r:id="rId25" imgW="74916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660128" y="2926409"/>
                        <a:ext cx="7493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3780741"/>
              </p:ext>
            </p:extLst>
          </p:nvPr>
        </p:nvGraphicFramePr>
        <p:xfrm>
          <a:off x="8798501" y="2899142"/>
          <a:ext cx="749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749160" imgH="330120" progId="Equation.DSMT4">
                  <p:embed/>
                </p:oleObj>
              </mc:Choice>
              <mc:Fallback>
                <p:oleObj name="Equation" r:id="rId27" imgW="74916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8798501" y="2899142"/>
                        <a:ext cx="7493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5851133"/>
              </p:ext>
            </p:extLst>
          </p:nvPr>
        </p:nvGraphicFramePr>
        <p:xfrm>
          <a:off x="433202" y="4139015"/>
          <a:ext cx="609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609480" imgH="228600" progId="Equation.DSMT4">
                  <p:embed/>
                </p:oleObj>
              </mc:Choice>
              <mc:Fallback>
                <p:oleObj name="Equation" r:id="rId29" imgW="609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433202" y="4139015"/>
                        <a:ext cx="6096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476392"/>
              </p:ext>
            </p:extLst>
          </p:nvPr>
        </p:nvGraphicFramePr>
        <p:xfrm>
          <a:off x="5167385" y="4163723"/>
          <a:ext cx="190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190440" imgH="241200" progId="Equation.DSMT4">
                  <p:embed/>
                </p:oleObj>
              </mc:Choice>
              <mc:Fallback>
                <p:oleObj name="Equation" r:id="rId31" imgW="190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5167385" y="4163723"/>
                        <a:ext cx="1905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6501172"/>
              </p:ext>
            </p:extLst>
          </p:nvPr>
        </p:nvGraphicFramePr>
        <p:xfrm>
          <a:off x="10574653" y="4145396"/>
          <a:ext cx="1778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177480" imgH="190440" progId="Equation.DSMT4">
                  <p:embed/>
                </p:oleObj>
              </mc:Choice>
              <mc:Fallback>
                <p:oleObj name="Equation" r:id="rId33" imgW="1774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10574653" y="4145396"/>
                        <a:ext cx="1778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2490243"/>
              </p:ext>
            </p:extLst>
          </p:nvPr>
        </p:nvGraphicFramePr>
        <p:xfrm>
          <a:off x="776105" y="4861774"/>
          <a:ext cx="1016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1015920" imgH="291960" progId="Equation.DSMT4">
                  <p:embed/>
                </p:oleObj>
              </mc:Choice>
              <mc:Fallback>
                <p:oleObj name="Equation" r:id="rId35" imgW="101592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776105" y="4861774"/>
                        <a:ext cx="10160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4871758"/>
              </p:ext>
            </p:extLst>
          </p:nvPr>
        </p:nvGraphicFramePr>
        <p:xfrm>
          <a:off x="3144621" y="4846845"/>
          <a:ext cx="1320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1320480" imgH="291960" progId="Equation.DSMT4">
                  <p:embed/>
                </p:oleObj>
              </mc:Choice>
              <mc:Fallback>
                <p:oleObj name="Equation" r:id="rId37" imgW="132048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3144621" y="4846845"/>
                        <a:ext cx="13208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0661721"/>
              </p:ext>
            </p:extLst>
          </p:nvPr>
        </p:nvGraphicFramePr>
        <p:xfrm>
          <a:off x="5622492" y="4819503"/>
          <a:ext cx="1193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1193760" imgH="291960" progId="Equation.DSMT4">
                  <p:embed/>
                </p:oleObj>
              </mc:Choice>
              <mc:Fallback>
                <p:oleObj name="Equation" r:id="rId39" imgW="11937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5622492" y="4819503"/>
                        <a:ext cx="11938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0067017"/>
              </p:ext>
            </p:extLst>
          </p:nvPr>
        </p:nvGraphicFramePr>
        <p:xfrm>
          <a:off x="8558652" y="4819503"/>
          <a:ext cx="1320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1320480" imgH="291960" progId="Equation.DSMT4">
                  <p:embed/>
                </p:oleObj>
              </mc:Choice>
              <mc:Fallback>
                <p:oleObj name="Equation" r:id="rId41" imgW="132048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8558652" y="4819503"/>
                        <a:ext cx="13208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736395"/>
              </p:ext>
            </p:extLst>
          </p:nvPr>
        </p:nvGraphicFramePr>
        <p:xfrm>
          <a:off x="2254481" y="5490086"/>
          <a:ext cx="1358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1358640" imgH="279360" progId="Equation.DSMT4">
                  <p:embed/>
                </p:oleObj>
              </mc:Choice>
              <mc:Fallback>
                <p:oleObj name="Equation" r:id="rId43" imgW="13586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2254481" y="5490086"/>
                        <a:ext cx="13589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212237"/>
              </p:ext>
            </p:extLst>
          </p:nvPr>
        </p:nvGraphicFramePr>
        <p:xfrm>
          <a:off x="4903160" y="5491723"/>
          <a:ext cx="2032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5" imgW="203040" imgH="228600" progId="Equation.DSMT4">
                  <p:embed/>
                </p:oleObj>
              </mc:Choice>
              <mc:Fallback>
                <p:oleObj name="Equation" r:id="rId45" imgW="203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4903160" y="5491723"/>
                        <a:ext cx="2032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6283108"/>
              </p:ext>
            </p:extLst>
          </p:nvPr>
        </p:nvGraphicFramePr>
        <p:xfrm>
          <a:off x="3956547" y="5857595"/>
          <a:ext cx="520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7" imgW="520560" imgH="241200" progId="Equation.DSMT4">
                  <p:embed/>
                </p:oleObj>
              </mc:Choice>
              <mc:Fallback>
                <p:oleObj name="Equation" r:id="rId47" imgW="5205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8"/>
                      <a:stretch>
                        <a:fillRect/>
                      </a:stretch>
                    </p:blipFill>
                    <p:spPr>
                      <a:xfrm>
                        <a:off x="3956547" y="5857595"/>
                        <a:ext cx="5207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5406296"/>
              </p:ext>
            </p:extLst>
          </p:nvPr>
        </p:nvGraphicFramePr>
        <p:xfrm>
          <a:off x="10569907" y="5866360"/>
          <a:ext cx="520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9" imgW="520560" imgH="241200" progId="Equation.DSMT4">
                  <p:embed/>
                </p:oleObj>
              </mc:Choice>
              <mc:Fallback>
                <p:oleObj name="Equation" r:id="rId49" imgW="5205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0"/>
                      <a:stretch>
                        <a:fillRect/>
                      </a:stretch>
                    </p:blipFill>
                    <p:spPr>
                      <a:xfrm>
                        <a:off x="10569907" y="5866360"/>
                        <a:ext cx="5207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8769835"/>
              </p:ext>
            </p:extLst>
          </p:nvPr>
        </p:nvGraphicFramePr>
        <p:xfrm>
          <a:off x="1439788" y="6223646"/>
          <a:ext cx="546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1" imgW="545760" imgH="241200" progId="Equation.DSMT4">
                  <p:embed/>
                </p:oleObj>
              </mc:Choice>
              <mc:Fallback>
                <p:oleObj name="Equation" r:id="rId51" imgW="5457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2"/>
                      <a:stretch>
                        <a:fillRect/>
                      </a:stretch>
                    </p:blipFill>
                    <p:spPr>
                      <a:xfrm>
                        <a:off x="1439788" y="6223646"/>
                        <a:ext cx="5461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8351218"/>
              </p:ext>
            </p:extLst>
          </p:nvPr>
        </p:nvGraphicFramePr>
        <p:xfrm>
          <a:off x="781281" y="6569543"/>
          <a:ext cx="147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3" imgW="1473120" imgH="291960" progId="Equation.DSMT4">
                  <p:embed/>
                </p:oleObj>
              </mc:Choice>
              <mc:Fallback>
                <p:oleObj name="Equation" r:id="rId53" imgW="147312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4"/>
                      <a:stretch>
                        <a:fillRect/>
                      </a:stretch>
                    </p:blipFill>
                    <p:spPr>
                      <a:xfrm>
                        <a:off x="781281" y="6569543"/>
                        <a:ext cx="14732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19706"/>
              </p:ext>
            </p:extLst>
          </p:nvPr>
        </p:nvGraphicFramePr>
        <p:xfrm>
          <a:off x="3648075" y="6575425"/>
          <a:ext cx="147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5" imgW="1473120" imgH="291960" progId="Equation.DSMT4">
                  <p:embed/>
                </p:oleObj>
              </mc:Choice>
              <mc:Fallback>
                <p:oleObj name="Equation" r:id="rId55" imgW="147312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6"/>
                      <a:stretch>
                        <a:fillRect/>
                      </a:stretch>
                    </p:blipFill>
                    <p:spPr>
                      <a:xfrm>
                        <a:off x="3648075" y="6575425"/>
                        <a:ext cx="14732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3690991"/>
              </p:ext>
            </p:extLst>
          </p:nvPr>
        </p:nvGraphicFramePr>
        <p:xfrm>
          <a:off x="6034778" y="6583809"/>
          <a:ext cx="147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7" imgW="1473120" imgH="291960" progId="Equation.DSMT4">
                  <p:embed/>
                </p:oleObj>
              </mc:Choice>
              <mc:Fallback>
                <p:oleObj name="Equation" r:id="rId57" imgW="147312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8"/>
                      <a:stretch>
                        <a:fillRect/>
                      </a:stretch>
                    </p:blipFill>
                    <p:spPr>
                      <a:xfrm>
                        <a:off x="6034778" y="6583809"/>
                        <a:ext cx="14732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8574566"/>
              </p:ext>
            </p:extLst>
          </p:nvPr>
        </p:nvGraphicFramePr>
        <p:xfrm>
          <a:off x="9243106" y="6606512"/>
          <a:ext cx="1155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9" imgW="1155600" imgH="291960" progId="Equation.DSMT4">
                  <p:embed/>
                </p:oleObj>
              </mc:Choice>
              <mc:Fallback>
                <p:oleObj name="Equation" r:id="rId59" imgW="115560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0"/>
                      <a:stretch>
                        <a:fillRect/>
                      </a:stretch>
                    </p:blipFill>
                    <p:spPr>
                      <a:xfrm>
                        <a:off x="9243106" y="6606512"/>
                        <a:ext cx="11557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  <p:bldP spid="36" grpId="0" animBg="1"/>
      <p:bldP spid="37" grpId="0" animBg="1"/>
      <p:bldP spid="38" grpId="0" animBg="1"/>
      <p:bldP spid="39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819896E1-C1F2-4DDC-B73A-751EB5AD34A6}"/>
              </a:ext>
            </a:extLst>
          </p:cNvPr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blipFill>
            <a:blip r:embed="rId2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" name="组合 34">
            <a:extLst>
              <a:ext uri="{FF2B5EF4-FFF2-40B4-BE49-F238E27FC236}">
                <a16:creationId xmlns:a16="http://schemas.microsoft.com/office/drawing/2014/main" id="{CC269B3E-6DC8-4CCF-B9D4-CC2A45F6A44D}"/>
              </a:ext>
            </a:extLst>
          </p:cNvPr>
          <p:cNvGrpSpPr/>
          <p:nvPr/>
        </p:nvGrpSpPr>
        <p:grpSpPr>
          <a:xfrm>
            <a:off x="1118563" y="1436832"/>
            <a:ext cx="4266555" cy="2035321"/>
            <a:chOff x="304800" y="673100"/>
            <a:chExt cx="4000500" cy="400050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6" name="同心圆 54">
              <a:extLst>
                <a:ext uri="{FF2B5EF4-FFF2-40B4-BE49-F238E27FC236}">
                  <a16:creationId xmlns:a16="http://schemas.microsoft.com/office/drawing/2014/main" id="{E76C600B-229A-41A1-AB0D-7E132BEA4CF9}"/>
                </a:ext>
              </a:extLst>
            </p:cNvPr>
            <p:cNvSpPr/>
            <p:nvPr/>
          </p:nvSpPr>
          <p:spPr>
            <a:xfrm>
              <a:off x="304800" y="673100"/>
              <a:ext cx="4000500" cy="4000500"/>
            </a:xfrm>
            <a:prstGeom prst="roundRect">
              <a:avLst>
                <a:gd name="adj" fmla="val 9468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707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" name="椭圆 55">
              <a:extLst>
                <a:ext uri="{FF2B5EF4-FFF2-40B4-BE49-F238E27FC236}">
                  <a16:creationId xmlns:a16="http://schemas.microsoft.com/office/drawing/2014/main" id="{2A9AE1E3-EC46-401A-AAF3-EDDF005D0929}"/>
                </a:ext>
              </a:extLst>
            </p:cNvPr>
            <p:cNvSpPr/>
            <p:nvPr/>
          </p:nvSpPr>
          <p:spPr>
            <a:xfrm>
              <a:off x="392113" y="760413"/>
              <a:ext cx="3825874" cy="3825874"/>
            </a:xfrm>
            <a:prstGeom prst="roundRect">
              <a:avLst>
                <a:gd name="adj" fmla="val 5913"/>
              </a:avLst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707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8" name="图片 37">
            <a:extLst>
              <a:ext uri="{FF2B5EF4-FFF2-40B4-BE49-F238E27FC236}">
                <a16:creationId xmlns:a16="http://schemas.microsoft.com/office/drawing/2014/main" id="{4EA8C493-7C53-4F3D-8A23-00B445A1D20C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464" t="15742" r="21012" b="6334"/>
          <a:stretch/>
        </p:blipFill>
        <p:spPr>
          <a:xfrm>
            <a:off x="2198700" y="3780877"/>
            <a:ext cx="2120858" cy="2285734"/>
          </a:xfrm>
          <a:prstGeom prst="rect">
            <a:avLst/>
          </a:prstGeom>
        </p:spPr>
      </p:pic>
      <p:grpSp>
        <p:nvGrpSpPr>
          <p:cNvPr id="9" name="组合 39">
            <a:extLst>
              <a:ext uri="{FF2B5EF4-FFF2-40B4-BE49-F238E27FC236}">
                <a16:creationId xmlns:a16="http://schemas.microsoft.com/office/drawing/2014/main" id="{1887A365-5DD4-4EC2-B49E-7380FEA04C32}"/>
              </a:ext>
            </a:extLst>
          </p:cNvPr>
          <p:cNvGrpSpPr/>
          <p:nvPr/>
        </p:nvGrpSpPr>
        <p:grpSpPr>
          <a:xfrm>
            <a:off x="6176654" y="550006"/>
            <a:ext cx="1108811" cy="1109613"/>
            <a:chOff x="304800" y="673100"/>
            <a:chExt cx="4000500" cy="4000500"/>
          </a:xfrm>
          <a:effectLst>
            <a:outerShdw blurRad="317500" dist="1905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10" name="同心圆 40">
              <a:extLst>
                <a:ext uri="{FF2B5EF4-FFF2-40B4-BE49-F238E27FC236}">
                  <a16:creationId xmlns:a16="http://schemas.microsoft.com/office/drawing/2014/main" id="{6DEF9032-688D-4693-93EA-E7BD81CCB710}"/>
                </a:ext>
              </a:extLst>
            </p:cNvPr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4399" b="1">
                <a:solidFill>
                  <a:srgbClr val="C0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1" name="椭圆 41">
              <a:extLst>
                <a:ext uri="{FF2B5EF4-FFF2-40B4-BE49-F238E27FC236}">
                  <a16:creationId xmlns:a16="http://schemas.microsoft.com/office/drawing/2014/main" id="{B0C8A0E4-B8B6-4AF9-B591-90A9A92125AD}"/>
                </a:ext>
              </a:extLst>
            </p:cNvPr>
            <p:cNvSpPr/>
            <p:nvPr/>
          </p:nvSpPr>
          <p:spPr>
            <a:xfrm>
              <a:off x="392112" y="760413"/>
              <a:ext cx="3825873" cy="3825873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4399" b="1" dirty="0">
                  <a:solidFill>
                    <a:schemeClr val="accent1"/>
                  </a:solidFill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rPr>
                <a:t>1</a:t>
              </a:r>
              <a:endParaRPr lang="zh-CN" altLang="en-US" sz="4399" b="1" dirty="0">
                <a:solidFill>
                  <a:schemeClr val="accent1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2" name="组合 42">
            <a:extLst>
              <a:ext uri="{FF2B5EF4-FFF2-40B4-BE49-F238E27FC236}">
                <a16:creationId xmlns:a16="http://schemas.microsoft.com/office/drawing/2014/main" id="{E6BB2EFC-B802-4042-B943-77C6C6E2DB9D}"/>
              </a:ext>
            </a:extLst>
          </p:cNvPr>
          <p:cNvGrpSpPr/>
          <p:nvPr/>
        </p:nvGrpSpPr>
        <p:grpSpPr>
          <a:xfrm>
            <a:off x="6666459" y="2400573"/>
            <a:ext cx="1108811" cy="1109613"/>
            <a:chOff x="304800" y="673100"/>
            <a:chExt cx="4000500" cy="4000500"/>
          </a:xfrm>
          <a:effectLst>
            <a:outerShdw blurRad="317500" dist="1905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13" name="同心圆 43">
              <a:extLst>
                <a:ext uri="{FF2B5EF4-FFF2-40B4-BE49-F238E27FC236}">
                  <a16:creationId xmlns:a16="http://schemas.microsoft.com/office/drawing/2014/main" id="{6CB0EA58-A965-4654-9CE2-2E9A07E72307}"/>
                </a:ext>
              </a:extLst>
            </p:cNvPr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4399" b="1">
                <a:solidFill>
                  <a:srgbClr val="C0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4" name="椭圆 44">
              <a:extLst>
                <a:ext uri="{FF2B5EF4-FFF2-40B4-BE49-F238E27FC236}">
                  <a16:creationId xmlns:a16="http://schemas.microsoft.com/office/drawing/2014/main" id="{5348538A-219B-4480-9534-2B5DB2863057}"/>
                </a:ext>
              </a:extLst>
            </p:cNvPr>
            <p:cNvSpPr/>
            <p:nvPr/>
          </p:nvSpPr>
          <p:spPr>
            <a:xfrm>
              <a:off x="392113" y="760413"/>
              <a:ext cx="3825874" cy="3825874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4399" b="1" dirty="0">
                  <a:solidFill>
                    <a:schemeClr val="accent1"/>
                  </a:solidFill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rPr>
                <a:t>2</a:t>
              </a:r>
              <a:endParaRPr lang="zh-CN" altLang="en-US" sz="4399" b="1" dirty="0">
                <a:solidFill>
                  <a:schemeClr val="accent1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5" name="组合 45">
            <a:extLst>
              <a:ext uri="{FF2B5EF4-FFF2-40B4-BE49-F238E27FC236}">
                <a16:creationId xmlns:a16="http://schemas.microsoft.com/office/drawing/2014/main" id="{FE786FDE-A738-4EB1-A9FE-A8E9C8AF75A3}"/>
              </a:ext>
            </a:extLst>
          </p:cNvPr>
          <p:cNvGrpSpPr/>
          <p:nvPr/>
        </p:nvGrpSpPr>
        <p:grpSpPr>
          <a:xfrm>
            <a:off x="6152453" y="4368936"/>
            <a:ext cx="1108811" cy="1109613"/>
            <a:chOff x="304800" y="673100"/>
            <a:chExt cx="4000500" cy="4000500"/>
          </a:xfrm>
          <a:effectLst>
            <a:outerShdw blurRad="317500" dist="1905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16" name="同心圆 46">
              <a:extLst>
                <a:ext uri="{FF2B5EF4-FFF2-40B4-BE49-F238E27FC236}">
                  <a16:creationId xmlns:a16="http://schemas.microsoft.com/office/drawing/2014/main" id="{C43035B3-5815-4456-8D6A-FDED66143479}"/>
                </a:ext>
              </a:extLst>
            </p:cNvPr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4399" b="1">
                <a:solidFill>
                  <a:srgbClr val="C0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7" name="椭圆 47">
              <a:extLst>
                <a:ext uri="{FF2B5EF4-FFF2-40B4-BE49-F238E27FC236}">
                  <a16:creationId xmlns:a16="http://schemas.microsoft.com/office/drawing/2014/main" id="{07FBC2F0-6AC4-4DB1-8249-CD70B8D14190}"/>
                </a:ext>
              </a:extLst>
            </p:cNvPr>
            <p:cNvSpPr/>
            <p:nvPr/>
          </p:nvSpPr>
          <p:spPr>
            <a:xfrm>
              <a:off x="392113" y="760413"/>
              <a:ext cx="3825874" cy="3825874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4399" b="1" dirty="0">
                  <a:solidFill>
                    <a:schemeClr val="accent1"/>
                  </a:solidFill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rPr>
                <a:t>3</a:t>
              </a:r>
              <a:endParaRPr lang="zh-CN" altLang="en-US" sz="4399" b="1" dirty="0">
                <a:solidFill>
                  <a:schemeClr val="accent1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8" name="TextBox 17">
            <a:extLst>
              <a:ext uri="{FF2B5EF4-FFF2-40B4-BE49-F238E27FC236}">
                <a16:creationId xmlns:a16="http://schemas.microsoft.com/office/drawing/2014/main" id="{07C703A0-FE30-416B-B157-5FA2FCCF66E1}"/>
              </a:ext>
            </a:extLst>
          </p:cNvPr>
          <p:cNvSpPr txBox="1"/>
          <p:nvPr/>
        </p:nvSpPr>
        <p:spPr>
          <a:xfrm>
            <a:off x="7479891" y="398431"/>
            <a:ext cx="4081881" cy="1242615"/>
          </a:xfrm>
          <a:prstGeom prst="rect">
            <a:avLst/>
          </a:prstGeom>
          <a:noFill/>
        </p:spPr>
        <p:txBody>
          <a:bodyPr wrap="square" lIns="0" tIns="0" rIns="0" bIns="0" rtlCol="0" anchor="ctr" anchorCtr="0">
            <a:noAutofit/>
          </a:bodyPr>
          <a:lstStyle>
            <a:defPPr>
              <a:defRPr lang="zh-CN"/>
            </a:defPPr>
            <a:lvl1pPr algn="just">
              <a:lnSpc>
                <a:spcPts val="2000"/>
              </a:lnSpc>
              <a:defRPr sz="3200" b="1">
                <a:latin typeface="微软雅黑" pitchFamily="34" charset="-122"/>
                <a:ea typeface="微软雅黑" pitchFamily="34" charset="-122"/>
              </a:defRPr>
            </a:lvl1pPr>
          </a:lstStyle>
          <a:p>
            <a:pPr>
              <a:lnSpc>
                <a:spcPct val="100000"/>
              </a:lnSpc>
            </a:pPr>
            <a:r>
              <a:rPr lang="pt-BR" b="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 và ghi nhớ hàm số bậc nhất; cách vẽ và vị trí tương đối của các  đường thẳng.</a:t>
            </a:r>
            <a:endParaRPr lang="en-US" altLang="zh-CN" b="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43B13626-C844-49DB-B8B7-4B3F1D04E766}"/>
              </a:ext>
            </a:extLst>
          </p:cNvPr>
          <p:cNvSpPr txBox="1"/>
          <p:nvPr/>
        </p:nvSpPr>
        <p:spPr>
          <a:xfrm>
            <a:off x="7587801" y="4110164"/>
            <a:ext cx="4628399" cy="1728097"/>
          </a:xfrm>
          <a:prstGeom prst="rect">
            <a:avLst/>
          </a:prstGeom>
          <a:noFill/>
        </p:spPr>
        <p:txBody>
          <a:bodyPr wrap="square" lIns="0" tIns="0" rIns="0" bIns="0" rtlCol="0" anchor="ctr" anchorCtr="0">
            <a:noAutofit/>
          </a:bodyPr>
          <a:lstStyle>
            <a:defPPr>
              <a:defRPr lang="zh-CN"/>
            </a:defPPr>
            <a:lvl1pPr algn="just">
              <a:lnSpc>
                <a:spcPts val="2000"/>
              </a:lnSpc>
              <a:defRPr sz="3200" b="1">
                <a:latin typeface="微软雅黑" pitchFamily="34" charset="-122"/>
                <a:ea typeface="微软雅黑" pitchFamily="34" charset="-122"/>
              </a:defRPr>
            </a:lvl1pPr>
          </a:lstStyle>
          <a:p>
            <a:pPr marL="0" lvl="1"/>
            <a:r>
              <a:rPr lang="pt-BR" sz="32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Ôn tập lại kiến thức để tiết sau kiểm tra cuối kì I.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2A02D1DF-1356-4650-9D99-20C86C59DAE8}"/>
              </a:ext>
            </a:extLst>
          </p:cNvPr>
          <p:cNvSpPr txBox="1"/>
          <p:nvPr/>
        </p:nvSpPr>
        <p:spPr>
          <a:xfrm>
            <a:off x="1503985" y="303799"/>
            <a:ext cx="3706720" cy="50090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655" b="1" dirty="0">
                <a:solidFill>
                  <a:schemeClr val="accent2"/>
                </a:solidFill>
                <a:latin typeface="Times New Roman" panose="02020603050405020304" pitchFamily="18" charset="0"/>
                <a:ea typeface="华康海报体W12" pitchFamily="81" charset="-122"/>
                <a:cs typeface="Times New Roman" panose="02020603050405020304" pitchFamily="18" charset="0"/>
              </a:rPr>
              <a:t>HƯỚNG DẪN VỀ NHÀ</a:t>
            </a:r>
            <a:endParaRPr lang="zh-CN" altLang="en-US" sz="2655" b="1" dirty="0">
              <a:solidFill>
                <a:schemeClr val="accent2"/>
              </a:solidFill>
              <a:latin typeface="Times New Roman" panose="02020603050405020304" pitchFamily="18" charset="0"/>
              <a:ea typeface="华康海报体W12" pitchFamily="81" charset="-122"/>
              <a:cs typeface="Times New Roman" panose="02020603050405020304" pitchFamily="18" charset="0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A2442844-AFBA-4360-AEC0-14D8FF1AE3A1}"/>
              </a:ext>
            </a:extLst>
          </p:cNvPr>
          <p:cNvSpPr txBox="1"/>
          <p:nvPr/>
        </p:nvSpPr>
        <p:spPr>
          <a:xfrm>
            <a:off x="2055039" y="2069794"/>
            <a:ext cx="2393605" cy="76931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4399" b="1" dirty="0">
                <a:solidFill>
                  <a:srgbClr val="EE6060"/>
                </a:solidFill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ẶN DÒ</a:t>
            </a:r>
            <a:endParaRPr lang="zh-CN" altLang="en-US" sz="4399" b="1" dirty="0">
              <a:solidFill>
                <a:srgbClr val="EE6060"/>
              </a:solidFill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Box 21">
            <a:hlinkClick r:id="" action="ppaction://noaction"/>
            <a:extLst>
              <a:ext uri="{FF2B5EF4-FFF2-40B4-BE49-F238E27FC236}">
                <a16:creationId xmlns:a16="http://schemas.microsoft.com/office/drawing/2014/main" id="{EDCFC02D-BE70-4C77-9F1C-048E91B77397}"/>
              </a:ext>
            </a:extLst>
          </p:cNvPr>
          <p:cNvSpPr txBox="1"/>
          <p:nvPr/>
        </p:nvSpPr>
        <p:spPr>
          <a:xfrm>
            <a:off x="8005012" y="2454450"/>
            <a:ext cx="2975306" cy="1093545"/>
          </a:xfrm>
          <a:prstGeom prst="rect">
            <a:avLst/>
          </a:prstGeom>
          <a:noFill/>
        </p:spPr>
        <p:txBody>
          <a:bodyPr wrap="square" lIns="0" tIns="0" rIns="0" bIns="0" rtlCol="0" anchor="ctr" anchorCtr="0">
            <a:noAutofit/>
          </a:bodyPr>
          <a:lstStyle>
            <a:defPPr>
              <a:defRPr lang="zh-CN"/>
            </a:defPPr>
            <a:lvl1pPr algn="just">
              <a:lnSpc>
                <a:spcPts val="2000"/>
              </a:lnSpc>
              <a:defRPr sz="3200" b="1">
                <a:latin typeface="微软雅黑" pitchFamily="34" charset="-122"/>
                <a:ea typeface="微软雅黑" pitchFamily="34" charset="-122"/>
              </a:defRPr>
            </a:lvl1pPr>
          </a:lstStyle>
          <a:p>
            <a:pPr>
              <a:lnSpc>
                <a:spcPct val="100000"/>
              </a:lnSpc>
            </a:pPr>
            <a:r>
              <a:rPr lang="en-US" b="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b="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b="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b="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b="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b="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b="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endParaRPr lang="en-US" b="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684909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3" presetClass="entr" presetSubtype="27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7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7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750"/>
                            </p:stCondLst>
                            <p:childTnLst>
                              <p:par>
                                <p:cTn id="25" presetID="5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500"/>
                            </p:stCondLst>
                            <p:childTnLst>
                              <p:par>
                                <p:cTn id="34" presetID="5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3500"/>
                            </p:stCondLst>
                            <p:childTnLst>
                              <p:par>
                                <p:cTn id="43" presetID="5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4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4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8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  <p:bldP spid="20" grpId="0"/>
      <p:bldP spid="21" grpId="0"/>
      <p:bldP spid="22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7907" y="525410"/>
            <a:ext cx="9670311" cy="4113049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86916" y="5152065"/>
            <a:ext cx="886349" cy="1394497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19120" y="3091719"/>
            <a:ext cx="7253776" cy="3642847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7627" y="5093225"/>
            <a:ext cx="3898381" cy="1453336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55955" y="4609424"/>
            <a:ext cx="1491672" cy="1317349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33943" y="4457343"/>
            <a:ext cx="1048141" cy="1650548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3989" y="4185117"/>
            <a:ext cx="2901048" cy="2513979"/>
          </a:xfrm>
          <a:prstGeom prst="rect">
            <a:avLst/>
          </a:prstGeom>
        </p:spPr>
      </p:pic>
      <p:pic>
        <p:nvPicPr>
          <p:cNvPr id="20" name="Armik-Red Roses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6567917" y="-1575705"/>
            <a:ext cx="812800" cy="812800"/>
          </a:xfrm>
          <a:prstGeom prst="rect">
            <a:avLst/>
          </a:prstGeom>
        </p:spPr>
      </p:pic>
      <p:sp>
        <p:nvSpPr>
          <p:cNvPr id="12" name="文本框 10">
            <a:extLst>
              <a:ext uri="{FF2B5EF4-FFF2-40B4-BE49-F238E27FC236}">
                <a16:creationId xmlns:a16="http://schemas.microsoft.com/office/drawing/2014/main" id="{612469D2-2053-47F8-B81C-673C0854B79B}"/>
              </a:ext>
            </a:extLst>
          </p:cNvPr>
          <p:cNvSpPr txBox="1"/>
          <p:nvPr/>
        </p:nvSpPr>
        <p:spPr>
          <a:xfrm>
            <a:off x="2541451" y="1297362"/>
            <a:ext cx="7109099" cy="9130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5333" dirty="0">
                <a:solidFill>
                  <a:schemeClr val="bg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THANK YOU!</a:t>
            </a:r>
            <a:endParaRPr lang="zh-CN" altLang="en-US" sz="5333" dirty="0">
              <a:solidFill>
                <a:schemeClr val="bg1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3" name="文本框 16">
            <a:extLst>
              <a:ext uri="{FF2B5EF4-FFF2-40B4-BE49-F238E27FC236}">
                <a16:creationId xmlns:a16="http://schemas.microsoft.com/office/drawing/2014/main" id="{AC45A0FF-D2E6-464C-A588-5202CB68048B}"/>
              </a:ext>
            </a:extLst>
          </p:cNvPr>
          <p:cNvSpPr txBox="1"/>
          <p:nvPr/>
        </p:nvSpPr>
        <p:spPr>
          <a:xfrm>
            <a:off x="2689228" y="2148677"/>
            <a:ext cx="68135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c</a:t>
            </a:r>
            <a:r>
              <a:rPr lang="en-US" altLang="zh-CN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zh-CN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altLang="zh-CN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altLang="zh-CN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t</a:t>
            </a:r>
            <a:r>
              <a:rPr lang="en-US" altLang="zh-CN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!</a:t>
            </a:r>
            <a:endParaRPr lang="zh-CN" altLang="en-US" sz="2800" i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234169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750"/>
                            </p:stCondLst>
                            <p:childTnLst>
                              <p:par>
                                <p:cTn id="28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750"/>
                            </p:stCondLst>
                            <p:childTnLst>
                              <p:par>
                                <p:cTn id="33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4750"/>
                            </p:stCondLst>
                            <p:childTnLst>
                              <p:par>
                                <p:cTn id="39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numSld="99">
                <p:cTn id="42" repeatCount="indefinite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0"/>
                </p:tgtEl>
              </p:cMediaNode>
            </p:audio>
          </p:childTnLst>
        </p:cTn>
      </p:par>
    </p:tnLst>
    <p:bldLst>
      <p:bldP spid="12" grpId="0"/>
      <p:bldP spid="1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blipFill>
            <a:blip r:embed="rId3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矩形 33"/>
          <p:cNvSpPr/>
          <p:nvPr/>
        </p:nvSpPr>
        <p:spPr>
          <a:xfrm>
            <a:off x="-820271" y="2248711"/>
            <a:ext cx="658906" cy="1032371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0" name="图片 2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901" y="3698502"/>
            <a:ext cx="4601523" cy="1715470"/>
          </a:xfrm>
          <a:prstGeom prst="rect">
            <a:avLst/>
          </a:prstGeom>
        </p:spPr>
      </p:pic>
      <p:pic>
        <p:nvPicPr>
          <p:cNvPr id="31" name="图片 3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01475" y="2694562"/>
            <a:ext cx="5957708" cy="2497029"/>
          </a:xfrm>
          <a:prstGeom prst="rect">
            <a:avLst/>
          </a:prstGeom>
        </p:spPr>
      </p:pic>
      <p:sp>
        <p:nvSpPr>
          <p:cNvPr id="32" name="文本框 31"/>
          <p:cNvSpPr txBox="1"/>
          <p:nvPr/>
        </p:nvSpPr>
        <p:spPr>
          <a:xfrm>
            <a:off x="1905360" y="2019198"/>
            <a:ext cx="1659429" cy="18620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1500" b="1" dirty="0">
                <a:solidFill>
                  <a:srgbClr val="2A3D5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1</a:t>
            </a:r>
            <a:endParaRPr lang="zh-CN" altLang="en-US" sz="11500" b="1" dirty="0">
              <a:solidFill>
                <a:srgbClr val="2A3D52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3" name="文本框 32"/>
          <p:cNvSpPr txBox="1"/>
          <p:nvPr/>
        </p:nvSpPr>
        <p:spPr>
          <a:xfrm>
            <a:off x="5923518" y="3334942"/>
            <a:ext cx="5160387" cy="10926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6500" b="1" dirty="0">
                <a:solidFill>
                  <a:srgbClr val="F8F8F8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KHỞI ĐỘNG</a:t>
            </a:r>
            <a:endParaRPr lang="zh-CN" altLang="en-US" sz="6500" b="1" dirty="0">
              <a:solidFill>
                <a:srgbClr val="F8F8F8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513552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 tmFilter="0,0; .5, 1; 1, 1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le 1">
            <a:extLst>
              <a:ext uri="{FF2B5EF4-FFF2-40B4-BE49-F238E27FC236}">
                <a16:creationId xmlns:a16="http://schemas.microsoft.com/office/drawing/2014/main" id="{4FDD98C9-933D-4128-B9AF-000EF41E34B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20761175">
            <a:off x="2362201" y="-111863"/>
            <a:ext cx="2895600" cy="1143000"/>
          </a:xfrm>
        </p:spPr>
        <p:txBody>
          <a:bodyPr/>
          <a:lstStyle/>
          <a:p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 CHƠI</a:t>
            </a:r>
          </a:p>
        </p:txBody>
      </p:sp>
      <p:sp>
        <p:nvSpPr>
          <p:cNvPr id="26627" name="Content Placeholder 2">
            <a:extLst>
              <a:ext uri="{FF2B5EF4-FFF2-40B4-BE49-F238E27FC236}">
                <a16:creationId xmlns:a16="http://schemas.microsoft.com/office/drawing/2014/main" id="{EADD5D4E-1C5E-49F7-9B04-615878F205F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38545" y="1868236"/>
            <a:ext cx="10297725" cy="4766481"/>
          </a:xfrm>
        </p:spPr>
        <p:txBody>
          <a:bodyPr/>
          <a:lstStyle/>
          <a:p>
            <a:pPr marL="0" indent="0" algn="just">
              <a:buNone/>
            </a:pPr>
            <a:r>
              <a:rPr lang="en-US" altLang="en-US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ộc</a:t>
            </a:r>
            <a:r>
              <a:rPr lang="en-US" altLang="en-US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ng</a:t>
            </a:r>
            <a:r>
              <a:rPr lang="en-US" altLang="en-US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ay </a:t>
            </a:r>
            <a:r>
              <a:rPr lang="en-US" altLang="en-US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altLang="en-US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en-US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altLang="en-US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nh</a:t>
            </a:r>
            <a:r>
              <a:rPr lang="en-US" altLang="en-US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ẹn</a:t>
            </a:r>
            <a:r>
              <a:rPr lang="en-US" altLang="en-US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</a:t>
            </a:r>
            <a:r>
              <a:rPr lang="en-US" altLang="en-US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uy</a:t>
            </a:r>
            <a:r>
              <a:rPr lang="en-US" altLang="en-US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ạy</a:t>
            </a:r>
            <a:r>
              <a:rPr lang="en-US" altLang="en-US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én</a:t>
            </a:r>
            <a:r>
              <a:rPr lang="en-US" altLang="en-US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altLang="en-US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úp</a:t>
            </a:r>
            <a:r>
              <a:rPr lang="en-US" altLang="en-US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altLang="en-US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altLang="en-US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altLang="en-US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altLang="en-US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altLang="en-US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altLang="en-US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altLang="en-US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altLang="en-US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Để </a:t>
            </a:r>
            <a:r>
              <a:rPr lang="en-US" altLang="en-US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èn</a:t>
            </a:r>
            <a:r>
              <a:rPr lang="en-US" altLang="en-US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altLang="en-US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ức</a:t>
            </a:r>
            <a:r>
              <a:rPr lang="en-US" altLang="en-US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altLang="en-US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altLang="en-US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altLang="en-US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altLang="en-US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altLang="en-US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altLang="en-US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altLang="en-US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en-US" altLang="en-US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altLang="en-US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“AI NHANH NHẤT”. </a:t>
            </a:r>
          </a:p>
          <a:p>
            <a:pPr marL="0" indent="0">
              <a:buNone/>
            </a:pPr>
            <a:r>
              <a:rPr lang="en-US" altLang="en-US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LUẬT CHƠI:</a:t>
            </a:r>
          </a:p>
          <a:p>
            <a:pPr>
              <a:buFont typeface="Arial" panose="020B0604020202020204" pitchFamily="34" charset="0"/>
              <a:buNone/>
            </a:pP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Có 5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ó 1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algn="just">
              <a:buFont typeface="Arial" panose="020B0604020202020204" pitchFamily="34" charset="0"/>
              <a:buNone/>
            </a:pP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ặp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ôi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nh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ơ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ay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để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ành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yền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ặp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0 điểm,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ờng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yền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ặp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7BB0714D-1F11-4F9F-9735-C55AB7291F23}"/>
              </a:ext>
            </a:extLst>
          </p:cNvPr>
          <p:cNvSpPr/>
          <p:nvPr/>
        </p:nvSpPr>
        <p:spPr>
          <a:xfrm>
            <a:off x="2724150" y="629986"/>
            <a:ext cx="5943600" cy="92333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5400" b="1" dirty="0">
                <a:ln w="18000">
                  <a:solidFill>
                    <a:srgbClr val="C0504D">
                      <a:satMod val="140000"/>
                    </a:srgbClr>
                  </a:solidFill>
                  <a:prstDash val="solid"/>
                  <a:miter lim="800000"/>
                </a:ln>
                <a:solidFill>
                  <a:srgbClr val="FFFF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I NHANH NHẤT</a:t>
            </a:r>
          </a:p>
        </p:txBody>
      </p:sp>
      <p:pic>
        <p:nvPicPr>
          <p:cNvPr id="7" name="Picture 11" descr="SONNE00003">
            <a:extLst>
              <a:ext uri="{FF2B5EF4-FFF2-40B4-BE49-F238E27FC236}">
                <a16:creationId xmlns:a16="http://schemas.microsoft.com/office/drawing/2014/main" id="{E5881F26-1DC3-4EA0-B351-02E1C551F4AC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8545" y="125733"/>
            <a:ext cx="1428750" cy="1238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B835EC57-2C85-4364-8595-16CC84558F8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77350" y="7510"/>
            <a:ext cx="1561730" cy="156173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" name="Table 20">
            <a:extLst>
              <a:ext uri="{FF2B5EF4-FFF2-40B4-BE49-F238E27FC236}">
                <a16:creationId xmlns:a16="http://schemas.microsoft.com/office/drawing/2014/main" id="{132DB43F-5850-42C1-81AF-162AC215902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23659918"/>
              </p:ext>
            </p:extLst>
          </p:nvPr>
        </p:nvGraphicFramePr>
        <p:xfrm>
          <a:off x="2139505" y="827492"/>
          <a:ext cx="8128000" cy="7416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625600">
                  <a:extLst>
                    <a:ext uri="{9D8B030D-6E8A-4147-A177-3AD203B41FA5}">
                      <a16:colId xmlns:a16="http://schemas.microsoft.com/office/drawing/2014/main" val="2681589739"/>
                    </a:ext>
                  </a:extLst>
                </a:gridCol>
                <a:gridCol w="1625600">
                  <a:extLst>
                    <a:ext uri="{9D8B030D-6E8A-4147-A177-3AD203B41FA5}">
                      <a16:colId xmlns:a16="http://schemas.microsoft.com/office/drawing/2014/main" val="1966458282"/>
                    </a:ext>
                  </a:extLst>
                </a:gridCol>
                <a:gridCol w="1625600">
                  <a:extLst>
                    <a:ext uri="{9D8B030D-6E8A-4147-A177-3AD203B41FA5}">
                      <a16:colId xmlns:a16="http://schemas.microsoft.com/office/drawing/2014/main" val="2945085275"/>
                    </a:ext>
                  </a:extLst>
                </a:gridCol>
                <a:gridCol w="1625600">
                  <a:extLst>
                    <a:ext uri="{9D8B030D-6E8A-4147-A177-3AD203B41FA5}">
                      <a16:colId xmlns:a16="http://schemas.microsoft.com/office/drawing/2014/main" val="557407805"/>
                    </a:ext>
                  </a:extLst>
                </a:gridCol>
                <a:gridCol w="1625600">
                  <a:extLst>
                    <a:ext uri="{9D8B030D-6E8A-4147-A177-3AD203B41FA5}">
                      <a16:colId xmlns:a16="http://schemas.microsoft.com/office/drawing/2014/main" val="395550843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>
                          <a:solidFill>
                            <a:srgbClr val="0D0D0D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x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rgbClr val="0D0D0D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-12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rgbClr val="0D0D0D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-3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>
                          <a:solidFill>
                            <a:srgbClr val="0D0D0D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10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>
                          <a:solidFill>
                            <a:srgbClr val="0D0D0D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12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70358162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>
                          <a:solidFill>
                            <a:srgbClr val="0D0D0D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y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>
                          <a:solidFill>
                            <a:srgbClr val="0D0D0D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2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>
                          <a:solidFill>
                            <a:srgbClr val="0D0D0D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4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>
                          <a:solidFill>
                            <a:srgbClr val="0D0D0D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1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rgbClr val="0D0D0D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3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7047617"/>
                  </a:ext>
                </a:extLst>
              </a:tr>
            </a:tbl>
          </a:graphicData>
        </a:graphic>
      </p:graphicFrame>
      <p:sp>
        <p:nvSpPr>
          <p:cNvPr id="24" name="TextBox 23">
            <a:extLst>
              <a:ext uri="{FF2B5EF4-FFF2-40B4-BE49-F238E27FC236}">
                <a16:creationId xmlns:a16="http://schemas.microsoft.com/office/drawing/2014/main" id="{BC0E1697-9C0F-41D2-8D75-62DB4E4C25B9}"/>
              </a:ext>
            </a:extLst>
          </p:cNvPr>
          <p:cNvSpPr txBox="1"/>
          <p:nvPr/>
        </p:nvSpPr>
        <p:spPr>
          <a:xfrm>
            <a:off x="924733" y="366181"/>
            <a:ext cx="9763932" cy="53553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1</a:t>
            </a:r>
            <a:r>
              <a:rPr lang="en-US" sz="2400" dirty="0"/>
              <a:t>;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endParaRPr lang="en-US" sz="2400" i="1" dirty="0"/>
          </a:p>
          <a:p>
            <a:endParaRPr lang="en-US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i="1" dirty="0"/>
          </a:p>
          <a:p>
            <a:pPr>
              <a:lnSpc>
                <a:spcPct val="150000"/>
              </a:lnSpc>
            </a:pP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ố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.                 </a:t>
            </a:r>
          </a:p>
          <a:p>
            <a:pPr>
              <a:lnSpc>
                <a:spcPct val="150000"/>
              </a:lnSpc>
            </a:pP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ậ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.    </a:t>
            </a:r>
          </a:p>
          <a:p>
            <a:pPr>
              <a:lnSpc>
                <a:spcPct val="150000"/>
              </a:lnSpc>
            </a:pP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ố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.   </a:t>
            </a:r>
          </a:p>
          <a:p>
            <a:pPr>
              <a:lnSpc>
                <a:spcPct val="150000"/>
              </a:lnSpc>
            </a:pP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ị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.    </a:t>
            </a:r>
          </a:p>
          <a:p>
            <a:endParaRPr lang="en-US" sz="2400" i="1" dirty="0"/>
          </a:p>
          <a:p>
            <a:endParaRPr lang="en-US" i="1" dirty="0"/>
          </a:p>
          <a:p>
            <a:endParaRPr lang="en-US" dirty="0"/>
          </a:p>
          <a:p>
            <a:r>
              <a:rPr lang="en-US" dirty="0"/>
              <a:t> </a:t>
            </a:r>
          </a:p>
        </p:txBody>
      </p:sp>
      <p:sp>
        <p:nvSpPr>
          <p:cNvPr id="25" name="Oval 24">
            <a:extLst>
              <a:ext uri="{FF2B5EF4-FFF2-40B4-BE49-F238E27FC236}">
                <a16:creationId xmlns:a16="http://schemas.microsoft.com/office/drawing/2014/main" id="{018A83FA-062D-459B-911A-15698288FF66}"/>
              </a:ext>
            </a:extLst>
          </p:cNvPr>
          <p:cNvSpPr/>
          <p:nvPr/>
        </p:nvSpPr>
        <p:spPr>
          <a:xfrm>
            <a:off x="924733" y="1987019"/>
            <a:ext cx="457200" cy="457200"/>
          </a:xfrm>
          <a:prstGeom prst="ellipse">
            <a:avLst/>
          </a:prstGeom>
          <a:noFill/>
          <a:ln w="25400" cap="flat" cmpd="sng" algn="ctr">
            <a:solidFill>
              <a:srgbClr val="FF0000"/>
            </a:solidFill>
            <a:prstDash val="solid"/>
          </a:ln>
          <a:effectLst/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5341174"/>
              </p:ext>
            </p:extLst>
          </p:nvPr>
        </p:nvGraphicFramePr>
        <p:xfrm>
          <a:off x="3002506" y="2192037"/>
          <a:ext cx="190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0440" imgH="241200" progId="Equation.DSMT4">
                  <p:embed/>
                </p:oleObj>
              </mc:Choice>
              <mc:Fallback>
                <p:oleObj name="Equation" r:id="rId2" imgW="190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002506" y="2192037"/>
                        <a:ext cx="1905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0910074"/>
              </p:ext>
            </p:extLst>
          </p:nvPr>
        </p:nvGraphicFramePr>
        <p:xfrm>
          <a:off x="3032908" y="2827602"/>
          <a:ext cx="18097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0794" imgH="228553" progId="Equation.DSMT4">
                  <p:embed/>
                </p:oleObj>
              </mc:Choice>
              <mc:Fallback>
                <p:oleObj name="Equation" r:id="rId4" imgW="180794" imgH="22855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32908" y="2827602"/>
                        <a:ext cx="180975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7997671"/>
              </p:ext>
            </p:extLst>
          </p:nvPr>
        </p:nvGraphicFramePr>
        <p:xfrm>
          <a:off x="3032908" y="3495853"/>
          <a:ext cx="18097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0794" imgH="228553" progId="Equation.DSMT4">
                  <p:embed/>
                </p:oleObj>
              </mc:Choice>
              <mc:Fallback>
                <p:oleObj name="Equation" r:id="rId4" imgW="180794" imgH="22855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32908" y="3495853"/>
                        <a:ext cx="180975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210113"/>
              </p:ext>
            </p:extLst>
          </p:nvPr>
        </p:nvGraphicFramePr>
        <p:xfrm>
          <a:off x="2998331" y="4118892"/>
          <a:ext cx="18097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0794" imgH="228553" progId="Equation.DSMT4">
                  <p:embed/>
                </p:oleObj>
              </mc:Choice>
              <mc:Fallback>
                <p:oleObj name="Equation" r:id="rId4" imgW="180794" imgH="22855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98331" y="4118892"/>
                        <a:ext cx="180975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7836068"/>
              </p:ext>
            </p:extLst>
          </p:nvPr>
        </p:nvGraphicFramePr>
        <p:xfrm>
          <a:off x="6763035" y="2171471"/>
          <a:ext cx="1778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7480" imgH="190440" progId="Equation.DSMT4">
                  <p:embed/>
                </p:oleObj>
              </mc:Choice>
              <mc:Fallback>
                <p:oleObj name="Equation" r:id="rId8" imgW="1774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763035" y="2171471"/>
                        <a:ext cx="1778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054085"/>
              </p:ext>
            </p:extLst>
          </p:nvPr>
        </p:nvGraphicFramePr>
        <p:xfrm>
          <a:off x="7074577" y="4118892"/>
          <a:ext cx="171450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1339" imgH="180795" progId="Equation.DSMT4">
                  <p:embed/>
                </p:oleObj>
              </mc:Choice>
              <mc:Fallback>
                <p:oleObj name="Equation" r:id="rId10" imgW="171339" imgH="18079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074577" y="4118892"/>
                        <a:ext cx="171450" cy="180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5717278"/>
              </p:ext>
            </p:extLst>
          </p:nvPr>
        </p:nvGraphicFramePr>
        <p:xfrm>
          <a:off x="7734144" y="3464357"/>
          <a:ext cx="171450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1339" imgH="180795" progId="Equation.DSMT4">
                  <p:embed/>
                </p:oleObj>
              </mc:Choice>
              <mc:Fallback>
                <p:oleObj name="Equation" r:id="rId10" imgW="171339" imgH="18079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734144" y="3464357"/>
                        <a:ext cx="171450" cy="180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3091212"/>
              </p:ext>
            </p:extLst>
          </p:nvPr>
        </p:nvGraphicFramePr>
        <p:xfrm>
          <a:off x="6763035" y="2807940"/>
          <a:ext cx="171450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1339" imgH="180795" progId="Equation.DSMT4">
                  <p:embed/>
                </p:oleObj>
              </mc:Choice>
              <mc:Fallback>
                <p:oleObj name="Equation" r:id="rId10" imgW="171339" imgH="18079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763035" y="2807940"/>
                        <a:ext cx="171450" cy="180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823368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687305B0-4D2A-492E-A71D-2EA0B9C9414D}"/>
              </a:ext>
            </a:extLst>
          </p:cNvPr>
          <p:cNvGrpSpPr/>
          <p:nvPr/>
        </p:nvGrpSpPr>
        <p:grpSpPr>
          <a:xfrm>
            <a:off x="1022888" y="2823343"/>
            <a:ext cx="2293749" cy="967831"/>
            <a:chOff x="1131376" y="1320007"/>
            <a:chExt cx="2293749" cy="967831"/>
          </a:xfrm>
        </p:grpSpPr>
        <p:sp>
          <p:nvSpPr>
            <p:cNvPr id="4" name="Flowchart: Process 3">
              <a:extLst>
                <a:ext uri="{FF2B5EF4-FFF2-40B4-BE49-F238E27FC236}">
                  <a16:creationId xmlns:a16="http://schemas.microsoft.com/office/drawing/2014/main" id="{66427CBA-EBBB-4DDE-A167-CF326231234E}"/>
                </a:ext>
              </a:extLst>
            </p:cNvPr>
            <p:cNvSpPr/>
            <p:nvPr/>
          </p:nvSpPr>
          <p:spPr>
            <a:xfrm>
              <a:off x="1131376" y="1320007"/>
              <a:ext cx="2293749" cy="967831"/>
            </a:xfrm>
            <a:prstGeom prst="flowChartProcess">
              <a:avLst/>
            </a:prstGeom>
            <a:ln w="57150">
              <a:solidFill>
                <a:srgbClr val="FF0000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802482F5-3CB5-4533-895F-CB92AB044BFA}"/>
                </a:ext>
              </a:extLst>
            </p:cNvPr>
            <p:cNvSpPr txBox="1"/>
            <p:nvPr/>
          </p:nvSpPr>
          <p:spPr>
            <a:xfrm>
              <a:off x="1239864" y="1456841"/>
              <a:ext cx="2055786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ÀM SỐ VÀ ĐỒ THỊ</a:t>
              </a:r>
            </a:p>
          </p:txBody>
        </p:sp>
      </p:grp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A55E3EEC-D164-4691-BE8C-A9F85D0A7A73}"/>
              </a:ext>
            </a:extLst>
          </p:cNvPr>
          <p:cNvCxnSpPr>
            <a:cxnSpLocks/>
          </p:cNvCxnSpPr>
          <p:nvPr/>
        </p:nvCxnSpPr>
        <p:spPr>
          <a:xfrm flipV="1">
            <a:off x="3192651" y="1686666"/>
            <a:ext cx="929898" cy="1087532"/>
          </a:xfrm>
          <a:prstGeom prst="straightConnector1">
            <a:avLst/>
          </a:prstGeom>
          <a:ln w="38100">
            <a:solidFill>
              <a:srgbClr val="EB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1" name="Group 10">
            <a:extLst>
              <a:ext uri="{FF2B5EF4-FFF2-40B4-BE49-F238E27FC236}">
                <a16:creationId xmlns:a16="http://schemas.microsoft.com/office/drawing/2014/main" id="{6545744F-68F1-4C67-A920-1107DDA64B51}"/>
              </a:ext>
            </a:extLst>
          </p:cNvPr>
          <p:cNvGrpSpPr/>
          <p:nvPr/>
        </p:nvGrpSpPr>
        <p:grpSpPr>
          <a:xfrm>
            <a:off x="4122549" y="1104844"/>
            <a:ext cx="1937288" cy="604435"/>
            <a:chOff x="4401519" y="945397"/>
            <a:chExt cx="1937288" cy="604435"/>
          </a:xfrm>
        </p:grpSpPr>
        <p:sp>
          <p:nvSpPr>
            <p:cNvPr id="9" name="Flowchart: Process 8">
              <a:extLst>
                <a:ext uri="{FF2B5EF4-FFF2-40B4-BE49-F238E27FC236}">
                  <a16:creationId xmlns:a16="http://schemas.microsoft.com/office/drawing/2014/main" id="{D952323A-6A76-40B1-AB58-23DE764E47D0}"/>
                </a:ext>
              </a:extLst>
            </p:cNvPr>
            <p:cNvSpPr/>
            <p:nvPr/>
          </p:nvSpPr>
          <p:spPr>
            <a:xfrm>
              <a:off x="4401519" y="945398"/>
              <a:ext cx="1937288" cy="604434"/>
            </a:xfrm>
            <a:prstGeom prst="flowChartProcess">
              <a:avLst/>
            </a:prstGeom>
            <a:ln w="28575">
              <a:solidFill>
                <a:srgbClr val="EB0000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60FB70A8-81C7-4E68-80AC-BAF7949FB747}"/>
                </a:ext>
              </a:extLst>
            </p:cNvPr>
            <p:cNvSpPr txBox="1"/>
            <p:nvPr/>
          </p:nvSpPr>
          <p:spPr>
            <a:xfrm>
              <a:off x="4541003" y="945397"/>
              <a:ext cx="155499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ÀM SỐ</a:t>
              </a:r>
            </a:p>
          </p:txBody>
        </p:sp>
      </p:grp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855F87C3-946B-4FB4-8F3D-C33109608EDE}"/>
              </a:ext>
            </a:extLst>
          </p:cNvPr>
          <p:cNvCxnSpPr/>
          <p:nvPr/>
        </p:nvCxnSpPr>
        <p:spPr>
          <a:xfrm flipV="1">
            <a:off x="6065004" y="701891"/>
            <a:ext cx="1022888" cy="495946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1F1836FE-9DB9-4371-81B3-F227B63FD8D1}"/>
              </a:ext>
            </a:extLst>
          </p:cNvPr>
          <p:cNvCxnSpPr/>
          <p:nvPr/>
        </p:nvCxnSpPr>
        <p:spPr>
          <a:xfrm>
            <a:off x="6080502" y="1584240"/>
            <a:ext cx="991891" cy="506979"/>
          </a:xfrm>
          <a:prstGeom prst="straightConnector1">
            <a:avLst/>
          </a:prstGeom>
          <a:ln w="38100">
            <a:solidFill>
              <a:srgbClr val="EB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3" name="Group 22">
            <a:extLst>
              <a:ext uri="{FF2B5EF4-FFF2-40B4-BE49-F238E27FC236}">
                <a16:creationId xmlns:a16="http://schemas.microsoft.com/office/drawing/2014/main" id="{10DACFB1-6776-4399-A99E-E3CA06140463}"/>
              </a:ext>
            </a:extLst>
          </p:cNvPr>
          <p:cNvGrpSpPr/>
          <p:nvPr/>
        </p:nvGrpSpPr>
        <p:grpSpPr>
          <a:xfrm>
            <a:off x="7072392" y="526942"/>
            <a:ext cx="2567553" cy="511443"/>
            <a:chOff x="7072393" y="526942"/>
            <a:chExt cx="1699648" cy="511443"/>
          </a:xfrm>
        </p:grpSpPr>
        <p:sp>
          <p:nvSpPr>
            <p:cNvPr id="19" name="Flowchart: Process 18">
              <a:extLst>
                <a:ext uri="{FF2B5EF4-FFF2-40B4-BE49-F238E27FC236}">
                  <a16:creationId xmlns:a16="http://schemas.microsoft.com/office/drawing/2014/main" id="{E61842CD-1969-400A-9641-F15F1F7E318D}"/>
                </a:ext>
              </a:extLst>
            </p:cNvPr>
            <p:cNvSpPr/>
            <p:nvPr/>
          </p:nvSpPr>
          <p:spPr>
            <a:xfrm>
              <a:off x="7072393" y="526942"/>
              <a:ext cx="1684149" cy="506979"/>
            </a:xfrm>
            <a:prstGeom prst="flowChartProcess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E369A7A6-F2F1-4E92-A3C0-231296457698}"/>
                </a:ext>
              </a:extLst>
            </p:cNvPr>
            <p:cNvSpPr txBox="1"/>
            <p:nvPr/>
          </p:nvSpPr>
          <p:spPr>
            <a:xfrm>
              <a:off x="7087892" y="576720"/>
              <a:ext cx="168414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ịnh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ghĩa</a:t>
              </a:r>
              <a:endParaRPr lang="en-US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4" name="Group 23">
            <a:extLst>
              <a:ext uri="{FF2B5EF4-FFF2-40B4-BE49-F238E27FC236}">
                <a16:creationId xmlns:a16="http://schemas.microsoft.com/office/drawing/2014/main" id="{2C4FA5B2-C993-47ED-BA89-A783F875486E}"/>
              </a:ext>
            </a:extLst>
          </p:cNvPr>
          <p:cNvGrpSpPr/>
          <p:nvPr/>
        </p:nvGrpSpPr>
        <p:grpSpPr>
          <a:xfrm>
            <a:off x="7087892" y="1642820"/>
            <a:ext cx="2552054" cy="550825"/>
            <a:chOff x="7087893" y="1709279"/>
            <a:chExt cx="2552054" cy="506979"/>
          </a:xfrm>
        </p:grpSpPr>
        <p:sp>
          <p:nvSpPr>
            <p:cNvPr id="20" name="Flowchart: Process 19">
              <a:extLst>
                <a:ext uri="{FF2B5EF4-FFF2-40B4-BE49-F238E27FC236}">
                  <a16:creationId xmlns:a16="http://schemas.microsoft.com/office/drawing/2014/main" id="{8E5FC4CE-0670-4B4A-8D15-26633ADDB2A9}"/>
                </a:ext>
              </a:extLst>
            </p:cNvPr>
            <p:cNvSpPr/>
            <p:nvPr/>
          </p:nvSpPr>
          <p:spPr>
            <a:xfrm>
              <a:off x="7087893" y="1709279"/>
              <a:ext cx="2552054" cy="506979"/>
            </a:xfrm>
            <a:prstGeom prst="flowChartProcess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A5D9963A-2EC0-457A-9E01-367F8BCFF50C}"/>
                </a:ext>
              </a:extLst>
            </p:cNvPr>
            <p:cNvSpPr txBox="1"/>
            <p:nvPr/>
          </p:nvSpPr>
          <p:spPr>
            <a:xfrm>
              <a:off x="7155052" y="1731936"/>
              <a:ext cx="2417736" cy="4249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Giá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ị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àm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số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0376826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TextBox 23">
            <a:extLst>
              <a:ext uri="{FF2B5EF4-FFF2-40B4-BE49-F238E27FC236}">
                <a16:creationId xmlns:a16="http://schemas.microsoft.com/office/drawing/2014/main" id="{BC0E1697-9C0F-41D2-8D75-62DB4E4C25B9}"/>
              </a:ext>
            </a:extLst>
          </p:cNvPr>
          <p:cNvSpPr txBox="1"/>
          <p:nvPr/>
        </p:nvSpPr>
        <p:spPr>
          <a:xfrm>
            <a:off x="924733" y="273191"/>
            <a:ext cx="9763932" cy="49859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2</a:t>
            </a:r>
            <a:r>
              <a:rPr lang="en-US" sz="2400" dirty="0"/>
              <a:t>;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ẳ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ọ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xy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ọ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điểm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  <a:endParaRPr lang="en-US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200000"/>
              </a:lnSpc>
            </a:pP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 </a:t>
            </a:r>
          </a:p>
          <a:p>
            <a:pPr>
              <a:lnSpc>
                <a:spcPct val="200000"/>
              </a:lnSpc>
            </a:pP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(1; -2)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>
              <a:lnSpc>
                <a:spcPct val="200000"/>
              </a:lnSpc>
            </a:pP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(0; -2)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>
              <a:lnSpc>
                <a:spcPct val="200000"/>
              </a:lnSpc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 </a:t>
            </a:r>
            <a:endParaRPr lang="en-US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i="1" dirty="0"/>
          </a:p>
          <a:p>
            <a:endParaRPr lang="en-US" i="1" dirty="0"/>
          </a:p>
          <a:p>
            <a:endParaRPr lang="en-US" dirty="0"/>
          </a:p>
          <a:p>
            <a:r>
              <a:rPr lang="en-US" dirty="0"/>
              <a:t> </a:t>
            </a:r>
          </a:p>
        </p:txBody>
      </p:sp>
      <p:sp>
        <p:nvSpPr>
          <p:cNvPr id="25" name="Oval 24">
            <a:extLst>
              <a:ext uri="{FF2B5EF4-FFF2-40B4-BE49-F238E27FC236}">
                <a16:creationId xmlns:a16="http://schemas.microsoft.com/office/drawing/2014/main" id="{018A83FA-062D-459B-911A-15698288FF66}"/>
              </a:ext>
            </a:extLst>
          </p:cNvPr>
          <p:cNvSpPr/>
          <p:nvPr/>
        </p:nvSpPr>
        <p:spPr>
          <a:xfrm>
            <a:off x="924733" y="2374477"/>
            <a:ext cx="457200" cy="457200"/>
          </a:xfrm>
          <a:prstGeom prst="ellipse">
            <a:avLst/>
          </a:prstGeom>
          <a:noFill/>
          <a:ln w="25400" cap="flat" cmpd="sng" algn="ctr">
            <a:solidFill>
              <a:srgbClr val="FF0000"/>
            </a:solidFill>
            <a:prstDash val="solid"/>
          </a:ln>
          <a:effectLst/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1B434E6-A4A5-4820-B0C2-42C4E9F0E78F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35471" y="1108127"/>
            <a:ext cx="4589920" cy="3928821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8252494"/>
              </p:ext>
            </p:extLst>
          </p:nvPr>
        </p:nvGraphicFramePr>
        <p:xfrm>
          <a:off x="1381933" y="942834"/>
          <a:ext cx="787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87320" imgH="380880" progId="Equation.DSMT4">
                  <p:embed/>
                </p:oleObj>
              </mc:Choice>
              <mc:Fallback>
                <p:oleObj name="Equation" r:id="rId3" imgW="78732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81933" y="942834"/>
                        <a:ext cx="7874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0820841"/>
              </p:ext>
            </p:extLst>
          </p:nvPr>
        </p:nvGraphicFramePr>
        <p:xfrm>
          <a:off x="1381933" y="3101002"/>
          <a:ext cx="914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14400" imgH="380880" progId="Equation.DSMT4">
                  <p:embed/>
                </p:oleObj>
              </mc:Choice>
              <mc:Fallback>
                <p:oleObj name="Equation" r:id="rId5" imgW="9144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81933" y="3101002"/>
                        <a:ext cx="9144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456617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687305B0-4D2A-492E-A71D-2EA0B9C9414D}"/>
              </a:ext>
            </a:extLst>
          </p:cNvPr>
          <p:cNvGrpSpPr/>
          <p:nvPr/>
        </p:nvGrpSpPr>
        <p:grpSpPr>
          <a:xfrm>
            <a:off x="721720" y="2527538"/>
            <a:ext cx="2293749" cy="967831"/>
            <a:chOff x="1131376" y="1320007"/>
            <a:chExt cx="2293749" cy="967831"/>
          </a:xfrm>
        </p:grpSpPr>
        <p:sp>
          <p:nvSpPr>
            <p:cNvPr id="4" name="Flowchart: Process 3">
              <a:extLst>
                <a:ext uri="{FF2B5EF4-FFF2-40B4-BE49-F238E27FC236}">
                  <a16:creationId xmlns:a16="http://schemas.microsoft.com/office/drawing/2014/main" id="{66427CBA-EBBB-4DDE-A167-CF326231234E}"/>
                </a:ext>
              </a:extLst>
            </p:cNvPr>
            <p:cNvSpPr/>
            <p:nvPr/>
          </p:nvSpPr>
          <p:spPr>
            <a:xfrm>
              <a:off x="1131376" y="1320007"/>
              <a:ext cx="2293749" cy="967831"/>
            </a:xfrm>
            <a:prstGeom prst="flowChartProcess">
              <a:avLst/>
            </a:prstGeom>
            <a:ln w="57150">
              <a:solidFill>
                <a:srgbClr val="FF0000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802482F5-3CB5-4533-895F-CB92AB044BFA}"/>
                </a:ext>
              </a:extLst>
            </p:cNvPr>
            <p:cNvSpPr txBox="1"/>
            <p:nvPr/>
          </p:nvSpPr>
          <p:spPr>
            <a:xfrm>
              <a:off x="1239864" y="1456841"/>
              <a:ext cx="2055786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ÀM SỐ VÀ ĐỒ THỊ</a:t>
              </a:r>
            </a:p>
          </p:txBody>
        </p:sp>
      </p:grp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A55E3EEC-D164-4691-BE8C-A9F85D0A7A73}"/>
              </a:ext>
            </a:extLst>
          </p:cNvPr>
          <p:cNvCxnSpPr>
            <a:cxnSpLocks/>
          </p:cNvCxnSpPr>
          <p:nvPr/>
        </p:nvCxnSpPr>
        <p:spPr>
          <a:xfrm flipV="1">
            <a:off x="2424803" y="916768"/>
            <a:ext cx="1646170" cy="1577892"/>
          </a:xfrm>
          <a:prstGeom prst="straightConnector1">
            <a:avLst/>
          </a:prstGeom>
          <a:ln w="38100">
            <a:solidFill>
              <a:srgbClr val="EB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1" name="Group 10">
            <a:extLst>
              <a:ext uri="{FF2B5EF4-FFF2-40B4-BE49-F238E27FC236}">
                <a16:creationId xmlns:a16="http://schemas.microsoft.com/office/drawing/2014/main" id="{6545744F-68F1-4C67-A920-1107DDA64B51}"/>
              </a:ext>
            </a:extLst>
          </p:cNvPr>
          <p:cNvGrpSpPr/>
          <p:nvPr/>
        </p:nvGrpSpPr>
        <p:grpSpPr>
          <a:xfrm>
            <a:off x="4068911" y="540019"/>
            <a:ext cx="1937288" cy="604435"/>
            <a:chOff x="4401519" y="945397"/>
            <a:chExt cx="1937288" cy="604435"/>
          </a:xfrm>
        </p:grpSpPr>
        <p:sp>
          <p:nvSpPr>
            <p:cNvPr id="9" name="Flowchart: Process 8">
              <a:extLst>
                <a:ext uri="{FF2B5EF4-FFF2-40B4-BE49-F238E27FC236}">
                  <a16:creationId xmlns:a16="http://schemas.microsoft.com/office/drawing/2014/main" id="{D952323A-6A76-40B1-AB58-23DE764E47D0}"/>
                </a:ext>
              </a:extLst>
            </p:cNvPr>
            <p:cNvSpPr/>
            <p:nvPr/>
          </p:nvSpPr>
          <p:spPr>
            <a:xfrm>
              <a:off x="4401519" y="945398"/>
              <a:ext cx="1937288" cy="604434"/>
            </a:xfrm>
            <a:prstGeom prst="flowChartProcess">
              <a:avLst/>
            </a:prstGeom>
            <a:ln w="28575">
              <a:solidFill>
                <a:srgbClr val="EB0000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60FB70A8-81C7-4E68-80AC-BAF7949FB747}"/>
                </a:ext>
              </a:extLst>
            </p:cNvPr>
            <p:cNvSpPr txBox="1"/>
            <p:nvPr/>
          </p:nvSpPr>
          <p:spPr>
            <a:xfrm>
              <a:off x="4541003" y="945397"/>
              <a:ext cx="155499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ÀM SỐ</a:t>
              </a:r>
            </a:p>
          </p:txBody>
        </p:sp>
      </p:grp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855F87C3-946B-4FB4-8F3D-C33109608EDE}"/>
              </a:ext>
            </a:extLst>
          </p:cNvPr>
          <p:cNvCxnSpPr/>
          <p:nvPr/>
        </p:nvCxnSpPr>
        <p:spPr>
          <a:xfrm flipV="1">
            <a:off x="6006199" y="387107"/>
            <a:ext cx="1022888" cy="495946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1F1836FE-9DB9-4371-81B3-F227B63FD8D1}"/>
              </a:ext>
            </a:extLst>
          </p:cNvPr>
          <p:cNvCxnSpPr/>
          <p:nvPr/>
        </p:nvCxnSpPr>
        <p:spPr>
          <a:xfrm>
            <a:off x="6015842" y="916768"/>
            <a:ext cx="991891" cy="506979"/>
          </a:xfrm>
          <a:prstGeom prst="straightConnector1">
            <a:avLst/>
          </a:prstGeom>
          <a:ln w="38100">
            <a:solidFill>
              <a:srgbClr val="EB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3" name="Group 22">
            <a:extLst>
              <a:ext uri="{FF2B5EF4-FFF2-40B4-BE49-F238E27FC236}">
                <a16:creationId xmlns:a16="http://schemas.microsoft.com/office/drawing/2014/main" id="{10DACFB1-6776-4399-A99E-E3CA06140463}"/>
              </a:ext>
            </a:extLst>
          </p:cNvPr>
          <p:cNvGrpSpPr/>
          <p:nvPr/>
        </p:nvGrpSpPr>
        <p:grpSpPr>
          <a:xfrm>
            <a:off x="7007732" y="198357"/>
            <a:ext cx="4584475" cy="506979"/>
            <a:chOff x="7072392" y="526942"/>
            <a:chExt cx="1684150" cy="506979"/>
          </a:xfrm>
        </p:grpSpPr>
        <p:sp>
          <p:nvSpPr>
            <p:cNvPr id="19" name="Flowchart: Process 18">
              <a:extLst>
                <a:ext uri="{FF2B5EF4-FFF2-40B4-BE49-F238E27FC236}">
                  <a16:creationId xmlns:a16="http://schemas.microsoft.com/office/drawing/2014/main" id="{E61842CD-1969-400A-9641-F15F1F7E318D}"/>
                </a:ext>
              </a:extLst>
            </p:cNvPr>
            <p:cNvSpPr/>
            <p:nvPr/>
          </p:nvSpPr>
          <p:spPr>
            <a:xfrm>
              <a:off x="7072393" y="526942"/>
              <a:ext cx="1684149" cy="506979"/>
            </a:xfrm>
            <a:prstGeom prst="flowChartProcess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E369A7A6-F2F1-4E92-A3C0-231296457698}"/>
                </a:ext>
              </a:extLst>
            </p:cNvPr>
            <p:cNvSpPr txBox="1"/>
            <p:nvPr/>
          </p:nvSpPr>
          <p:spPr>
            <a:xfrm>
              <a:off x="7072392" y="537335"/>
              <a:ext cx="168414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ịnh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ghĩa</a:t>
              </a:r>
              <a:endPara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4" name="Group 23">
            <a:extLst>
              <a:ext uri="{FF2B5EF4-FFF2-40B4-BE49-F238E27FC236}">
                <a16:creationId xmlns:a16="http://schemas.microsoft.com/office/drawing/2014/main" id="{2C4FA5B2-C993-47ED-BA89-A783F875486E}"/>
              </a:ext>
            </a:extLst>
          </p:cNvPr>
          <p:cNvGrpSpPr/>
          <p:nvPr/>
        </p:nvGrpSpPr>
        <p:grpSpPr>
          <a:xfrm>
            <a:off x="6953404" y="1011407"/>
            <a:ext cx="5011288" cy="506979"/>
            <a:chOff x="7057217" y="1709279"/>
            <a:chExt cx="2789697" cy="506979"/>
          </a:xfrm>
        </p:grpSpPr>
        <p:sp>
          <p:nvSpPr>
            <p:cNvPr id="20" name="Flowchart: Process 19">
              <a:extLst>
                <a:ext uri="{FF2B5EF4-FFF2-40B4-BE49-F238E27FC236}">
                  <a16:creationId xmlns:a16="http://schemas.microsoft.com/office/drawing/2014/main" id="{8E5FC4CE-0670-4B4A-8D15-26633ADDB2A9}"/>
                </a:ext>
              </a:extLst>
            </p:cNvPr>
            <p:cNvSpPr/>
            <p:nvPr/>
          </p:nvSpPr>
          <p:spPr>
            <a:xfrm>
              <a:off x="7087893" y="1709279"/>
              <a:ext cx="2552054" cy="506979"/>
            </a:xfrm>
            <a:prstGeom prst="flowChartProcess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A5D9963A-2EC0-457A-9E01-367F8BCFF50C}"/>
                </a:ext>
              </a:extLst>
            </p:cNvPr>
            <p:cNvSpPr txBox="1"/>
            <p:nvPr/>
          </p:nvSpPr>
          <p:spPr>
            <a:xfrm>
              <a:off x="7057217" y="1713929"/>
              <a:ext cx="278969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iá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ị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àm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số</a:t>
              </a:r>
            </a:p>
          </p:txBody>
        </p:sp>
      </p:grp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73959C07-3D51-4E1C-AF7B-446E7DADE11B}"/>
              </a:ext>
            </a:extLst>
          </p:cNvPr>
          <p:cNvCxnSpPr>
            <a:cxnSpLocks/>
          </p:cNvCxnSpPr>
          <p:nvPr/>
        </p:nvCxnSpPr>
        <p:spPr>
          <a:xfrm flipV="1">
            <a:off x="3069472" y="2871407"/>
            <a:ext cx="1107080" cy="1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53" name="Group 52">
            <a:extLst>
              <a:ext uri="{FF2B5EF4-FFF2-40B4-BE49-F238E27FC236}">
                <a16:creationId xmlns:a16="http://schemas.microsoft.com/office/drawing/2014/main" id="{43768765-ED54-4E04-B068-E03F99AD7C07}"/>
              </a:ext>
            </a:extLst>
          </p:cNvPr>
          <p:cNvGrpSpPr/>
          <p:nvPr/>
        </p:nvGrpSpPr>
        <p:grpSpPr>
          <a:xfrm>
            <a:off x="4097773" y="2273110"/>
            <a:ext cx="2607592" cy="1087532"/>
            <a:chOff x="4092519" y="2872646"/>
            <a:chExt cx="2607592" cy="1087532"/>
          </a:xfrm>
        </p:grpSpPr>
        <p:sp>
          <p:nvSpPr>
            <p:cNvPr id="14" name="Flowchart: Process 13">
              <a:extLst>
                <a:ext uri="{FF2B5EF4-FFF2-40B4-BE49-F238E27FC236}">
                  <a16:creationId xmlns:a16="http://schemas.microsoft.com/office/drawing/2014/main" id="{F69D081A-2864-45D4-82D2-C31A7F08B4CC}"/>
                </a:ext>
              </a:extLst>
            </p:cNvPr>
            <p:cNvSpPr/>
            <p:nvPr/>
          </p:nvSpPr>
          <p:spPr>
            <a:xfrm>
              <a:off x="4142891" y="2872646"/>
              <a:ext cx="2557220" cy="1087532"/>
            </a:xfrm>
            <a:prstGeom prst="flowChartProcess">
              <a:avLst/>
            </a:prstGeom>
            <a:ln w="28575">
              <a:solidFill>
                <a:srgbClr val="FF0000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9C053B6C-BA1C-4996-8F1B-3D5BC6CA9D44}"/>
                </a:ext>
              </a:extLst>
            </p:cNvPr>
            <p:cNvSpPr txBox="1"/>
            <p:nvPr/>
          </p:nvSpPr>
          <p:spPr>
            <a:xfrm>
              <a:off x="4092519" y="2966506"/>
              <a:ext cx="255722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ặt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hẳng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ọa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ộ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ồ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ị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àm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số.</a:t>
              </a:r>
            </a:p>
          </p:txBody>
        </p:sp>
      </p:grp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D120597B-2363-4219-8F3C-2B5D17D69307}"/>
              </a:ext>
            </a:extLst>
          </p:cNvPr>
          <p:cNvCxnSpPr>
            <a:cxnSpLocks/>
          </p:cNvCxnSpPr>
          <p:nvPr/>
        </p:nvCxnSpPr>
        <p:spPr>
          <a:xfrm flipV="1">
            <a:off x="6705365" y="2007340"/>
            <a:ext cx="805912" cy="405326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6C18B23C-1EED-47F8-BA24-69FD15BD9D33}"/>
              </a:ext>
            </a:extLst>
          </p:cNvPr>
          <p:cNvCxnSpPr>
            <a:cxnSpLocks/>
          </p:cNvCxnSpPr>
          <p:nvPr/>
        </p:nvCxnSpPr>
        <p:spPr>
          <a:xfrm flipV="1">
            <a:off x="6713802" y="2759908"/>
            <a:ext cx="755540" cy="13401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D94C6798-F6FA-431B-BD14-84DB7492CE30}"/>
              </a:ext>
            </a:extLst>
          </p:cNvPr>
          <p:cNvCxnSpPr>
            <a:cxnSpLocks/>
          </p:cNvCxnSpPr>
          <p:nvPr/>
        </p:nvCxnSpPr>
        <p:spPr>
          <a:xfrm>
            <a:off x="6716430" y="3229078"/>
            <a:ext cx="682393" cy="264513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28" name="Group 27">
            <a:extLst>
              <a:ext uri="{FF2B5EF4-FFF2-40B4-BE49-F238E27FC236}">
                <a16:creationId xmlns:a16="http://schemas.microsoft.com/office/drawing/2014/main" id="{37710A7D-02AA-4B1A-AFAF-32B3D0ED0B13}"/>
              </a:ext>
            </a:extLst>
          </p:cNvPr>
          <p:cNvGrpSpPr/>
          <p:nvPr/>
        </p:nvGrpSpPr>
        <p:grpSpPr>
          <a:xfrm>
            <a:off x="7457584" y="1785642"/>
            <a:ext cx="4507108" cy="506979"/>
            <a:chOff x="7087893" y="1709279"/>
            <a:chExt cx="2789697" cy="506979"/>
          </a:xfrm>
        </p:grpSpPr>
        <p:sp>
          <p:nvSpPr>
            <p:cNvPr id="29" name="Flowchart: Process 28">
              <a:extLst>
                <a:ext uri="{FF2B5EF4-FFF2-40B4-BE49-F238E27FC236}">
                  <a16:creationId xmlns:a16="http://schemas.microsoft.com/office/drawing/2014/main" id="{85E085C4-A883-4345-8F28-E3D574E9654A}"/>
                </a:ext>
              </a:extLst>
            </p:cNvPr>
            <p:cNvSpPr/>
            <p:nvPr/>
          </p:nvSpPr>
          <p:spPr>
            <a:xfrm>
              <a:off x="7087893" y="1709279"/>
              <a:ext cx="2552054" cy="506979"/>
            </a:xfrm>
            <a:prstGeom prst="flowChartProcess">
              <a:avLst/>
            </a:prstGeom>
            <a:ln w="19050">
              <a:solidFill>
                <a:srgbClr val="FF0000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F3535ED2-DF1E-48DC-A3FD-8365ED834E5D}"/>
                </a:ext>
              </a:extLst>
            </p:cNvPr>
            <p:cNvSpPr txBox="1"/>
            <p:nvPr/>
          </p:nvSpPr>
          <p:spPr>
            <a:xfrm>
              <a:off x="7087893" y="1741193"/>
              <a:ext cx="278969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ặt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hẳng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ọa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ộ</a:t>
              </a:r>
              <a:endPara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0" name="Group 39">
            <a:extLst>
              <a:ext uri="{FF2B5EF4-FFF2-40B4-BE49-F238E27FC236}">
                <a16:creationId xmlns:a16="http://schemas.microsoft.com/office/drawing/2014/main" id="{2E8827B4-7C34-4594-A3D0-810B93CC2311}"/>
              </a:ext>
            </a:extLst>
          </p:cNvPr>
          <p:cNvGrpSpPr/>
          <p:nvPr/>
        </p:nvGrpSpPr>
        <p:grpSpPr>
          <a:xfrm>
            <a:off x="7398823" y="2315352"/>
            <a:ext cx="4793177" cy="932445"/>
            <a:chOff x="7071478" y="1664340"/>
            <a:chExt cx="2935845" cy="932445"/>
          </a:xfrm>
        </p:grpSpPr>
        <p:sp>
          <p:nvSpPr>
            <p:cNvPr id="41" name="Flowchart: Process 40">
              <a:extLst>
                <a:ext uri="{FF2B5EF4-FFF2-40B4-BE49-F238E27FC236}">
                  <a16:creationId xmlns:a16="http://schemas.microsoft.com/office/drawing/2014/main" id="{5FB98AFA-0DDC-4A36-A81E-51E63DE79DCF}"/>
                </a:ext>
              </a:extLst>
            </p:cNvPr>
            <p:cNvSpPr/>
            <p:nvPr/>
          </p:nvSpPr>
          <p:spPr>
            <a:xfrm>
              <a:off x="7087893" y="1709279"/>
              <a:ext cx="2552054" cy="887506"/>
            </a:xfrm>
            <a:prstGeom prst="flowChartProcess">
              <a:avLst/>
            </a:prstGeom>
            <a:ln w="19050">
              <a:solidFill>
                <a:srgbClr val="FF0000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F0EEAB72-9210-4A1E-B409-ED6CE030631B}"/>
                </a:ext>
              </a:extLst>
            </p:cNvPr>
            <p:cNvSpPr txBox="1"/>
            <p:nvPr/>
          </p:nvSpPr>
          <p:spPr>
            <a:xfrm>
              <a:off x="7071478" y="1664340"/>
              <a:ext cx="2935845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ọa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ộ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ột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điểm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ên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ặt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hẳng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ọa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ộ</a:t>
              </a:r>
              <a:endPara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9" name="Group 48">
            <a:extLst>
              <a:ext uri="{FF2B5EF4-FFF2-40B4-BE49-F238E27FC236}">
                <a16:creationId xmlns:a16="http://schemas.microsoft.com/office/drawing/2014/main" id="{D7997778-74A0-4B9F-AB6F-F13570B03D18}"/>
              </a:ext>
            </a:extLst>
          </p:cNvPr>
          <p:cNvGrpSpPr/>
          <p:nvPr/>
        </p:nvGrpSpPr>
        <p:grpSpPr>
          <a:xfrm>
            <a:off x="7398823" y="3341549"/>
            <a:ext cx="4565869" cy="506979"/>
            <a:chOff x="7087893" y="1709279"/>
            <a:chExt cx="2789697" cy="506979"/>
          </a:xfrm>
        </p:grpSpPr>
        <p:sp>
          <p:nvSpPr>
            <p:cNvPr id="50" name="Flowchart: Process 49">
              <a:extLst>
                <a:ext uri="{FF2B5EF4-FFF2-40B4-BE49-F238E27FC236}">
                  <a16:creationId xmlns:a16="http://schemas.microsoft.com/office/drawing/2014/main" id="{AF57CE2F-69D0-4898-9E3D-0BFA3EDC9372}"/>
                </a:ext>
              </a:extLst>
            </p:cNvPr>
            <p:cNvSpPr/>
            <p:nvPr/>
          </p:nvSpPr>
          <p:spPr>
            <a:xfrm>
              <a:off x="7087893" y="1709279"/>
              <a:ext cx="2552054" cy="506979"/>
            </a:xfrm>
            <a:prstGeom prst="flowChartProcess">
              <a:avLst/>
            </a:prstGeom>
            <a:ln w="19050">
              <a:solidFill>
                <a:srgbClr val="FF0000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TextBox 50">
              <a:extLst>
                <a:ext uri="{FF2B5EF4-FFF2-40B4-BE49-F238E27FC236}">
                  <a16:creationId xmlns:a16="http://schemas.microsoft.com/office/drawing/2014/main" id="{4AF64E89-29DA-4976-9D92-91230E96C73F}"/>
                </a:ext>
              </a:extLst>
            </p:cNvPr>
            <p:cNvSpPr txBox="1"/>
            <p:nvPr/>
          </p:nvSpPr>
          <p:spPr>
            <a:xfrm>
              <a:off x="7087893" y="1741193"/>
              <a:ext cx="278969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ồ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ị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àm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số.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7443001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Flow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F49100"/>
      </a:hlink>
      <a:folHlink>
        <a:srgbClr val="85DFD0"/>
      </a:folHlink>
    </a:clrScheme>
    <a:fontScheme name="Flow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  <a:scene3d>
            <a:camera prst="orthographicFront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UI/customUI14.xml>PPT9113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ediaServiceKeyPoints xmlns="71af3243-3dd4-4a8d-8c0d-dd76da1f02a5" xsi:nil="true"/>
  </documentManagement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1" ma:contentTypeDescription="Create a new document." ma:contentTypeScope="" ma:versionID="96291512c1ee715ab617f4c07df79fc1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8256c27c40ca5c40ce1cf6c44f0205df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C5EE5440-5A1F-438E-9118-BE5E33F9727E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BEF6C8FF-3D90-457B-9108-406F928CD7CB}">
  <ds:schemaRefs>
    <ds:schemaRef ds:uri="16c05727-aa75-4e4a-9b5f-8a80a1165891"/>
    <ds:schemaRef ds:uri="http://schemas.microsoft.com/office/infopath/2007/PartnerControls"/>
    <ds:schemaRef ds:uri="71af3243-3dd4-4a8d-8c0d-dd76da1f02a5"/>
    <ds:schemaRef ds:uri="http://schemas.microsoft.com/office/2006/metadata/properties"/>
    <ds:schemaRef ds:uri="http://purl.org/dc/dcmitype/"/>
    <ds:schemaRef ds:uri="http://schemas.microsoft.com/office/2006/documentManagement/types"/>
    <ds:schemaRef ds:uri="http://schemas.openxmlformats.org/package/2006/metadata/core-properties"/>
    <ds:schemaRef ds:uri="http://www.w3.org/XML/1998/namespace"/>
    <ds:schemaRef ds:uri="http://purl.org/dc/terms/"/>
    <ds:schemaRef ds:uri="http://purl.org/dc/elements/1.1/"/>
  </ds:schemaRefs>
</ds:datastoreItem>
</file>

<file path=customXml/itemProps3.xml><?xml version="1.0" encoding="utf-8"?>
<ds:datastoreItem xmlns:ds="http://schemas.openxmlformats.org/officeDocument/2006/customXml" ds:itemID="{554E2D03-4971-40C6-9798-67DD10EB9650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Flow</Template>
  <TotalTime>0</TotalTime>
  <Words>2019</Words>
  <Application>Microsoft Office PowerPoint</Application>
  <PresentationFormat>Widescreen</PresentationFormat>
  <Paragraphs>567</Paragraphs>
  <Slides>36</Slides>
  <Notes>11</Notes>
  <HiddenSlides>0</HiddenSlides>
  <MMClips>2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6</vt:i4>
      </vt:variant>
    </vt:vector>
  </HeadingPairs>
  <TitlesOfParts>
    <vt:vector size="48" baseType="lpstr">
      <vt:lpstr>.VnArabia</vt:lpstr>
      <vt:lpstr>Arial</vt:lpstr>
      <vt:lpstr>Calibri</vt:lpstr>
      <vt:lpstr>Calibri Light</vt:lpstr>
      <vt:lpstr>Cambria Math</vt:lpstr>
      <vt:lpstr>Constantia</vt:lpstr>
      <vt:lpstr>Franklin Gothic Book</vt:lpstr>
      <vt:lpstr>Times New Roman</vt:lpstr>
      <vt:lpstr>Wingdings 2</vt:lpstr>
      <vt:lpstr>Flow</vt:lpstr>
      <vt:lpstr>Office 主题</vt:lpstr>
      <vt:lpstr>Equation</vt:lpstr>
      <vt:lpstr>PowerPoint Presentation</vt:lpstr>
      <vt:lpstr>PowerPoint Presentation</vt:lpstr>
      <vt:lpstr>PowerPoint Presentation</vt:lpstr>
      <vt:lpstr>PowerPoint Presentation</vt:lpstr>
      <vt:lpstr>TRÒ CHƠI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hần tự luận.</vt:lpstr>
      <vt:lpstr>Phần tự luận.</vt:lpstr>
      <vt:lpstr>Phần tự luận.</vt:lpstr>
      <vt:lpstr>Phần tự luận.</vt:lpstr>
      <vt:lpstr>Phần tự luận.</vt:lpstr>
      <vt:lpstr>Phần tự luận.</vt:lpstr>
      <vt:lpstr>PowerPoint Presentation</vt:lpstr>
      <vt:lpstr>PowerPoint Presentation</vt:lpstr>
      <vt:lpstr>Phần tự luận.</vt:lpstr>
      <vt:lpstr>Phần tự luận.</vt:lpstr>
      <vt:lpstr>Phần vận dụng.</vt:lpstr>
      <vt:lpstr>Phần vận dụng.</vt:lpstr>
      <vt:lpstr>Phần vận dụng.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/>
  <cp:revision>1</cp:revision>
  <dcterms:created xsi:type="dcterms:W3CDTF">2021-06-07T18:23:58Z</dcterms:created>
  <dcterms:modified xsi:type="dcterms:W3CDTF">2024-12-24T01:07:0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